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5D55" w:rsidRPr="00B93968" w:rsidRDefault="00DF5D55" w:rsidP="00DF5D55">
      <w:pPr>
        <w:shd w:val="clear" w:color="auto" w:fill="FFFFFF" w:themeFill="background1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Уважаемые студенты!</w:t>
      </w:r>
    </w:p>
    <w:p w:rsidR="00DF5D55" w:rsidRPr="00B93968" w:rsidRDefault="00DF5D55" w:rsidP="00DF5D55">
      <w:p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 xml:space="preserve"> По дисциплине ЕН.01 Математика каждый студент заочник должен изучить теоретически</w:t>
      </w:r>
      <w:r w:rsidR="00461277" w:rsidRPr="00B93968">
        <w:rPr>
          <w:rFonts w:ascii="Times New Roman" w:hAnsi="Times New Roman" w:cs="Times New Roman"/>
          <w:b/>
          <w:sz w:val="24"/>
          <w:szCs w:val="24"/>
        </w:rPr>
        <w:t>е вопросы</w:t>
      </w:r>
      <w:r w:rsidRPr="00B93968">
        <w:rPr>
          <w:rFonts w:ascii="Times New Roman" w:hAnsi="Times New Roman" w:cs="Times New Roman"/>
          <w:b/>
          <w:sz w:val="24"/>
          <w:szCs w:val="24"/>
        </w:rPr>
        <w:t xml:space="preserve"> по темам:</w:t>
      </w:r>
    </w:p>
    <w:p w:rsidR="00DF5D55" w:rsidRPr="00B93968" w:rsidRDefault="00DF5D55" w:rsidP="00DF5D55">
      <w:p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№1 « Теория пределов и непрерывность»</w:t>
      </w:r>
    </w:p>
    <w:p w:rsidR="00DF5D55" w:rsidRPr="00B93968" w:rsidRDefault="00DF5D55" w:rsidP="00DF5D55">
      <w:p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№2 «Основы дифференциального исчисления»</w:t>
      </w:r>
    </w:p>
    <w:p w:rsidR="00DF5D55" w:rsidRPr="00B93968" w:rsidRDefault="00DF5D55" w:rsidP="00DF5D55">
      <w:p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№3 «Основы интегрального исчисления»</w:t>
      </w:r>
    </w:p>
    <w:p w:rsidR="00DF5D55" w:rsidRPr="00B93968" w:rsidRDefault="00DF5D55" w:rsidP="00DF5D55">
      <w:p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 xml:space="preserve">№4 «Линейная алгебра» </w:t>
      </w:r>
    </w:p>
    <w:p w:rsidR="00DF5D55" w:rsidRPr="00B93968" w:rsidRDefault="00DF5D55" w:rsidP="00DF5D55">
      <w:p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№5  «Элементы теории вероятностей»</w:t>
      </w:r>
    </w:p>
    <w:p w:rsidR="00461277" w:rsidRPr="00B93968" w:rsidRDefault="00B447FA" w:rsidP="00DF5D55">
      <w:p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м в помощь некоторый т</w:t>
      </w:r>
      <w:r w:rsidR="00461277" w:rsidRPr="00B93968">
        <w:rPr>
          <w:rFonts w:ascii="Times New Roman" w:hAnsi="Times New Roman" w:cs="Times New Roman"/>
          <w:b/>
          <w:sz w:val="24"/>
          <w:szCs w:val="24"/>
        </w:rPr>
        <w:t>еоретический материал изложен ниже, после практических занятий</w:t>
      </w:r>
      <w:r w:rsidR="007819FB">
        <w:rPr>
          <w:rFonts w:ascii="Times New Roman" w:hAnsi="Times New Roman" w:cs="Times New Roman"/>
          <w:b/>
          <w:sz w:val="24"/>
          <w:szCs w:val="24"/>
        </w:rPr>
        <w:t>. Можете</w:t>
      </w:r>
      <w:bookmarkStart w:id="0" w:name="_GoBack"/>
      <w:bookmarkEnd w:id="0"/>
      <w:r w:rsidR="007819FB">
        <w:rPr>
          <w:rFonts w:ascii="Times New Roman" w:hAnsi="Times New Roman" w:cs="Times New Roman"/>
          <w:b/>
          <w:sz w:val="24"/>
          <w:szCs w:val="24"/>
        </w:rPr>
        <w:t xml:space="preserve"> воспользоваться любым другим ресурсом</w:t>
      </w:r>
    </w:p>
    <w:p w:rsidR="00DF5D55" w:rsidRPr="00B93968" w:rsidRDefault="00DF5D55" w:rsidP="00DF5D55">
      <w:p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 xml:space="preserve">Кроме того </w:t>
      </w:r>
      <w:r w:rsidR="00461277" w:rsidRPr="00B93968">
        <w:rPr>
          <w:rFonts w:ascii="Times New Roman" w:hAnsi="Times New Roman" w:cs="Times New Roman"/>
          <w:b/>
          <w:sz w:val="24"/>
          <w:szCs w:val="24"/>
        </w:rPr>
        <w:t xml:space="preserve">необходимо </w:t>
      </w:r>
      <w:r w:rsidRPr="00B93968">
        <w:rPr>
          <w:rFonts w:ascii="Times New Roman" w:hAnsi="Times New Roman" w:cs="Times New Roman"/>
          <w:b/>
          <w:sz w:val="24"/>
          <w:szCs w:val="24"/>
        </w:rPr>
        <w:t>выполнить практическую часть</w:t>
      </w:r>
      <w:r w:rsidR="00461277" w:rsidRPr="00B93968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gramStart"/>
      <w:r w:rsidR="00461277" w:rsidRPr="00B93968">
        <w:rPr>
          <w:rFonts w:ascii="Times New Roman" w:hAnsi="Times New Roman" w:cs="Times New Roman"/>
          <w:b/>
          <w:sz w:val="24"/>
          <w:szCs w:val="24"/>
        </w:rPr>
        <w:t>Студенты</w:t>
      </w:r>
      <w:proofErr w:type="gramEnd"/>
      <w:r w:rsidR="00461277" w:rsidRPr="00B93968">
        <w:rPr>
          <w:rFonts w:ascii="Times New Roman" w:hAnsi="Times New Roman" w:cs="Times New Roman"/>
          <w:b/>
          <w:sz w:val="24"/>
          <w:szCs w:val="24"/>
        </w:rPr>
        <w:t xml:space="preserve"> успешно выполнившие весь объем практической части автоматически получают зачет с оценкой по дисциплине</w:t>
      </w:r>
    </w:p>
    <w:p w:rsidR="00DF5D55" w:rsidRPr="00B93968" w:rsidRDefault="00DF5D55" w:rsidP="00DF5D55">
      <w:p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5D55" w:rsidRPr="00B93968" w:rsidRDefault="00DF5D55" w:rsidP="00DF5D5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Практическое занятие №</w:t>
      </w:r>
      <w:r w:rsidR="00B728EA" w:rsidRPr="00B93968">
        <w:rPr>
          <w:rFonts w:ascii="Times New Roman" w:hAnsi="Times New Roman" w:cs="Times New Roman"/>
          <w:b/>
          <w:sz w:val="24"/>
          <w:szCs w:val="24"/>
        </w:rPr>
        <w:t>1</w:t>
      </w:r>
    </w:p>
    <w:p w:rsidR="00DF5D55" w:rsidRPr="00B93968" w:rsidRDefault="00B447FA" w:rsidP="00DF5D5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F5D55" w:rsidRPr="00B93968">
        <w:rPr>
          <w:rFonts w:ascii="Times New Roman" w:hAnsi="Times New Roman" w:cs="Times New Roman"/>
          <w:b/>
          <w:sz w:val="24"/>
          <w:szCs w:val="24"/>
        </w:rPr>
        <w:t>«</w:t>
      </w:r>
      <w:r w:rsidR="00DF5D55" w:rsidRPr="00B93968">
        <w:rPr>
          <w:rFonts w:ascii="Times New Roman" w:hAnsi="Times New Roman" w:cs="Times New Roman"/>
          <w:b/>
          <w:bCs/>
          <w:sz w:val="24"/>
          <w:szCs w:val="24"/>
        </w:rPr>
        <w:t>Теория пределов и непрерывность функций»</w:t>
      </w:r>
    </w:p>
    <w:p w:rsidR="00DF5D55" w:rsidRPr="00B93968" w:rsidRDefault="00DF5D55" w:rsidP="00DF5D5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F5D55" w:rsidRPr="00B93968" w:rsidRDefault="004738E7" w:rsidP="00DF5D55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Каждому студенту найти по </w:t>
      </w:r>
      <w:r w:rsidR="00461277" w:rsidRPr="00B93968">
        <w:rPr>
          <w:rFonts w:ascii="Times New Roman" w:hAnsi="Times New Roman" w:cs="Times New Roman"/>
          <w:sz w:val="24"/>
          <w:szCs w:val="24"/>
        </w:rPr>
        <w:t>4 любых предела (всего 8)</w:t>
      </w:r>
      <w:r w:rsidRPr="00B93968">
        <w:rPr>
          <w:rFonts w:ascii="Times New Roman" w:hAnsi="Times New Roman" w:cs="Times New Roman"/>
          <w:sz w:val="24"/>
          <w:szCs w:val="24"/>
        </w:rPr>
        <w:t xml:space="preserve"> из </w:t>
      </w:r>
      <w:r w:rsidR="00461277" w:rsidRPr="00B93968">
        <w:rPr>
          <w:rFonts w:ascii="Times New Roman" w:hAnsi="Times New Roman" w:cs="Times New Roman"/>
          <w:sz w:val="24"/>
          <w:szCs w:val="24"/>
        </w:rPr>
        <w:t>заданий</w:t>
      </w:r>
      <w:r w:rsidR="00DF5D55" w:rsidRPr="00B93968">
        <w:rPr>
          <w:rFonts w:ascii="Times New Roman" w:hAnsi="Times New Roman" w:cs="Times New Roman"/>
          <w:sz w:val="24"/>
          <w:szCs w:val="24"/>
        </w:rPr>
        <w:t xml:space="preserve"> №1</w:t>
      </w:r>
      <w:r w:rsidR="00461277" w:rsidRPr="00B93968">
        <w:rPr>
          <w:rFonts w:ascii="Times New Roman" w:hAnsi="Times New Roman" w:cs="Times New Roman"/>
          <w:sz w:val="24"/>
          <w:szCs w:val="24"/>
        </w:rPr>
        <w:t>и</w:t>
      </w:r>
      <w:r w:rsidR="00A45003" w:rsidRPr="00B93968">
        <w:rPr>
          <w:rFonts w:ascii="Times New Roman" w:hAnsi="Times New Roman" w:cs="Times New Roman"/>
          <w:sz w:val="24"/>
          <w:szCs w:val="24"/>
        </w:rPr>
        <w:t>2</w:t>
      </w:r>
      <w:r w:rsidR="00461277" w:rsidRPr="00B93968">
        <w:rPr>
          <w:rFonts w:ascii="Times New Roman" w:hAnsi="Times New Roman" w:cs="Times New Roman"/>
          <w:sz w:val="24"/>
          <w:szCs w:val="24"/>
        </w:rPr>
        <w:t xml:space="preserve">.Скриншоты переслать на электронный адрес </w:t>
      </w:r>
      <w:proofErr w:type="spellStart"/>
      <w:r w:rsidR="00461277" w:rsidRPr="00B93968">
        <w:rPr>
          <w:rFonts w:ascii="Times New Roman" w:hAnsi="Times New Roman" w:cs="Times New Roman"/>
          <w:i/>
          <w:sz w:val="24"/>
          <w:szCs w:val="24"/>
          <w:lang w:val="en-US"/>
        </w:rPr>
        <w:t>vivan</w:t>
      </w:r>
      <w:proofErr w:type="spellEnd"/>
      <w:r w:rsidR="00461277" w:rsidRPr="00B93968">
        <w:rPr>
          <w:rFonts w:ascii="Times New Roman" w:hAnsi="Times New Roman" w:cs="Times New Roman"/>
          <w:i/>
          <w:sz w:val="24"/>
          <w:szCs w:val="24"/>
        </w:rPr>
        <w:t>62@</w:t>
      </w:r>
      <w:r w:rsidR="00461277" w:rsidRPr="00B93968">
        <w:rPr>
          <w:rFonts w:ascii="Times New Roman" w:hAnsi="Times New Roman" w:cs="Times New Roman"/>
          <w:i/>
          <w:sz w:val="24"/>
          <w:szCs w:val="24"/>
          <w:lang w:val="en-US"/>
        </w:rPr>
        <w:t>list</w:t>
      </w:r>
      <w:r w:rsidR="00461277" w:rsidRPr="00B93968">
        <w:rPr>
          <w:rFonts w:ascii="Times New Roman" w:hAnsi="Times New Roman" w:cs="Times New Roman"/>
          <w:i/>
          <w:sz w:val="24"/>
          <w:szCs w:val="24"/>
        </w:rPr>
        <w:t>.</w:t>
      </w:r>
      <w:proofErr w:type="spellStart"/>
      <w:r w:rsidR="00461277" w:rsidRPr="00B93968">
        <w:rPr>
          <w:rFonts w:ascii="Times New Roman" w:hAnsi="Times New Roman" w:cs="Times New Roman"/>
          <w:i/>
          <w:sz w:val="24"/>
          <w:szCs w:val="24"/>
          <w:lang w:val="en-US"/>
        </w:rPr>
        <w:t>ru</w:t>
      </w:r>
      <w:proofErr w:type="spellEnd"/>
    </w:p>
    <w:p w:rsidR="00DF5D55" w:rsidRPr="00B93968" w:rsidRDefault="00DF5D55" w:rsidP="00DF5D5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F5D55" w:rsidRPr="00B93968" w:rsidRDefault="00DF5D55" w:rsidP="00DF5D5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B93968">
        <w:rPr>
          <w:rFonts w:ascii="Times New Roman" w:hAnsi="Times New Roman" w:cs="Times New Roman"/>
          <w:sz w:val="24"/>
          <w:szCs w:val="24"/>
          <w:u w:val="single"/>
        </w:rPr>
        <w:t>Задание №1.</w:t>
      </w:r>
      <w:r w:rsidR="00461277" w:rsidRPr="00B93968">
        <w:rPr>
          <w:rFonts w:ascii="Times New Roman" w:hAnsi="Times New Roman" w:cs="Times New Roman"/>
          <w:sz w:val="24"/>
          <w:szCs w:val="24"/>
        </w:rPr>
        <w:t xml:space="preserve"> Н</w:t>
      </w:r>
      <w:r w:rsidR="00461277" w:rsidRPr="00B93968">
        <w:rPr>
          <w:rFonts w:ascii="Times New Roman" w:hAnsi="Times New Roman" w:cs="Times New Roman"/>
          <w:sz w:val="24"/>
          <w:szCs w:val="24"/>
        </w:rPr>
        <w:t>айти пределы функций</w:t>
      </w:r>
    </w:p>
    <w:p w:rsidR="00DF5D55" w:rsidRPr="00B93968" w:rsidRDefault="00DF5D55" w:rsidP="00DF5D5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tbl>
      <w:tblPr>
        <w:tblW w:w="9038" w:type="dxa"/>
        <w:tblInd w:w="108" w:type="dxa"/>
        <w:tblLook w:val="01E0" w:firstRow="1" w:lastRow="1" w:firstColumn="1" w:lastColumn="1" w:noHBand="0" w:noVBand="0"/>
      </w:tblPr>
      <w:tblGrid>
        <w:gridCol w:w="2866"/>
        <w:gridCol w:w="3166"/>
        <w:gridCol w:w="3006"/>
      </w:tblGrid>
      <w:tr w:rsidR="00DF5D55" w:rsidRPr="00B93968" w:rsidTr="00EE62E6">
        <w:tc>
          <w:tcPr>
            <w:tcW w:w="2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340" w:dyaOrig="7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5" type="#_x0000_t75" style="width:97.5pt;height:31.5pt" o:ole="">
                  <v:imagedata r:id="rId6" o:title=""/>
                </v:shape>
                <o:OLEObject Type="Embed" ProgID="Equation.3" ShapeID="_x0000_i1085" DrawAspect="Content" ObjectID="_1650306371" r:id="rId7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580" w:dyaOrig="765">
                <v:shape id="_x0000_i1086" type="#_x0000_t75" style="width:105.75pt;height:31.5pt" o:ole="">
                  <v:imagedata r:id="rId8" o:title=""/>
                </v:shape>
                <o:OLEObject Type="Embed" ProgID="Equation.3" ShapeID="_x0000_i1086" DrawAspect="Content" ObjectID="_1650306372" r:id="rId9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39" w:dyaOrig="660">
                <v:shape id="_x0000_i1087" type="#_x0000_t75" style="width:101.25pt;height:27.75pt" o:ole="">
                  <v:imagedata r:id="rId10" o:title=""/>
                </v:shape>
                <o:OLEObject Type="Embed" ProgID="Equation.3" ShapeID="_x0000_i1087" DrawAspect="Content" ObjectID="_1650306373" r:id="rId11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F5D55" w:rsidRPr="00B93968" w:rsidTr="00EE62E6">
        <w:tc>
          <w:tcPr>
            <w:tcW w:w="2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460" w:dyaOrig="765">
                <v:shape id="_x0000_i1088" type="#_x0000_t75" style="width:99.75pt;height:31.5pt" o:ole="">
                  <v:imagedata r:id="rId12" o:title=""/>
                </v:shape>
                <o:OLEObject Type="Embed" ProgID="Equation.3" ShapeID="_x0000_i1088" DrawAspect="Content" ObjectID="_1650306374" r:id="rId13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445" w:dyaOrig="735">
                <v:shape id="_x0000_i1089" type="#_x0000_t75" style="width:99.75pt;height:30pt" o:ole="">
                  <v:imagedata r:id="rId14" o:title=""/>
                </v:shape>
                <o:OLEObject Type="Embed" ProgID="Equation.3" ShapeID="_x0000_i1089" DrawAspect="Content" ObjectID="_1650306375" r:id="rId15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460" w:dyaOrig="765">
                <v:shape id="_x0000_i1090" type="#_x0000_t75" style="width:105.75pt;height:33.75pt" o:ole="">
                  <v:imagedata r:id="rId16" o:title=""/>
                </v:shape>
                <o:OLEObject Type="Embed" ProgID="Equation.3" ShapeID="_x0000_i1090" DrawAspect="Content" ObjectID="_1650306376" r:id="rId17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F5D55" w:rsidRPr="00B93968" w:rsidTr="00EE62E6">
        <w:tc>
          <w:tcPr>
            <w:tcW w:w="2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475" w:dyaOrig="765">
                <v:shape id="_x0000_i1091" type="#_x0000_t75" style="width:112.5pt;height:33.75pt" o:ole="">
                  <v:imagedata r:id="rId18" o:title=""/>
                </v:shape>
                <o:OLEObject Type="Embed" ProgID="Equation.3" ShapeID="_x0000_i1091" DrawAspect="Content" ObjectID="_1650306377" r:id="rId19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355" w:dyaOrig="735">
                <v:shape id="_x0000_i1092" type="#_x0000_t75" style="width:112.5pt;height:34.5pt" o:ole="">
                  <v:imagedata r:id="rId20" o:title=""/>
                </v:shape>
                <o:OLEObject Type="Embed" ProgID="Equation.3" ShapeID="_x0000_i1092" DrawAspect="Content" ObjectID="_1650306378" r:id="rId21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475" w:dyaOrig="765">
                <v:shape id="_x0000_i1093" type="#_x0000_t75" style="width:114.75pt;height:35.25pt" o:ole="">
                  <v:imagedata r:id="rId22" o:title=""/>
                </v:shape>
                <o:OLEObject Type="Embed" ProgID="Equation.3" ShapeID="_x0000_i1093" DrawAspect="Content" ObjectID="_1650306379" r:id="rId23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F5D55" w:rsidRPr="00B93968" w:rsidTr="00EE62E6">
        <w:tc>
          <w:tcPr>
            <w:tcW w:w="2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535" w:dyaOrig="765">
                <v:shape id="_x0000_i1094" type="#_x0000_t75" style="width:114.75pt;height:34.5pt" o:ole="">
                  <v:imagedata r:id="rId24" o:title=""/>
                </v:shape>
                <o:OLEObject Type="Embed" ProgID="Equation.3" ShapeID="_x0000_i1094" DrawAspect="Content" ObjectID="_1650306380" r:id="rId25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565" w:dyaOrig="765">
                <v:shape id="_x0000_i1095" type="#_x0000_t75" style="width:112.5pt;height:33.75pt" o:ole="">
                  <v:imagedata r:id="rId26" o:title=""/>
                </v:shape>
                <o:OLEObject Type="Embed" ProgID="Equation.3" ShapeID="_x0000_i1095" DrawAspect="Content" ObjectID="_1650306381" r:id="rId27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580" w:dyaOrig="765">
                <v:shape id="_x0000_i1096" type="#_x0000_t75" style="width:114.75pt;height:33.75pt" o:ole="">
                  <v:imagedata r:id="rId28" o:title=""/>
                </v:shape>
                <o:OLEObject Type="Embed" ProgID="Equation.3" ShapeID="_x0000_i1096" DrawAspect="Content" ObjectID="_1650306382" r:id="rId29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F5D55" w:rsidRPr="00B93968" w:rsidTr="00EE62E6">
        <w:tc>
          <w:tcPr>
            <w:tcW w:w="2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340" w:dyaOrig="765">
                <v:shape id="_x0000_i1097" type="#_x0000_t75" style="width:102.75pt;height:33.75pt" o:ole="">
                  <v:imagedata r:id="rId30" o:title=""/>
                </v:shape>
                <o:OLEObject Type="Embed" ProgID="Equation.3" ShapeID="_x0000_i1097" DrawAspect="Content" ObjectID="_1650306383" r:id="rId31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445" w:dyaOrig="765">
                <v:shape id="_x0000_i1098" type="#_x0000_t75" style="width:105.75pt;height:33.75pt" o:ole="">
                  <v:imagedata r:id="rId32" o:title=""/>
                </v:shape>
                <o:OLEObject Type="Embed" ProgID="Equation.3" ShapeID="_x0000_i1098" DrawAspect="Content" ObjectID="_1650306384" r:id="rId33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505" w:dyaOrig="765">
                <v:shape id="_x0000_i1099" type="#_x0000_t75" style="width:110.25pt;height:33.75pt" o:ole="">
                  <v:imagedata r:id="rId34" o:title=""/>
                </v:shape>
                <o:OLEObject Type="Embed" ProgID="Equation.3" ShapeID="_x0000_i1099" DrawAspect="Content" ObjectID="_1650306385" r:id="rId35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A45003" w:rsidRPr="00B93968" w:rsidRDefault="00A45003" w:rsidP="00DF5D5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:rsidR="00DF5D55" w:rsidRPr="00B93968" w:rsidRDefault="00DF5D55" w:rsidP="00DF5D5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B93968">
        <w:rPr>
          <w:rFonts w:ascii="Times New Roman" w:hAnsi="Times New Roman" w:cs="Times New Roman"/>
          <w:sz w:val="24"/>
          <w:szCs w:val="24"/>
          <w:u w:val="single"/>
        </w:rPr>
        <w:t>Задание №2.</w:t>
      </w:r>
      <w:r w:rsidR="00461277" w:rsidRPr="00B93968">
        <w:rPr>
          <w:rFonts w:ascii="Times New Roman" w:hAnsi="Times New Roman" w:cs="Times New Roman"/>
          <w:sz w:val="24"/>
          <w:szCs w:val="24"/>
        </w:rPr>
        <w:t>Найти пределы функций</w:t>
      </w:r>
    </w:p>
    <w:p w:rsidR="00DF5D55" w:rsidRPr="00B93968" w:rsidRDefault="00DF5D55" w:rsidP="00DF5D5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B93968">
        <w:rPr>
          <w:rFonts w:ascii="Times New Roman" w:hAnsi="Times New Roman" w:cs="Times New Roman"/>
          <w:sz w:val="24"/>
          <w:szCs w:val="24"/>
          <w:u w:val="single"/>
        </w:rPr>
        <w:t>.</w:t>
      </w:r>
    </w:p>
    <w:p w:rsidR="00DF5D55" w:rsidRPr="00B93968" w:rsidRDefault="00DF5D55" w:rsidP="00DF5D5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19"/>
        <w:gridCol w:w="2977"/>
        <w:gridCol w:w="3118"/>
      </w:tblGrid>
      <w:tr w:rsidR="00DF5D55" w:rsidRPr="00B93968" w:rsidTr="00EE62E6">
        <w:trPr>
          <w:trHeight w:val="843"/>
        </w:trPr>
        <w:tc>
          <w:tcPr>
            <w:tcW w:w="3119" w:type="dxa"/>
          </w:tcPr>
          <w:p w:rsidR="00DF5D55" w:rsidRPr="00B93968" w:rsidRDefault="00DF5D55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position w:val="-32"/>
                <w:sz w:val="24"/>
                <w:szCs w:val="24"/>
              </w:rPr>
              <w:object w:dxaOrig="2520" w:dyaOrig="800">
                <v:shape id="_x0000_i1100" type="#_x0000_t75" style="width:126pt;height:39pt" o:ole="">
                  <v:imagedata r:id="rId36" o:title=""/>
                </v:shape>
                <o:OLEObject Type="Embed" ProgID="Equation.3" ShapeID="_x0000_i1100" DrawAspect="Content" ObjectID="_1650306386" r:id="rId37"/>
              </w:object>
            </w:r>
          </w:p>
        </w:tc>
        <w:tc>
          <w:tcPr>
            <w:tcW w:w="2977" w:type="dxa"/>
          </w:tcPr>
          <w:p w:rsidR="00DF5D55" w:rsidRPr="00B93968" w:rsidRDefault="00DF5D55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position w:val="-32"/>
                <w:sz w:val="24"/>
                <w:szCs w:val="24"/>
              </w:rPr>
              <w:object w:dxaOrig="2800" w:dyaOrig="800">
                <v:shape id="_x0000_i1101" type="#_x0000_t75" style="width:132.75pt;height:38.25pt" o:ole="">
                  <v:imagedata r:id="rId38" o:title=""/>
                </v:shape>
                <o:OLEObject Type="Embed" ProgID="Equation.3" ShapeID="_x0000_i1101" DrawAspect="Content" ObjectID="_1650306387" r:id="rId39"/>
              </w:object>
            </w:r>
          </w:p>
        </w:tc>
        <w:tc>
          <w:tcPr>
            <w:tcW w:w="3118" w:type="dxa"/>
          </w:tcPr>
          <w:p w:rsidR="00DF5D55" w:rsidRPr="00B93968" w:rsidRDefault="00DF5D55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position w:val="-32"/>
                <w:sz w:val="24"/>
                <w:szCs w:val="24"/>
              </w:rPr>
              <w:object w:dxaOrig="2360" w:dyaOrig="800">
                <v:shape id="_x0000_i1102" type="#_x0000_t75" style="width:117.75pt;height:39pt" o:ole="">
                  <v:imagedata r:id="rId40" o:title=""/>
                </v:shape>
                <o:OLEObject Type="Embed" ProgID="Equation.3" ShapeID="_x0000_i1102" DrawAspect="Content" ObjectID="_1650306388" r:id="rId41"/>
              </w:object>
            </w:r>
          </w:p>
        </w:tc>
      </w:tr>
      <w:tr w:rsidR="00DF5D55" w:rsidRPr="00B93968" w:rsidTr="00EE62E6">
        <w:trPr>
          <w:trHeight w:val="800"/>
        </w:trPr>
        <w:tc>
          <w:tcPr>
            <w:tcW w:w="3119" w:type="dxa"/>
          </w:tcPr>
          <w:p w:rsidR="00DF5D55" w:rsidRPr="00B93968" w:rsidRDefault="00DF5D55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position w:val="-32"/>
                <w:sz w:val="24"/>
                <w:szCs w:val="24"/>
              </w:rPr>
              <w:object w:dxaOrig="2560" w:dyaOrig="800">
                <v:shape id="_x0000_i1103" type="#_x0000_t75" style="width:128.25pt;height:39pt" o:ole="">
                  <v:imagedata r:id="rId42" o:title=""/>
                </v:shape>
                <o:OLEObject Type="Embed" ProgID="Equation.3" ShapeID="_x0000_i1103" DrawAspect="Content" ObjectID="_1650306389" r:id="rId43"/>
              </w:object>
            </w:r>
          </w:p>
        </w:tc>
        <w:tc>
          <w:tcPr>
            <w:tcW w:w="2977" w:type="dxa"/>
          </w:tcPr>
          <w:p w:rsidR="00DF5D55" w:rsidRPr="00B93968" w:rsidRDefault="00DF5D55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position w:val="-32"/>
                <w:sz w:val="24"/>
                <w:szCs w:val="24"/>
              </w:rPr>
              <w:object w:dxaOrig="2680" w:dyaOrig="800">
                <v:shape id="_x0000_i1104" type="#_x0000_t75" style="width:133.5pt;height:39pt" o:ole="">
                  <v:imagedata r:id="rId44" o:title=""/>
                </v:shape>
                <o:OLEObject Type="Embed" ProgID="Equation.3" ShapeID="_x0000_i1104" DrawAspect="Content" ObjectID="_1650306390" r:id="rId45"/>
              </w:object>
            </w:r>
          </w:p>
        </w:tc>
        <w:tc>
          <w:tcPr>
            <w:tcW w:w="3118" w:type="dxa"/>
          </w:tcPr>
          <w:p w:rsidR="00DF5D55" w:rsidRPr="00B93968" w:rsidRDefault="00DF5D55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position w:val="-32"/>
                <w:sz w:val="24"/>
                <w:szCs w:val="24"/>
              </w:rPr>
              <w:object w:dxaOrig="2360" w:dyaOrig="800">
                <v:shape id="_x0000_i1105" type="#_x0000_t75" style="width:117.75pt;height:39pt" o:ole="">
                  <v:imagedata r:id="rId46" o:title=""/>
                </v:shape>
                <o:OLEObject Type="Embed" ProgID="Equation.3" ShapeID="_x0000_i1105" DrawAspect="Content" ObjectID="_1650306391" r:id="rId47"/>
              </w:object>
            </w:r>
          </w:p>
        </w:tc>
      </w:tr>
      <w:tr w:rsidR="00DF5D55" w:rsidRPr="00B93968" w:rsidTr="00EE62E6">
        <w:trPr>
          <w:trHeight w:val="800"/>
        </w:trPr>
        <w:tc>
          <w:tcPr>
            <w:tcW w:w="3119" w:type="dxa"/>
          </w:tcPr>
          <w:p w:rsidR="00DF5D55" w:rsidRPr="00B93968" w:rsidRDefault="00DF5D55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position w:val="-28"/>
                <w:sz w:val="24"/>
                <w:szCs w:val="24"/>
              </w:rPr>
              <w:object w:dxaOrig="2299" w:dyaOrig="700">
                <v:shape id="_x0000_i1106" type="#_x0000_t75" style="width:114.75pt;height:34.5pt" o:ole="">
                  <v:imagedata r:id="rId48" o:title=""/>
                </v:shape>
                <o:OLEObject Type="Embed" ProgID="Equation.3" ShapeID="_x0000_i1106" DrawAspect="Content" ObjectID="_1650306392" r:id="rId49"/>
              </w:object>
            </w:r>
          </w:p>
        </w:tc>
        <w:tc>
          <w:tcPr>
            <w:tcW w:w="2977" w:type="dxa"/>
          </w:tcPr>
          <w:p w:rsidR="00DF5D55" w:rsidRPr="00B93968" w:rsidRDefault="00DF5D55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position w:val="-32"/>
                <w:sz w:val="24"/>
                <w:szCs w:val="24"/>
              </w:rPr>
              <w:object w:dxaOrig="2500" w:dyaOrig="800">
                <v:shape id="_x0000_i1107" type="#_x0000_t75" style="width:126pt;height:39pt" o:ole="">
                  <v:imagedata r:id="rId50" o:title=""/>
                </v:shape>
                <o:OLEObject Type="Embed" ProgID="Equation.3" ShapeID="_x0000_i1107" DrawAspect="Content" ObjectID="_1650306393" r:id="rId51"/>
              </w:object>
            </w:r>
          </w:p>
        </w:tc>
        <w:tc>
          <w:tcPr>
            <w:tcW w:w="3118" w:type="dxa"/>
          </w:tcPr>
          <w:p w:rsidR="00DF5D55" w:rsidRPr="00B93968" w:rsidRDefault="00DF5D55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position w:val="-32"/>
                <w:sz w:val="24"/>
                <w:szCs w:val="24"/>
              </w:rPr>
              <w:object w:dxaOrig="2220" w:dyaOrig="800">
                <v:shape id="_x0000_i1108" type="#_x0000_t75" style="width:111pt;height:39pt" o:ole="">
                  <v:imagedata r:id="rId52" o:title=""/>
                </v:shape>
                <o:OLEObject Type="Embed" ProgID="Equation.3" ShapeID="_x0000_i1108" DrawAspect="Content" ObjectID="_1650306394" r:id="rId53"/>
              </w:object>
            </w:r>
          </w:p>
        </w:tc>
      </w:tr>
      <w:tr w:rsidR="00DF5D55" w:rsidRPr="00B93968" w:rsidTr="00EE62E6">
        <w:trPr>
          <w:trHeight w:val="800"/>
        </w:trPr>
        <w:tc>
          <w:tcPr>
            <w:tcW w:w="3119" w:type="dxa"/>
          </w:tcPr>
          <w:p w:rsidR="00DF5D55" w:rsidRPr="00B93968" w:rsidRDefault="00DF5D55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position w:val="-32"/>
                <w:sz w:val="24"/>
                <w:szCs w:val="24"/>
              </w:rPr>
              <w:object w:dxaOrig="2660" w:dyaOrig="800">
                <v:shape id="_x0000_i1109" type="#_x0000_t75" style="width:132.75pt;height:39pt" o:ole="">
                  <v:imagedata r:id="rId54" o:title=""/>
                </v:shape>
                <o:OLEObject Type="Embed" ProgID="Equation.3" ShapeID="_x0000_i1109" DrawAspect="Content" ObjectID="_1650306395" r:id="rId55"/>
              </w:object>
            </w:r>
          </w:p>
        </w:tc>
        <w:tc>
          <w:tcPr>
            <w:tcW w:w="2977" w:type="dxa"/>
          </w:tcPr>
          <w:p w:rsidR="00DF5D55" w:rsidRPr="00B93968" w:rsidRDefault="00DF5D55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position w:val="-32"/>
                <w:sz w:val="24"/>
                <w:szCs w:val="24"/>
              </w:rPr>
              <w:object w:dxaOrig="2500" w:dyaOrig="800">
                <v:shape id="_x0000_i1110" type="#_x0000_t75" style="width:126pt;height:39pt" o:ole="">
                  <v:imagedata r:id="rId56" o:title=""/>
                </v:shape>
                <o:OLEObject Type="Embed" ProgID="Equation.3" ShapeID="_x0000_i1110" DrawAspect="Content" ObjectID="_1650306396" r:id="rId57"/>
              </w:object>
            </w:r>
          </w:p>
        </w:tc>
        <w:tc>
          <w:tcPr>
            <w:tcW w:w="3118" w:type="dxa"/>
          </w:tcPr>
          <w:p w:rsidR="00DF5D55" w:rsidRPr="00B93968" w:rsidRDefault="00DF5D55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position w:val="-32"/>
                <w:sz w:val="24"/>
                <w:szCs w:val="24"/>
              </w:rPr>
              <w:object w:dxaOrig="2500" w:dyaOrig="800">
                <v:shape id="_x0000_i1111" type="#_x0000_t75" style="width:126pt;height:39pt" o:ole="">
                  <v:imagedata r:id="rId58" o:title=""/>
                </v:shape>
                <o:OLEObject Type="Embed" ProgID="Equation.3" ShapeID="_x0000_i1111" DrawAspect="Content" ObjectID="_1650306397" r:id="rId59"/>
              </w:object>
            </w:r>
          </w:p>
        </w:tc>
      </w:tr>
      <w:tr w:rsidR="00DF5D55" w:rsidRPr="00B93968" w:rsidTr="00EE62E6">
        <w:trPr>
          <w:trHeight w:val="800"/>
        </w:trPr>
        <w:tc>
          <w:tcPr>
            <w:tcW w:w="3119" w:type="dxa"/>
          </w:tcPr>
          <w:p w:rsidR="00DF5D55" w:rsidRPr="00B93968" w:rsidRDefault="00DF5D55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position w:val="-28"/>
                <w:sz w:val="24"/>
                <w:szCs w:val="24"/>
              </w:rPr>
              <w:object w:dxaOrig="2299" w:dyaOrig="700">
                <v:shape id="_x0000_i1112" type="#_x0000_t75" style="width:114.75pt;height:34.5pt" o:ole="">
                  <v:imagedata r:id="rId60" o:title=""/>
                </v:shape>
                <o:OLEObject Type="Embed" ProgID="Equation.3" ShapeID="_x0000_i1112" DrawAspect="Content" ObjectID="_1650306398" r:id="rId61"/>
              </w:object>
            </w:r>
          </w:p>
        </w:tc>
        <w:tc>
          <w:tcPr>
            <w:tcW w:w="2977" w:type="dxa"/>
          </w:tcPr>
          <w:p w:rsidR="00DF5D55" w:rsidRPr="00B93968" w:rsidRDefault="00DF5D55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position w:val="-32"/>
                <w:sz w:val="24"/>
                <w:szCs w:val="24"/>
              </w:rPr>
              <w:object w:dxaOrig="2440" w:dyaOrig="800">
                <v:shape id="_x0000_i1113" type="#_x0000_t75" style="width:122.25pt;height:39pt" o:ole="">
                  <v:imagedata r:id="rId62" o:title=""/>
                </v:shape>
                <o:OLEObject Type="Embed" ProgID="Equation.3" ShapeID="_x0000_i1113" DrawAspect="Content" ObjectID="_1650306399" r:id="rId63"/>
              </w:object>
            </w:r>
          </w:p>
        </w:tc>
        <w:tc>
          <w:tcPr>
            <w:tcW w:w="3118" w:type="dxa"/>
          </w:tcPr>
          <w:p w:rsidR="00DF5D55" w:rsidRPr="00B93968" w:rsidRDefault="00DF5D55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position w:val="-32"/>
                <w:sz w:val="24"/>
                <w:szCs w:val="24"/>
              </w:rPr>
              <w:object w:dxaOrig="2500" w:dyaOrig="800">
                <v:shape id="_x0000_i1114" type="#_x0000_t75" style="width:126pt;height:39pt" o:ole="">
                  <v:imagedata r:id="rId64" o:title=""/>
                </v:shape>
                <o:OLEObject Type="Embed" ProgID="Equation.3" ShapeID="_x0000_i1114" DrawAspect="Content" ObjectID="_1650306400" r:id="rId65"/>
              </w:object>
            </w:r>
          </w:p>
        </w:tc>
      </w:tr>
    </w:tbl>
    <w:p w:rsidR="00DF5D55" w:rsidRPr="00B93968" w:rsidRDefault="00DF5D55" w:rsidP="00DF5D5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447FA" w:rsidRDefault="00B447FA" w:rsidP="006C7C8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447FA" w:rsidRDefault="00B447FA" w:rsidP="006C7C8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C7C8C" w:rsidRPr="00B93968" w:rsidRDefault="00B728EA" w:rsidP="006C7C8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Практическое занятие №2</w:t>
      </w:r>
      <w:r w:rsidR="006C7C8C" w:rsidRPr="00B93968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6C7C8C" w:rsidRPr="00B93968" w:rsidRDefault="00B447FA" w:rsidP="006C7C8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C7C8C" w:rsidRPr="00B93968">
        <w:rPr>
          <w:rFonts w:ascii="Times New Roman" w:hAnsi="Times New Roman" w:cs="Times New Roman"/>
          <w:b/>
          <w:sz w:val="24"/>
          <w:szCs w:val="24"/>
        </w:rPr>
        <w:t>«</w:t>
      </w:r>
      <w:r w:rsidRPr="00B93968">
        <w:rPr>
          <w:rFonts w:ascii="Times New Roman" w:hAnsi="Times New Roman" w:cs="Times New Roman"/>
          <w:b/>
          <w:sz w:val="24"/>
          <w:szCs w:val="24"/>
        </w:rPr>
        <w:t>Вычисление производной функции</w:t>
      </w:r>
      <w:r w:rsidRPr="00B9396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C7C8C" w:rsidRPr="00B93968">
        <w:rPr>
          <w:rFonts w:ascii="Times New Roman" w:hAnsi="Times New Roman" w:cs="Times New Roman"/>
          <w:b/>
          <w:sz w:val="24"/>
          <w:szCs w:val="24"/>
        </w:rPr>
        <w:t>Нахождение наибольшего и наименьшего значения функции на отрезке</w:t>
      </w:r>
      <w:proofErr w:type="gramStart"/>
      <w:r w:rsidR="006C7C8C" w:rsidRPr="00B93968">
        <w:rPr>
          <w:rFonts w:ascii="Times New Roman" w:hAnsi="Times New Roman" w:cs="Times New Roman"/>
          <w:b/>
          <w:sz w:val="24"/>
          <w:szCs w:val="24"/>
        </w:rPr>
        <w:t>.»</w:t>
      </w:r>
      <w:proofErr w:type="gramEnd"/>
    </w:p>
    <w:p w:rsidR="006C7C8C" w:rsidRPr="00B93968" w:rsidRDefault="006C7C8C" w:rsidP="006C7C8C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61277" w:rsidRPr="00B93968" w:rsidRDefault="00461277" w:rsidP="00461277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Каждому студенту </w:t>
      </w:r>
      <w:r w:rsidRPr="00B93968">
        <w:rPr>
          <w:rFonts w:ascii="Times New Roman" w:hAnsi="Times New Roman" w:cs="Times New Roman"/>
          <w:sz w:val="24"/>
          <w:szCs w:val="24"/>
        </w:rPr>
        <w:t>выполнить задания</w:t>
      </w:r>
      <w:r w:rsidRPr="00B93968">
        <w:rPr>
          <w:rFonts w:ascii="Times New Roman" w:hAnsi="Times New Roman" w:cs="Times New Roman"/>
          <w:sz w:val="24"/>
          <w:szCs w:val="24"/>
        </w:rPr>
        <w:t xml:space="preserve"> №1и2.Скриншоты переслать на электронный адрес </w:t>
      </w:r>
      <w:hyperlink r:id="rId66" w:history="1">
        <w:r w:rsidRPr="00B93968">
          <w:rPr>
            <w:rStyle w:val="a3"/>
            <w:rFonts w:ascii="Times New Roman" w:hAnsi="Times New Roman" w:cs="Times New Roman"/>
            <w:i/>
            <w:sz w:val="24"/>
            <w:szCs w:val="24"/>
            <w:lang w:val="en-US"/>
          </w:rPr>
          <w:t>vivan</w:t>
        </w:r>
        <w:r w:rsidRPr="00B93968">
          <w:rPr>
            <w:rStyle w:val="a3"/>
            <w:rFonts w:ascii="Times New Roman" w:hAnsi="Times New Roman" w:cs="Times New Roman"/>
            <w:i/>
            <w:sz w:val="24"/>
            <w:szCs w:val="24"/>
          </w:rPr>
          <w:t>62@</w:t>
        </w:r>
        <w:r w:rsidRPr="00B93968">
          <w:rPr>
            <w:rStyle w:val="a3"/>
            <w:rFonts w:ascii="Times New Roman" w:hAnsi="Times New Roman" w:cs="Times New Roman"/>
            <w:i/>
            <w:sz w:val="24"/>
            <w:szCs w:val="24"/>
            <w:lang w:val="en-US"/>
          </w:rPr>
          <w:t>list</w:t>
        </w:r>
        <w:r w:rsidRPr="00B93968">
          <w:rPr>
            <w:rStyle w:val="a3"/>
            <w:rFonts w:ascii="Times New Roman" w:hAnsi="Times New Roman" w:cs="Times New Roman"/>
            <w:i/>
            <w:sz w:val="24"/>
            <w:szCs w:val="24"/>
          </w:rPr>
          <w:t>.</w:t>
        </w:r>
        <w:proofErr w:type="spellStart"/>
        <w:r w:rsidRPr="00B93968">
          <w:rPr>
            <w:rStyle w:val="a3"/>
            <w:rFonts w:ascii="Times New Roman" w:hAnsi="Times New Roman" w:cs="Times New Roman"/>
            <w:i/>
            <w:sz w:val="24"/>
            <w:szCs w:val="24"/>
            <w:lang w:val="en-US"/>
          </w:rPr>
          <w:t>ru</w:t>
        </w:r>
        <w:proofErr w:type="spellEnd"/>
      </w:hyperlink>
    </w:p>
    <w:p w:rsidR="00461277" w:rsidRPr="00B93968" w:rsidRDefault="00461277" w:rsidP="00461277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6C7C8C" w:rsidRPr="00B93968" w:rsidRDefault="00B728EA" w:rsidP="00B72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Задание 1</w:t>
      </w:r>
      <w:r w:rsidRPr="00B93968">
        <w:rPr>
          <w:rFonts w:ascii="Times New Roman" w:hAnsi="Times New Roman" w:cs="Times New Roman"/>
          <w:sz w:val="24"/>
          <w:szCs w:val="24"/>
        </w:rPr>
        <w:t>.Найти производные следующих функций</w:t>
      </w:r>
      <w:r w:rsidR="00461277" w:rsidRPr="00B93968">
        <w:rPr>
          <w:rFonts w:ascii="Times New Roman" w:hAnsi="Times New Roman" w:cs="Times New Roman"/>
          <w:sz w:val="24"/>
          <w:szCs w:val="24"/>
        </w:rPr>
        <w:t xml:space="preserve"> (любые 4 из первой десятки и любые 4 из второй десятки (всего 8))</w:t>
      </w:r>
    </w:p>
    <w:p w:rsidR="00B728EA" w:rsidRPr="00B93968" w:rsidRDefault="00B728EA" w:rsidP="00B728E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632"/>
        <w:gridCol w:w="8939"/>
      </w:tblGrid>
      <w:tr w:rsidR="00B728EA" w:rsidRPr="00B93968" w:rsidTr="00A45003">
        <w:tc>
          <w:tcPr>
            <w:tcW w:w="632" w:type="dxa"/>
            <w:tcBorders>
              <w:right w:val="nil"/>
            </w:tcBorders>
          </w:tcPr>
          <w:p w:rsidR="00B728EA" w:rsidRPr="00B93968" w:rsidRDefault="00B728EA" w:rsidP="00EE62E6">
            <w:pPr>
              <w:pStyle w:val="af"/>
              <w:spacing w:line="276" w:lineRule="auto"/>
              <w:jc w:val="both"/>
              <w:rPr>
                <w:b/>
                <w:sz w:val="24"/>
                <w:szCs w:val="24"/>
              </w:rPr>
            </w:pPr>
            <w:r w:rsidRPr="00B93968">
              <w:rPr>
                <w:b/>
                <w:sz w:val="24"/>
                <w:szCs w:val="24"/>
              </w:rPr>
              <w:t>1.</w:t>
            </w:r>
          </w:p>
        </w:tc>
        <w:tc>
          <w:tcPr>
            <w:tcW w:w="8939" w:type="dxa"/>
            <w:tcBorders>
              <w:left w:val="nil"/>
            </w:tcBorders>
          </w:tcPr>
          <w:p w:rsidR="00B728EA" w:rsidRPr="00B93968" w:rsidRDefault="00B728EA" w:rsidP="00B728EA">
            <w:pPr>
              <w:pStyle w:val="af"/>
              <w:spacing w:line="276" w:lineRule="auto"/>
              <w:jc w:val="both"/>
              <w:rPr>
                <w:sz w:val="24"/>
                <w:szCs w:val="24"/>
              </w:rPr>
            </w:pPr>
            <w:r w:rsidRPr="00B93968">
              <w:rPr>
                <w:position w:val="-12"/>
                <w:sz w:val="24"/>
                <w:szCs w:val="24"/>
              </w:rPr>
              <w:object w:dxaOrig="2980" w:dyaOrig="420">
                <v:shape id="_x0000_i1173" type="#_x0000_t75" style="width:148.5pt;height:21pt" o:ole="" fillcolor="window">
                  <v:imagedata r:id="rId67" o:title=""/>
                </v:shape>
                <o:OLEObject Type="Embed" ProgID="Equation.3" ShapeID="_x0000_i1173" DrawAspect="Content" ObjectID="_1650306401" r:id="rId68"/>
              </w:object>
            </w:r>
          </w:p>
        </w:tc>
      </w:tr>
      <w:tr w:rsidR="00B728EA" w:rsidRPr="00B93968" w:rsidTr="00A45003">
        <w:tc>
          <w:tcPr>
            <w:tcW w:w="632" w:type="dxa"/>
            <w:tcBorders>
              <w:right w:val="nil"/>
            </w:tcBorders>
          </w:tcPr>
          <w:p w:rsidR="00B728EA" w:rsidRPr="00B93968" w:rsidRDefault="00B728EA" w:rsidP="00EE62E6">
            <w:pPr>
              <w:pStyle w:val="af"/>
              <w:spacing w:line="276" w:lineRule="auto"/>
              <w:jc w:val="both"/>
              <w:rPr>
                <w:b/>
                <w:sz w:val="24"/>
                <w:szCs w:val="24"/>
                <w:lang w:val="en-US"/>
              </w:rPr>
            </w:pPr>
            <w:r w:rsidRPr="00B93968">
              <w:rPr>
                <w:b/>
                <w:sz w:val="24"/>
                <w:szCs w:val="24"/>
                <w:lang w:val="en-US"/>
              </w:rPr>
              <w:t>2.</w:t>
            </w:r>
          </w:p>
        </w:tc>
        <w:tc>
          <w:tcPr>
            <w:tcW w:w="8939" w:type="dxa"/>
            <w:tcBorders>
              <w:left w:val="nil"/>
            </w:tcBorders>
          </w:tcPr>
          <w:p w:rsidR="00B728EA" w:rsidRPr="00B93968" w:rsidRDefault="00B728EA" w:rsidP="00B728EA">
            <w:pPr>
              <w:pStyle w:val="af"/>
              <w:spacing w:line="276" w:lineRule="auto"/>
              <w:jc w:val="both"/>
              <w:rPr>
                <w:sz w:val="24"/>
                <w:szCs w:val="24"/>
              </w:rPr>
            </w:pPr>
            <w:r w:rsidRPr="00B93968">
              <w:rPr>
                <w:position w:val="-12"/>
                <w:sz w:val="24"/>
                <w:szCs w:val="24"/>
              </w:rPr>
              <w:object w:dxaOrig="1840" w:dyaOrig="420">
                <v:shape id="_x0000_i1174" type="#_x0000_t75" style="width:91.5pt;height:21pt" o:ole="" fillcolor="window">
                  <v:imagedata r:id="rId69" o:title=""/>
                </v:shape>
                <o:OLEObject Type="Embed" ProgID="Equation.3" ShapeID="_x0000_i1174" DrawAspect="Content" ObjectID="_1650306402" r:id="rId70"/>
              </w:object>
            </w:r>
            <w:r w:rsidRPr="00B93968">
              <w:rPr>
                <w:sz w:val="24"/>
                <w:szCs w:val="24"/>
              </w:rPr>
              <w:t xml:space="preserve"> </w:t>
            </w:r>
          </w:p>
        </w:tc>
      </w:tr>
      <w:tr w:rsidR="00B728EA" w:rsidRPr="00B93968" w:rsidTr="00A45003">
        <w:tc>
          <w:tcPr>
            <w:tcW w:w="632" w:type="dxa"/>
            <w:tcBorders>
              <w:right w:val="nil"/>
            </w:tcBorders>
          </w:tcPr>
          <w:p w:rsidR="00B728EA" w:rsidRPr="00B93968" w:rsidRDefault="00B728EA" w:rsidP="00EE62E6">
            <w:pPr>
              <w:pStyle w:val="af"/>
              <w:spacing w:line="276" w:lineRule="auto"/>
              <w:jc w:val="both"/>
              <w:rPr>
                <w:b/>
                <w:sz w:val="24"/>
                <w:szCs w:val="24"/>
                <w:lang w:val="en-US"/>
              </w:rPr>
            </w:pPr>
            <w:r w:rsidRPr="00B93968">
              <w:rPr>
                <w:b/>
                <w:sz w:val="24"/>
                <w:szCs w:val="24"/>
                <w:lang w:val="en-US"/>
              </w:rPr>
              <w:t>3.</w:t>
            </w:r>
          </w:p>
        </w:tc>
        <w:tc>
          <w:tcPr>
            <w:tcW w:w="8939" w:type="dxa"/>
            <w:tcBorders>
              <w:left w:val="nil"/>
            </w:tcBorders>
          </w:tcPr>
          <w:p w:rsidR="00B728EA" w:rsidRPr="00B93968" w:rsidRDefault="00B728EA" w:rsidP="00B728EA">
            <w:pPr>
              <w:pStyle w:val="af"/>
              <w:spacing w:line="276" w:lineRule="auto"/>
              <w:jc w:val="both"/>
              <w:rPr>
                <w:sz w:val="24"/>
                <w:szCs w:val="24"/>
              </w:rPr>
            </w:pPr>
            <w:r w:rsidRPr="00B93968">
              <w:rPr>
                <w:position w:val="-12"/>
                <w:sz w:val="24"/>
                <w:szCs w:val="24"/>
              </w:rPr>
              <w:object w:dxaOrig="1820" w:dyaOrig="420">
                <v:shape id="_x0000_i1175" type="#_x0000_t75" style="width:90.75pt;height:21pt" o:ole="" fillcolor="window">
                  <v:imagedata r:id="rId71" o:title=""/>
                </v:shape>
                <o:OLEObject Type="Embed" ProgID="Equation.3" ShapeID="_x0000_i1175" DrawAspect="Content" ObjectID="_1650306403" r:id="rId72"/>
              </w:object>
            </w:r>
            <w:r w:rsidRPr="00B93968">
              <w:rPr>
                <w:sz w:val="24"/>
                <w:szCs w:val="24"/>
              </w:rPr>
              <w:t xml:space="preserve"> </w:t>
            </w:r>
          </w:p>
        </w:tc>
      </w:tr>
      <w:tr w:rsidR="00B728EA" w:rsidRPr="00B93968" w:rsidTr="00A45003">
        <w:tc>
          <w:tcPr>
            <w:tcW w:w="632" w:type="dxa"/>
            <w:tcBorders>
              <w:right w:val="nil"/>
            </w:tcBorders>
          </w:tcPr>
          <w:p w:rsidR="00B728EA" w:rsidRPr="00B93968" w:rsidRDefault="00B728EA" w:rsidP="00EE62E6">
            <w:pPr>
              <w:pStyle w:val="af"/>
              <w:spacing w:line="276" w:lineRule="auto"/>
              <w:jc w:val="both"/>
              <w:rPr>
                <w:b/>
                <w:sz w:val="24"/>
                <w:szCs w:val="24"/>
                <w:lang w:val="en-US"/>
              </w:rPr>
            </w:pPr>
            <w:r w:rsidRPr="00B93968">
              <w:rPr>
                <w:b/>
                <w:sz w:val="24"/>
                <w:szCs w:val="24"/>
                <w:lang w:val="en-US"/>
              </w:rPr>
              <w:t>4.</w:t>
            </w:r>
          </w:p>
        </w:tc>
        <w:tc>
          <w:tcPr>
            <w:tcW w:w="8939" w:type="dxa"/>
            <w:tcBorders>
              <w:left w:val="nil"/>
            </w:tcBorders>
          </w:tcPr>
          <w:p w:rsidR="00B728EA" w:rsidRPr="00B93968" w:rsidRDefault="00B728EA" w:rsidP="00B728EA">
            <w:pPr>
              <w:pStyle w:val="af"/>
              <w:spacing w:line="276" w:lineRule="auto"/>
              <w:jc w:val="both"/>
              <w:rPr>
                <w:sz w:val="24"/>
                <w:szCs w:val="24"/>
              </w:rPr>
            </w:pPr>
            <w:r w:rsidRPr="00B93968">
              <w:rPr>
                <w:position w:val="-12"/>
                <w:sz w:val="24"/>
                <w:szCs w:val="24"/>
              </w:rPr>
              <w:object w:dxaOrig="1620" w:dyaOrig="360">
                <v:shape id="_x0000_i1178" type="#_x0000_t75" style="width:81pt;height:18pt" o:ole="" fillcolor="window">
                  <v:imagedata r:id="rId73" o:title=""/>
                </v:shape>
                <o:OLEObject Type="Embed" ProgID="Equation.3" ShapeID="_x0000_i1178" DrawAspect="Content" ObjectID="_1650306404" r:id="rId74"/>
              </w:object>
            </w:r>
          </w:p>
        </w:tc>
      </w:tr>
      <w:tr w:rsidR="00B728EA" w:rsidRPr="00B93968" w:rsidTr="00A45003">
        <w:tc>
          <w:tcPr>
            <w:tcW w:w="632" w:type="dxa"/>
            <w:tcBorders>
              <w:right w:val="nil"/>
            </w:tcBorders>
          </w:tcPr>
          <w:p w:rsidR="00B728EA" w:rsidRPr="00B93968" w:rsidRDefault="00B728EA" w:rsidP="00EE62E6">
            <w:pPr>
              <w:pStyle w:val="af"/>
              <w:spacing w:line="276" w:lineRule="auto"/>
              <w:jc w:val="both"/>
              <w:rPr>
                <w:b/>
                <w:sz w:val="24"/>
                <w:szCs w:val="24"/>
                <w:lang w:val="en-US"/>
              </w:rPr>
            </w:pPr>
            <w:r w:rsidRPr="00B93968">
              <w:rPr>
                <w:b/>
                <w:sz w:val="24"/>
                <w:szCs w:val="24"/>
                <w:lang w:val="en-US"/>
              </w:rPr>
              <w:t>5.</w:t>
            </w:r>
          </w:p>
        </w:tc>
        <w:tc>
          <w:tcPr>
            <w:tcW w:w="8939" w:type="dxa"/>
            <w:tcBorders>
              <w:left w:val="nil"/>
            </w:tcBorders>
          </w:tcPr>
          <w:p w:rsidR="00B728EA" w:rsidRPr="00B93968" w:rsidRDefault="00B728EA" w:rsidP="00B728EA">
            <w:pPr>
              <w:pStyle w:val="af"/>
              <w:spacing w:line="276" w:lineRule="auto"/>
              <w:jc w:val="both"/>
              <w:rPr>
                <w:sz w:val="24"/>
                <w:szCs w:val="24"/>
              </w:rPr>
            </w:pPr>
            <w:r w:rsidRPr="00B93968">
              <w:rPr>
                <w:position w:val="-14"/>
                <w:sz w:val="24"/>
                <w:szCs w:val="24"/>
              </w:rPr>
              <w:object w:dxaOrig="1800" w:dyaOrig="499">
                <v:shape id="_x0000_i1176" type="#_x0000_t75" style="width:90pt;height:25.5pt" o:ole="" fillcolor="window">
                  <v:imagedata r:id="rId75" o:title=""/>
                </v:shape>
                <o:OLEObject Type="Embed" ProgID="Equation.3" ShapeID="_x0000_i1176" DrawAspect="Content" ObjectID="_1650306405" r:id="rId76"/>
              </w:object>
            </w:r>
            <w:r w:rsidRPr="00B93968">
              <w:rPr>
                <w:sz w:val="24"/>
                <w:szCs w:val="24"/>
              </w:rPr>
              <w:t xml:space="preserve"> </w:t>
            </w:r>
          </w:p>
        </w:tc>
      </w:tr>
      <w:tr w:rsidR="00B728EA" w:rsidRPr="00B93968" w:rsidTr="00A45003">
        <w:tc>
          <w:tcPr>
            <w:tcW w:w="632" w:type="dxa"/>
            <w:tcBorders>
              <w:right w:val="nil"/>
            </w:tcBorders>
          </w:tcPr>
          <w:p w:rsidR="00B728EA" w:rsidRPr="00B93968" w:rsidRDefault="00B728EA" w:rsidP="00EE62E6">
            <w:pPr>
              <w:pStyle w:val="af"/>
              <w:spacing w:line="276" w:lineRule="auto"/>
              <w:jc w:val="both"/>
              <w:rPr>
                <w:b/>
                <w:sz w:val="24"/>
                <w:szCs w:val="24"/>
                <w:lang w:val="en-US"/>
              </w:rPr>
            </w:pPr>
            <w:r w:rsidRPr="00B93968">
              <w:rPr>
                <w:b/>
                <w:sz w:val="24"/>
                <w:szCs w:val="24"/>
                <w:lang w:val="en-US"/>
              </w:rPr>
              <w:t>6.</w:t>
            </w:r>
          </w:p>
        </w:tc>
        <w:tc>
          <w:tcPr>
            <w:tcW w:w="8939" w:type="dxa"/>
            <w:tcBorders>
              <w:left w:val="nil"/>
            </w:tcBorders>
          </w:tcPr>
          <w:p w:rsidR="00B728EA" w:rsidRPr="00B93968" w:rsidRDefault="00B728EA" w:rsidP="00B728EA">
            <w:pPr>
              <w:pStyle w:val="af"/>
              <w:spacing w:line="276" w:lineRule="auto"/>
              <w:jc w:val="both"/>
              <w:rPr>
                <w:sz w:val="24"/>
                <w:szCs w:val="24"/>
              </w:rPr>
            </w:pPr>
            <w:r w:rsidRPr="00B93968">
              <w:rPr>
                <w:position w:val="-12"/>
                <w:sz w:val="24"/>
                <w:szCs w:val="24"/>
              </w:rPr>
              <w:object w:dxaOrig="1440" w:dyaOrig="440">
                <v:shape id="_x0000_i1177" type="#_x0000_t75" style="width:1in;height:22.5pt" o:ole="" fillcolor="window">
                  <v:imagedata r:id="rId77" o:title=""/>
                </v:shape>
                <o:OLEObject Type="Embed" ProgID="Equation.3" ShapeID="_x0000_i1177" DrawAspect="Content" ObjectID="_1650306406" r:id="rId78"/>
              </w:object>
            </w:r>
            <w:r w:rsidRPr="00B93968">
              <w:rPr>
                <w:sz w:val="24"/>
                <w:szCs w:val="24"/>
              </w:rPr>
              <w:t xml:space="preserve"> </w:t>
            </w:r>
          </w:p>
        </w:tc>
      </w:tr>
      <w:tr w:rsidR="00B728EA" w:rsidRPr="00B93968" w:rsidTr="00A45003">
        <w:tc>
          <w:tcPr>
            <w:tcW w:w="632" w:type="dxa"/>
            <w:tcBorders>
              <w:right w:val="nil"/>
            </w:tcBorders>
          </w:tcPr>
          <w:p w:rsidR="00B728EA" w:rsidRPr="00B93968" w:rsidRDefault="00B728EA" w:rsidP="00EE62E6">
            <w:pPr>
              <w:pStyle w:val="af"/>
              <w:spacing w:line="276" w:lineRule="auto"/>
              <w:jc w:val="both"/>
              <w:rPr>
                <w:b/>
                <w:sz w:val="24"/>
                <w:szCs w:val="24"/>
                <w:lang w:val="en-US"/>
              </w:rPr>
            </w:pPr>
            <w:r w:rsidRPr="00B93968">
              <w:rPr>
                <w:b/>
                <w:sz w:val="24"/>
                <w:szCs w:val="24"/>
                <w:lang w:val="en-US"/>
              </w:rPr>
              <w:t>7.</w:t>
            </w:r>
          </w:p>
        </w:tc>
        <w:tc>
          <w:tcPr>
            <w:tcW w:w="8939" w:type="dxa"/>
            <w:tcBorders>
              <w:left w:val="nil"/>
            </w:tcBorders>
          </w:tcPr>
          <w:p w:rsidR="00B728EA" w:rsidRPr="00B93968" w:rsidRDefault="00B728EA" w:rsidP="00B728EA">
            <w:pPr>
              <w:pStyle w:val="af"/>
              <w:spacing w:line="276" w:lineRule="auto"/>
              <w:jc w:val="both"/>
              <w:rPr>
                <w:sz w:val="24"/>
                <w:szCs w:val="24"/>
              </w:rPr>
            </w:pPr>
            <w:r w:rsidRPr="00B93968">
              <w:rPr>
                <w:position w:val="-12"/>
                <w:sz w:val="24"/>
                <w:szCs w:val="24"/>
              </w:rPr>
              <w:object w:dxaOrig="2799" w:dyaOrig="420">
                <v:shape id="_x0000_i1172" type="#_x0000_t75" style="width:140.25pt;height:21pt" o:ole="" fillcolor="window">
                  <v:imagedata r:id="rId79" o:title=""/>
                </v:shape>
                <o:OLEObject Type="Embed" ProgID="Equation.3" ShapeID="_x0000_i1172" DrawAspect="Content" ObjectID="_1650306407" r:id="rId80"/>
              </w:object>
            </w:r>
            <w:r w:rsidRPr="00B93968">
              <w:rPr>
                <w:sz w:val="24"/>
                <w:szCs w:val="24"/>
              </w:rPr>
              <w:t xml:space="preserve"> </w:t>
            </w:r>
          </w:p>
        </w:tc>
      </w:tr>
      <w:tr w:rsidR="00B728EA" w:rsidRPr="00B93968" w:rsidTr="00A45003">
        <w:tc>
          <w:tcPr>
            <w:tcW w:w="632" w:type="dxa"/>
            <w:tcBorders>
              <w:right w:val="nil"/>
            </w:tcBorders>
          </w:tcPr>
          <w:p w:rsidR="00B728EA" w:rsidRPr="00B93968" w:rsidRDefault="00B728EA" w:rsidP="00EE62E6">
            <w:pPr>
              <w:pStyle w:val="af"/>
              <w:spacing w:line="276" w:lineRule="auto"/>
              <w:jc w:val="both"/>
              <w:rPr>
                <w:b/>
                <w:sz w:val="24"/>
                <w:szCs w:val="24"/>
                <w:lang w:val="en-US"/>
              </w:rPr>
            </w:pPr>
            <w:r w:rsidRPr="00B93968">
              <w:rPr>
                <w:b/>
                <w:sz w:val="24"/>
                <w:szCs w:val="24"/>
                <w:lang w:val="en-US"/>
              </w:rPr>
              <w:t>8.</w:t>
            </w:r>
          </w:p>
        </w:tc>
        <w:tc>
          <w:tcPr>
            <w:tcW w:w="8939" w:type="dxa"/>
            <w:tcBorders>
              <w:left w:val="nil"/>
            </w:tcBorders>
          </w:tcPr>
          <w:p w:rsidR="00B728EA" w:rsidRPr="00B93968" w:rsidRDefault="00B728EA" w:rsidP="005036CC">
            <w:pPr>
              <w:pStyle w:val="af"/>
              <w:spacing w:line="276" w:lineRule="auto"/>
              <w:jc w:val="both"/>
              <w:rPr>
                <w:sz w:val="24"/>
                <w:szCs w:val="24"/>
              </w:rPr>
            </w:pPr>
            <w:r w:rsidRPr="00B93968">
              <w:rPr>
                <w:position w:val="-12"/>
                <w:sz w:val="24"/>
                <w:szCs w:val="24"/>
              </w:rPr>
              <w:object w:dxaOrig="1620" w:dyaOrig="360">
                <v:shape id="_x0000_i1179" type="#_x0000_t75" style="width:81pt;height:18pt" o:ole="" fillcolor="window">
                  <v:imagedata r:id="rId81" o:title=""/>
                </v:shape>
                <o:OLEObject Type="Embed" ProgID="Equation.3" ShapeID="_x0000_i1179" DrawAspect="Content" ObjectID="_1650306408" r:id="rId82"/>
              </w:object>
            </w:r>
            <w:r w:rsidRPr="00B93968">
              <w:rPr>
                <w:sz w:val="24"/>
                <w:szCs w:val="24"/>
              </w:rPr>
              <w:t>.</w:t>
            </w:r>
          </w:p>
        </w:tc>
      </w:tr>
      <w:tr w:rsidR="00B728EA" w:rsidRPr="00B93968" w:rsidTr="00A45003">
        <w:tc>
          <w:tcPr>
            <w:tcW w:w="632" w:type="dxa"/>
            <w:tcBorders>
              <w:right w:val="nil"/>
            </w:tcBorders>
          </w:tcPr>
          <w:p w:rsidR="00B728EA" w:rsidRPr="00B93968" w:rsidRDefault="00B728EA" w:rsidP="00EE62E6">
            <w:pPr>
              <w:pStyle w:val="af"/>
              <w:spacing w:line="276" w:lineRule="auto"/>
              <w:jc w:val="both"/>
              <w:rPr>
                <w:b/>
                <w:sz w:val="24"/>
                <w:szCs w:val="24"/>
                <w:lang w:val="en-US"/>
              </w:rPr>
            </w:pPr>
            <w:r w:rsidRPr="00B93968">
              <w:rPr>
                <w:b/>
                <w:sz w:val="24"/>
                <w:szCs w:val="24"/>
                <w:lang w:val="en-US"/>
              </w:rPr>
              <w:t>9.</w:t>
            </w:r>
          </w:p>
        </w:tc>
        <w:tc>
          <w:tcPr>
            <w:tcW w:w="8939" w:type="dxa"/>
            <w:tcBorders>
              <w:left w:val="nil"/>
            </w:tcBorders>
          </w:tcPr>
          <w:p w:rsidR="00B728EA" w:rsidRPr="00B93968" w:rsidRDefault="00B728EA" w:rsidP="005036CC">
            <w:pPr>
              <w:pStyle w:val="af"/>
              <w:spacing w:line="276" w:lineRule="auto"/>
              <w:jc w:val="both"/>
              <w:rPr>
                <w:sz w:val="24"/>
                <w:szCs w:val="24"/>
              </w:rPr>
            </w:pPr>
            <w:r w:rsidRPr="00B93968">
              <w:rPr>
                <w:position w:val="-12"/>
                <w:sz w:val="24"/>
                <w:szCs w:val="24"/>
              </w:rPr>
              <w:object w:dxaOrig="2380" w:dyaOrig="420">
                <v:shape id="_x0000_i1180" type="#_x0000_t75" style="width:118.5pt;height:21pt" o:ole="" fillcolor="window">
                  <v:imagedata r:id="rId83" o:title=""/>
                </v:shape>
                <o:OLEObject Type="Embed" ProgID="Equation.3" ShapeID="_x0000_i1180" DrawAspect="Content" ObjectID="_1650306409" r:id="rId84"/>
              </w:object>
            </w:r>
            <w:r w:rsidRPr="00B93968">
              <w:rPr>
                <w:sz w:val="24"/>
                <w:szCs w:val="24"/>
              </w:rPr>
              <w:t xml:space="preserve">  </w:t>
            </w:r>
          </w:p>
        </w:tc>
      </w:tr>
      <w:tr w:rsidR="00B728EA" w:rsidRPr="00B93968" w:rsidTr="00A45003">
        <w:tc>
          <w:tcPr>
            <w:tcW w:w="632" w:type="dxa"/>
            <w:tcBorders>
              <w:right w:val="nil"/>
            </w:tcBorders>
          </w:tcPr>
          <w:p w:rsidR="00B728EA" w:rsidRPr="00B93968" w:rsidRDefault="00B728EA" w:rsidP="00EE62E6">
            <w:pPr>
              <w:pStyle w:val="af"/>
              <w:spacing w:line="276" w:lineRule="auto"/>
              <w:jc w:val="both"/>
              <w:rPr>
                <w:b/>
                <w:sz w:val="24"/>
                <w:szCs w:val="24"/>
                <w:lang w:val="en-US"/>
              </w:rPr>
            </w:pPr>
            <w:r w:rsidRPr="00B93968">
              <w:rPr>
                <w:b/>
                <w:sz w:val="24"/>
                <w:szCs w:val="24"/>
                <w:lang w:val="en-US"/>
              </w:rPr>
              <w:t>10.</w:t>
            </w:r>
          </w:p>
        </w:tc>
        <w:tc>
          <w:tcPr>
            <w:tcW w:w="8939" w:type="dxa"/>
            <w:tcBorders>
              <w:left w:val="nil"/>
            </w:tcBorders>
          </w:tcPr>
          <w:p w:rsidR="00B728EA" w:rsidRPr="00B93968" w:rsidRDefault="00B728EA" w:rsidP="005036CC">
            <w:pPr>
              <w:pStyle w:val="af"/>
              <w:spacing w:line="276" w:lineRule="auto"/>
              <w:jc w:val="both"/>
              <w:rPr>
                <w:sz w:val="24"/>
                <w:szCs w:val="24"/>
              </w:rPr>
            </w:pPr>
            <w:r w:rsidRPr="00B93968">
              <w:rPr>
                <w:position w:val="-12"/>
                <w:sz w:val="24"/>
                <w:szCs w:val="24"/>
              </w:rPr>
              <w:object w:dxaOrig="2680" w:dyaOrig="420">
                <v:shape id="_x0000_i1181" type="#_x0000_t75" style="width:133.5pt;height:21pt" o:ole="" fillcolor="window">
                  <v:imagedata r:id="rId85" o:title=""/>
                </v:shape>
                <o:OLEObject Type="Embed" ProgID="Equation.3" ShapeID="_x0000_i1181" DrawAspect="Content" ObjectID="_1650306410" r:id="rId86"/>
              </w:object>
            </w:r>
            <w:r w:rsidRPr="00B93968">
              <w:rPr>
                <w:sz w:val="24"/>
                <w:szCs w:val="24"/>
              </w:rPr>
              <w:t xml:space="preserve"> </w:t>
            </w:r>
          </w:p>
        </w:tc>
      </w:tr>
      <w:tr w:rsidR="00B728EA" w:rsidRPr="00B93968" w:rsidTr="00A45003">
        <w:tc>
          <w:tcPr>
            <w:tcW w:w="632" w:type="dxa"/>
            <w:tcBorders>
              <w:right w:val="nil"/>
            </w:tcBorders>
          </w:tcPr>
          <w:p w:rsidR="00B728EA" w:rsidRPr="00B93968" w:rsidRDefault="00B728EA" w:rsidP="00EE62E6">
            <w:pPr>
              <w:pStyle w:val="af"/>
              <w:spacing w:line="276" w:lineRule="auto"/>
              <w:jc w:val="both"/>
              <w:rPr>
                <w:b/>
                <w:sz w:val="24"/>
                <w:szCs w:val="24"/>
                <w:lang w:val="en-US"/>
              </w:rPr>
            </w:pPr>
            <w:r w:rsidRPr="00B93968">
              <w:rPr>
                <w:b/>
                <w:sz w:val="24"/>
                <w:szCs w:val="24"/>
                <w:lang w:val="en-US"/>
              </w:rPr>
              <w:t>11.</w:t>
            </w:r>
          </w:p>
        </w:tc>
        <w:tc>
          <w:tcPr>
            <w:tcW w:w="8939" w:type="dxa"/>
            <w:tcBorders>
              <w:left w:val="nil"/>
            </w:tcBorders>
          </w:tcPr>
          <w:p w:rsidR="00B728EA" w:rsidRPr="00B93968" w:rsidRDefault="00A45003" w:rsidP="005036CC">
            <w:pPr>
              <w:pStyle w:val="af"/>
              <w:spacing w:line="276" w:lineRule="auto"/>
              <w:jc w:val="both"/>
              <w:rPr>
                <w:sz w:val="24"/>
                <w:szCs w:val="24"/>
                <w:lang w:val="en-US"/>
              </w:rPr>
            </w:pPr>
            <w:r w:rsidRPr="00B93968">
              <w:rPr>
                <w:sz w:val="24"/>
                <w:szCs w:val="24"/>
                <w:lang w:val="en-US"/>
              </w:rPr>
              <w:t>y=</w:t>
            </w:r>
            <w:proofErr w:type="spellStart"/>
            <w:r w:rsidRPr="00B93968">
              <w:rPr>
                <w:sz w:val="24"/>
                <w:szCs w:val="24"/>
                <w:lang w:val="en-US"/>
              </w:rPr>
              <w:t>sinxcosx</w:t>
            </w:r>
            <w:proofErr w:type="spellEnd"/>
          </w:p>
        </w:tc>
      </w:tr>
      <w:tr w:rsidR="00B728EA" w:rsidRPr="00B93968" w:rsidTr="00A45003">
        <w:tc>
          <w:tcPr>
            <w:tcW w:w="632" w:type="dxa"/>
            <w:tcBorders>
              <w:right w:val="nil"/>
            </w:tcBorders>
          </w:tcPr>
          <w:p w:rsidR="00B728EA" w:rsidRPr="00B93968" w:rsidRDefault="00B728EA" w:rsidP="00EE62E6">
            <w:pPr>
              <w:pStyle w:val="af"/>
              <w:spacing w:line="276" w:lineRule="auto"/>
              <w:jc w:val="both"/>
              <w:rPr>
                <w:b/>
                <w:sz w:val="24"/>
                <w:szCs w:val="24"/>
                <w:lang w:val="en-US"/>
              </w:rPr>
            </w:pPr>
            <w:r w:rsidRPr="00B93968">
              <w:rPr>
                <w:b/>
                <w:sz w:val="24"/>
                <w:szCs w:val="24"/>
                <w:lang w:val="en-US"/>
              </w:rPr>
              <w:t>12.</w:t>
            </w:r>
          </w:p>
        </w:tc>
        <w:tc>
          <w:tcPr>
            <w:tcW w:w="8939" w:type="dxa"/>
            <w:tcBorders>
              <w:left w:val="nil"/>
            </w:tcBorders>
          </w:tcPr>
          <w:p w:rsidR="00B728EA" w:rsidRPr="00B93968" w:rsidRDefault="00A45003" w:rsidP="005036CC">
            <w:pPr>
              <w:pStyle w:val="af"/>
              <w:spacing w:line="276" w:lineRule="auto"/>
              <w:jc w:val="both"/>
              <w:rPr>
                <w:sz w:val="24"/>
                <w:szCs w:val="24"/>
              </w:rPr>
            </w:pPr>
            <w:r w:rsidRPr="00B93968">
              <w:rPr>
                <w:position w:val="-12"/>
                <w:sz w:val="24"/>
                <w:szCs w:val="24"/>
                <w:lang w:val="en-US"/>
              </w:rPr>
              <w:t>y=e</w:t>
            </w:r>
            <w:r w:rsidRPr="00B93968">
              <w:rPr>
                <w:position w:val="-12"/>
                <w:sz w:val="24"/>
                <w:szCs w:val="24"/>
                <w:vertAlign w:val="superscript"/>
                <w:lang w:val="en-US"/>
              </w:rPr>
              <w:t xml:space="preserve">x </w:t>
            </w:r>
            <w:proofErr w:type="spellStart"/>
            <w:r w:rsidRPr="00B93968">
              <w:rPr>
                <w:position w:val="-12"/>
                <w:sz w:val="24"/>
                <w:szCs w:val="24"/>
                <w:lang w:val="en-US"/>
              </w:rPr>
              <w:t>cosx</w:t>
            </w:r>
            <w:proofErr w:type="spellEnd"/>
            <w:r w:rsidR="00B728EA" w:rsidRPr="00B93968">
              <w:rPr>
                <w:sz w:val="24"/>
                <w:szCs w:val="24"/>
              </w:rPr>
              <w:t xml:space="preserve"> </w:t>
            </w:r>
          </w:p>
        </w:tc>
      </w:tr>
      <w:tr w:rsidR="00B728EA" w:rsidRPr="00B93968" w:rsidTr="00A45003">
        <w:tc>
          <w:tcPr>
            <w:tcW w:w="632" w:type="dxa"/>
            <w:tcBorders>
              <w:right w:val="nil"/>
            </w:tcBorders>
          </w:tcPr>
          <w:p w:rsidR="00B728EA" w:rsidRPr="00B93968" w:rsidRDefault="00B728EA" w:rsidP="00EE62E6">
            <w:pPr>
              <w:pStyle w:val="af"/>
              <w:spacing w:line="276" w:lineRule="auto"/>
              <w:jc w:val="both"/>
              <w:rPr>
                <w:b/>
                <w:sz w:val="24"/>
                <w:szCs w:val="24"/>
                <w:lang w:val="en-US"/>
              </w:rPr>
            </w:pPr>
            <w:r w:rsidRPr="00B93968">
              <w:rPr>
                <w:b/>
                <w:sz w:val="24"/>
                <w:szCs w:val="24"/>
                <w:lang w:val="en-US"/>
              </w:rPr>
              <w:t>13.</w:t>
            </w:r>
          </w:p>
        </w:tc>
        <w:tc>
          <w:tcPr>
            <w:tcW w:w="8939" w:type="dxa"/>
            <w:tcBorders>
              <w:left w:val="nil"/>
            </w:tcBorders>
          </w:tcPr>
          <w:p w:rsidR="00B728EA" w:rsidRPr="00B93968" w:rsidRDefault="00A45003" w:rsidP="005036CC">
            <w:pPr>
              <w:pStyle w:val="af"/>
              <w:spacing w:line="276" w:lineRule="auto"/>
              <w:jc w:val="both"/>
              <w:rPr>
                <w:sz w:val="24"/>
                <w:szCs w:val="24"/>
              </w:rPr>
            </w:pPr>
            <w:r w:rsidRPr="00B93968">
              <w:rPr>
                <w:position w:val="-12"/>
                <w:sz w:val="24"/>
                <w:szCs w:val="24"/>
                <w:lang w:val="en-US"/>
              </w:rPr>
              <w:t>y=x</w:t>
            </w:r>
            <w:r w:rsidRPr="00B93968">
              <w:rPr>
                <w:position w:val="-12"/>
                <w:sz w:val="24"/>
                <w:szCs w:val="24"/>
                <w:vertAlign w:val="superscript"/>
                <w:lang w:val="en-US"/>
              </w:rPr>
              <w:t>3</w:t>
            </w:r>
            <w:r w:rsidRPr="00B93968">
              <w:rPr>
                <w:position w:val="-12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93968">
              <w:rPr>
                <w:position w:val="-12"/>
                <w:sz w:val="24"/>
                <w:szCs w:val="24"/>
                <w:lang w:val="en-US"/>
              </w:rPr>
              <w:t>tgx</w:t>
            </w:r>
            <w:proofErr w:type="spellEnd"/>
            <w:r w:rsidR="00B728EA" w:rsidRPr="00B93968">
              <w:rPr>
                <w:sz w:val="24"/>
                <w:szCs w:val="24"/>
              </w:rPr>
              <w:t xml:space="preserve"> </w:t>
            </w:r>
          </w:p>
        </w:tc>
      </w:tr>
      <w:tr w:rsidR="00B728EA" w:rsidRPr="00B93968" w:rsidTr="00A45003">
        <w:tc>
          <w:tcPr>
            <w:tcW w:w="632" w:type="dxa"/>
            <w:tcBorders>
              <w:right w:val="nil"/>
            </w:tcBorders>
          </w:tcPr>
          <w:p w:rsidR="00B728EA" w:rsidRPr="00B93968" w:rsidRDefault="00B728EA" w:rsidP="00EE62E6">
            <w:pPr>
              <w:pStyle w:val="af"/>
              <w:spacing w:line="276" w:lineRule="auto"/>
              <w:jc w:val="both"/>
              <w:rPr>
                <w:b/>
                <w:sz w:val="24"/>
                <w:szCs w:val="24"/>
                <w:lang w:val="en-US"/>
              </w:rPr>
            </w:pPr>
            <w:r w:rsidRPr="00B93968">
              <w:rPr>
                <w:b/>
                <w:sz w:val="24"/>
                <w:szCs w:val="24"/>
                <w:lang w:val="en-US"/>
              </w:rPr>
              <w:t>14.</w:t>
            </w:r>
          </w:p>
        </w:tc>
        <w:tc>
          <w:tcPr>
            <w:tcW w:w="8939" w:type="dxa"/>
            <w:tcBorders>
              <w:left w:val="nil"/>
            </w:tcBorders>
          </w:tcPr>
          <w:p w:rsidR="00B728EA" w:rsidRPr="00B93968" w:rsidRDefault="00A45003" w:rsidP="005036CC">
            <w:pPr>
              <w:pStyle w:val="af"/>
              <w:spacing w:line="276" w:lineRule="auto"/>
              <w:jc w:val="both"/>
              <w:rPr>
                <w:sz w:val="24"/>
                <w:szCs w:val="24"/>
              </w:rPr>
            </w:pPr>
            <w:r w:rsidRPr="00B93968">
              <w:rPr>
                <w:position w:val="-12"/>
                <w:sz w:val="24"/>
                <w:szCs w:val="24"/>
                <w:lang w:val="en-US"/>
              </w:rPr>
              <w:t>y=x</w:t>
            </w:r>
            <w:r w:rsidRPr="00B93968">
              <w:rPr>
                <w:position w:val="-12"/>
                <w:sz w:val="24"/>
                <w:szCs w:val="24"/>
                <w:vertAlign w:val="superscript"/>
                <w:lang w:val="en-US"/>
              </w:rPr>
              <w:t xml:space="preserve">5 </w:t>
            </w:r>
            <w:proofErr w:type="spellStart"/>
            <w:r w:rsidRPr="00B93968">
              <w:rPr>
                <w:position w:val="-12"/>
                <w:sz w:val="24"/>
                <w:szCs w:val="24"/>
                <w:lang w:val="en-US"/>
              </w:rPr>
              <w:t>lnx</w:t>
            </w:r>
            <w:proofErr w:type="spellEnd"/>
            <w:r w:rsidR="00B728EA" w:rsidRPr="00B93968">
              <w:rPr>
                <w:sz w:val="24"/>
                <w:szCs w:val="24"/>
              </w:rPr>
              <w:t xml:space="preserve"> </w:t>
            </w:r>
          </w:p>
        </w:tc>
      </w:tr>
      <w:tr w:rsidR="00B728EA" w:rsidRPr="00B93968" w:rsidTr="00A45003">
        <w:tc>
          <w:tcPr>
            <w:tcW w:w="632" w:type="dxa"/>
            <w:tcBorders>
              <w:right w:val="nil"/>
            </w:tcBorders>
          </w:tcPr>
          <w:p w:rsidR="00B728EA" w:rsidRPr="00B93968" w:rsidRDefault="00B728EA" w:rsidP="00EE62E6">
            <w:pPr>
              <w:pStyle w:val="af"/>
              <w:spacing w:line="276" w:lineRule="auto"/>
              <w:jc w:val="both"/>
              <w:rPr>
                <w:b/>
                <w:sz w:val="24"/>
                <w:szCs w:val="24"/>
                <w:lang w:val="en-US"/>
              </w:rPr>
            </w:pPr>
            <w:r w:rsidRPr="00B93968">
              <w:rPr>
                <w:b/>
                <w:sz w:val="24"/>
                <w:szCs w:val="24"/>
                <w:lang w:val="en-US"/>
              </w:rPr>
              <w:t>15.</w:t>
            </w:r>
          </w:p>
        </w:tc>
        <w:tc>
          <w:tcPr>
            <w:tcW w:w="8939" w:type="dxa"/>
            <w:tcBorders>
              <w:left w:val="nil"/>
            </w:tcBorders>
          </w:tcPr>
          <w:p w:rsidR="00B728EA" w:rsidRPr="00B93968" w:rsidRDefault="00A45003" w:rsidP="005036CC">
            <w:pPr>
              <w:pStyle w:val="af"/>
              <w:spacing w:line="276" w:lineRule="auto"/>
              <w:jc w:val="both"/>
              <w:rPr>
                <w:sz w:val="24"/>
                <w:szCs w:val="24"/>
                <w:lang w:val="en-US"/>
              </w:rPr>
            </w:pPr>
            <w:r w:rsidRPr="00B93968">
              <w:rPr>
                <w:position w:val="-12"/>
                <w:sz w:val="24"/>
                <w:szCs w:val="24"/>
                <w:lang w:val="en-US"/>
              </w:rPr>
              <w:t>y=2</w:t>
            </w:r>
            <w:r w:rsidRPr="00B93968">
              <w:rPr>
                <w:position w:val="-12"/>
                <w:sz w:val="24"/>
                <w:szCs w:val="24"/>
                <w:vertAlign w:val="superscript"/>
                <w:lang w:val="en-US"/>
              </w:rPr>
              <w:t xml:space="preserve">x </w:t>
            </w:r>
            <w:proofErr w:type="spellStart"/>
            <w:r w:rsidRPr="00B93968">
              <w:rPr>
                <w:position w:val="-12"/>
                <w:sz w:val="24"/>
                <w:szCs w:val="24"/>
                <w:lang w:val="en-US"/>
              </w:rPr>
              <w:t>sinx</w:t>
            </w:r>
            <w:proofErr w:type="spellEnd"/>
          </w:p>
        </w:tc>
      </w:tr>
      <w:tr w:rsidR="00B728EA" w:rsidRPr="00B93968" w:rsidTr="00A45003">
        <w:tc>
          <w:tcPr>
            <w:tcW w:w="632" w:type="dxa"/>
            <w:tcBorders>
              <w:right w:val="nil"/>
            </w:tcBorders>
          </w:tcPr>
          <w:p w:rsidR="00B728EA" w:rsidRPr="00B93968" w:rsidRDefault="00B728EA" w:rsidP="00EE62E6">
            <w:pPr>
              <w:pStyle w:val="af"/>
              <w:spacing w:line="276" w:lineRule="auto"/>
              <w:jc w:val="both"/>
              <w:rPr>
                <w:b/>
                <w:sz w:val="24"/>
                <w:szCs w:val="24"/>
                <w:lang w:val="en-US"/>
              </w:rPr>
            </w:pPr>
            <w:r w:rsidRPr="00B93968">
              <w:rPr>
                <w:b/>
                <w:sz w:val="24"/>
                <w:szCs w:val="24"/>
                <w:lang w:val="en-US"/>
              </w:rPr>
              <w:t>16.</w:t>
            </w:r>
          </w:p>
        </w:tc>
        <w:tc>
          <w:tcPr>
            <w:tcW w:w="8939" w:type="dxa"/>
            <w:tcBorders>
              <w:left w:val="nil"/>
            </w:tcBorders>
          </w:tcPr>
          <w:p w:rsidR="00B728EA" w:rsidRPr="00B93968" w:rsidRDefault="00A45003" w:rsidP="005036CC">
            <w:pPr>
              <w:pStyle w:val="af"/>
              <w:spacing w:line="276" w:lineRule="auto"/>
              <w:jc w:val="both"/>
              <w:rPr>
                <w:sz w:val="24"/>
                <w:szCs w:val="24"/>
              </w:rPr>
            </w:pPr>
            <w:r w:rsidRPr="00B93968">
              <w:rPr>
                <w:position w:val="-12"/>
                <w:sz w:val="24"/>
                <w:szCs w:val="24"/>
                <w:lang w:val="en-US"/>
              </w:rPr>
              <w:t>y=tg5x</w:t>
            </w:r>
            <w:r w:rsidR="00B728EA" w:rsidRPr="00B93968">
              <w:rPr>
                <w:sz w:val="24"/>
                <w:szCs w:val="24"/>
              </w:rPr>
              <w:t xml:space="preserve">  </w:t>
            </w:r>
          </w:p>
        </w:tc>
      </w:tr>
      <w:tr w:rsidR="00B728EA" w:rsidRPr="00B93968" w:rsidTr="00A45003">
        <w:tc>
          <w:tcPr>
            <w:tcW w:w="632" w:type="dxa"/>
            <w:tcBorders>
              <w:right w:val="nil"/>
            </w:tcBorders>
          </w:tcPr>
          <w:p w:rsidR="00B728EA" w:rsidRPr="00B93968" w:rsidRDefault="00B728EA" w:rsidP="00EE62E6">
            <w:pPr>
              <w:pStyle w:val="af"/>
              <w:spacing w:line="276" w:lineRule="auto"/>
              <w:jc w:val="left"/>
              <w:rPr>
                <w:b/>
                <w:sz w:val="24"/>
                <w:szCs w:val="24"/>
              </w:rPr>
            </w:pPr>
            <w:r w:rsidRPr="00B93968">
              <w:rPr>
                <w:b/>
                <w:sz w:val="24"/>
                <w:szCs w:val="24"/>
              </w:rPr>
              <w:t>1</w:t>
            </w:r>
            <w:r w:rsidRPr="00B93968">
              <w:rPr>
                <w:b/>
                <w:sz w:val="24"/>
                <w:szCs w:val="24"/>
                <w:lang w:val="en-US"/>
              </w:rPr>
              <w:t>7</w:t>
            </w:r>
            <w:r w:rsidRPr="00B93968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8939" w:type="dxa"/>
            <w:tcBorders>
              <w:left w:val="nil"/>
            </w:tcBorders>
          </w:tcPr>
          <w:p w:rsidR="00B728EA" w:rsidRPr="00B93968" w:rsidRDefault="00A45003" w:rsidP="005036CC">
            <w:pPr>
              <w:pStyle w:val="af"/>
              <w:spacing w:line="276" w:lineRule="auto"/>
              <w:jc w:val="both"/>
              <w:rPr>
                <w:sz w:val="24"/>
                <w:szCs w:val="24"/>
                <w:lang w:val="en-US"/>
              </w:rPr>
            </w:pPr>
            <w:r w:rsidRPr="00B93968">
              <w:rPr>
                <w:position w:val="-12"/>
                <w:sz w:val="24"/>
                <w:szCs w:val="24"/>
                <w:lang w:val="en-US"/>
              </w:rPr>
              <w:t>y=sin</w:t>
            </w:r>
            <w:r w:rsidRPr="00B93968">
              <w:rPr>
                <w:position w:val="-12"/>
                <w:sz w:val="24"/>
                <w:szCs w:val="24"/>
                <w:vertAlign w:val="superscript"/>
                <w:lang w:val="en-US"/>
              </w:rPr>
              <w:t>3</w:t>
            </w:r>
            <w:r w:rsidRPr="00B93968">
              <w:rPr>
                <w:position w:val="-12"/>
                <w:sz w:val="24"/>
                <w:szCs w:val="24"/>
                <w:lang w:val="en-US"/>
              </w:rPr>
              <w:t>x</w:t>
            </w:r>
          </w:p>
        </w:tc>
      </w:tr>
      <w:tr w:rsidR="00B728EA" w:rsidRPr="00B93968" w:rsidTr="00A45003">
        <w:tc>
          <w:tcPr>
            <w:tcW w:w="632" w:type="dxa"/>
            <w:tcBorders>
              <w:right w:val="nil"/>
            </w:tcBorders>
          </w:tcPr>
          <w:p w:rsidR="00B728EA" w:rsidRPr="00B93968" w:rsidRDefault="00B728EA" w:rsidP="00EE62E6">
            <w:pPr>
              <w:pStyle w:val="af"/>
              <w:spacing w:line="276" w:lineRule="auto"/>
              <w:jc w:val="left"/>
              <w:rPr>
                <w:b/>
                <w:sz w:val="24"/>
                <w:szCs w:val="24"/>
              </w:rPr>
            </w:pPr>
            <w:r w:rsidRPr="00B93968">
              <w:rPr>
                <w:b/>
                <w:sz w:val="24"/>
                <w:szCs w:val="24"/>
                <w:lang w:val="en-US"/>
              </w:rPr>
              <w:t>18</w:t>
            </w:r>
            <w:r w:rsidRPr="00B93968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8939" w:type="dxa"/>
            <w:tcBorders>
              <w:left w:val="nil"/>
            </w:tcBorders>
          </w:tcPr>
          <w:p w:rsidR="00B728EA" w:rsidRPr="00B93968" w:rsidRDefault="00A45003" w:rsidP="005036CC">
            <w:pPr>
              <w:pStyle w:val="af"/>
              <w:spacing w:line="276" w:lineRule="auto"/>
              <w:jc w:val="both"/>
              <w:rPr>
                <w:sz w:val="24"/>
                <w:szCs w:val="24"/>
                <w:vertAlign w:val="superscript"/>
                <w:lang w:val="en-US"/>
              </w:rPr>
            </w:pPr>
            <w:r w:rsidRPr="00B93968">
              <w:rPr>
                <w:position w:val="-12"/>
                <w:sz w:val="24"/>
                <w:szCs w:val="24"/>
                <w:lang w:val="en-US"/>
              </w:rPr>
              <w:t>y</w:t>
            </w:r>
            <w:r w:rsidR="004738E7" w:rsidRPr="00B93968">
              <w:rPr>
                <w:position w:val="-12"/>
                <w:sz w:val="24"/>
                <w:szCs w:val="24"/>
              </w:rPr>
              <w:t xml:space="preserve"> </w:t>
            </w:r>
            <w:proofErr w:type="gramStart"/>
            <w:r w:rsidR="004738E7" w:rsidRPr="00B93968">
              <w:rPr>
                <w:position w:val="-12"/>
                <w:sz w:val="24"/>
                <w:szCs w:val="24"/>
              </w:rPr>
              <w:t>=</w:t>
            </w:r>
            <w:r w:rsidRPr="00B93968">
              <w:rPr>
                <w:position w:val="-12"/>
                <w:sz w:val="24"/>
                <w:szCs w:val="24"/>
                <w:lang w:val="en-US"/>
              </w:rPr>
              <w:t>(</w:t>
            </w:r>
            <w:proofErr w:type="gramEnd"/>
            <w:r w:rsidRPr="00B93968">
              <w:rPr>
                <w:position w:val="-12"/>
                <w:sz w:val="24"/>
                <w:szCs w:val="24"/>
                <w:lang w:val="en-US"/>
              </w:rPr>
              <w:t>2x+5)</w:t>
            </w:r>
            <w:r w:rsidRPr="00B93968">
              <w:rPr>
                <w:position w:val="-12"/>
                <w:sz w:val="24"/>
                <w:szCs w:val="24"/>
                <w:vertAlign w:val="superscript"/>
                <w:lang w:val="en-US"/>
              </w:rPr>
              <w:t>10</w:t>
            </w:r>
          </w:p>
        </w:tc>
      </w:tr>
      <w:tr w:rsidR="00B728EA" w:rsidRPr="00B93968" w:rsidTr="00A45003">
        <w:tc>
          <w:tcPr>
            <w:tcW w:w="632" w:type="dxa"/>
            <w:tcBorders>
              <w:right w:val="nil"/>
            </w:tcBorders>
          </w:tcPr>
          <w:p w:rsidR="00B728EA" w:rsidRPr="00B93968" w:rsidRDefault="00B728EA" w:rsidP="00EE62E6">
            <w:pPr>
              <w:pStyle w:val="af"/>
              <w:spacing w:line="276" w:lineRule="auto"/>
              <w:jc w:val="left"/>
              <w:rPr>
                <w:b/>
                <w:sz w:val="24"/>
                <w:szCs w:val="24"/>
              </w:rPr>
            </w:pPr>
            <w:r w:rsidRPr="00B93968">
              <w:rPr>
                <w:b/>
                <w:sz w:val="24"/>
                <w:szCs w:val="24"/>
                <w:lang w:val="en-US"/>
              </w:rPr>
              <w:t>19</w:t>
            </w:r>
            <w:r w:rsidRPr="00B93968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8939" w:type="dxa"/>
            <w:tcBorders>
              <w:left w:val="nil"/>
            </w:tcBorders>
          </w:tcPr>
          <w:p w:rsidR="00B728EA" w:rsidRPr="00B93968" w:rsidRDefault="00A45003" w:rsidP="005036CC">
            <w:pPr>
              <w:pStyle w:val="af"/>
              <w:spacing w:line="276" w:lineRule="auto"/>
              <w:jc w:val="both"/>
              <w:rPr>
                <w:sz w:val="24"/>
                <w:szCs w:val="24"/>
              </w:rPr>
            </w:pPr>
            <w:r w:rsidRPr="00B93968">
              <w:rPr>
                <w:position w:val="-12"/>
                <w:sz w:val="24"/>
                <w:szCs w:val="24"/>
                <w:lang w:val="en-US"/>
              </w:rPr>
              <w:t>y=e</w:t>
            </w:r>
            <w:r w:rsidRPr="00B93968">
              <w:rPr>
                <w:position w:val="-12"/>
                <w:sz w:val="24"/>
                <w:szCs w:val="24"/>
                <w:vertAlign w:val="superscript"/>
                <w:lang w:val="en-US"/>
              </w:rPr>
              <w:t>3x</w:t>
            </w:r>
            <w:r w:rsidR="00B728EA" w:rsidRPr="00B93968">
              <w:rPr>
                <w:sz w:val="24"/>
                <w:szCs w:val="24"/>
              </w:rPr>
              <w:t xml:space="preserve"> </w:t>
            </w:r>
          </w:p>
        </w:tc>
      </w:tr>
      <w:tr w:rsidR="00B728EA" w:rsidRPr="00B93968" w:rsidTr="00A45003">
        <w:tc>
          <w:tcPr>
            <w:tcW w:w="632" w:type="dxa"/>
            <w:tcBorders>
              <w:right w:val="nil"/>
            </w:tcBorders>
          </w:tcPr>
          <w:p w:rsidR="00B728EA" w:rsidRPr="00B93968" w:rsidRDefault="00B728EA" w:rsidP="00EE62E6">
            <w:pPr>
              <w:pStyle w:val="af"/>
              <w:spacing w:line="276" w:lineRule="auto"/>
              <w:jc w:val="left"/>
              <w:rPr>
                <w:b/>
                <w:sz w:val="24"/>
                <w:szCs w:val="24"/>
              </w:rPr>
            </w:pPr>
            <w:r w:rsidRPr="00B93968">
              <w:rPr>
                <w:b/>
                <w:sz w:val="24"/>
                <w:szCs w:val="24"/>
                <w:lang w:val="en-US"/>
              </w:rPr>
              <w:t>20</w:t>
            </w:r>
            <w:r w:rsidRPr="00B93968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8939" w:type="dxa"/>
            <w:tcBorders>
              <w:left w:val="nil"/>
            </w:tcBorders>
          </w:tcPr>
          <w:p w:rsidR="00B728EA" w:rsidRPr="00B93968" w:rsidRDefault="00A45003" w:rsidP="005036CC">
            <w:pPr>
              <w:pStyle w:val="af"/>
              <w:spacing w:line="276" w:lineRule="auto"/>
              <w:jc w:val="both"/>
              <w:rPr>
                <w:sz w:val="24"/>
                <w:szCs w:val="24"/>
                <w:lang w:val="en-US"/>
              </w:rPr>
            </w:pPr>
            <w:r w:rsidRPr="00B93968">
              <w:rPr>
                <w:position w:val="-12"/>
                <w:sz w:val="24"/>
                <w:szCs w:val="24"/>
                <w:lang w:val="en-US"/>
              </w:rPr>
              <w:t>y=ln5x</w:t>
            </w:r>
          </w:p>
        </w:tc>
      </w:tr>
    </w:tbl>
    <w:p w:rsidR="00B728EA" w:rsidRPr="00B93968" w:rsidRDefault="00B728EA" w:rsidP="00B728EA">
      <w:pPr>
        <w:pStyle w:val="Style6"/>
        <w:tabs>
          <w:tab w:val="left" w:pos="420"/>
        </w:tabs>
        <w:spacing w:line="240" w:lineRule="auto"/>
        <w:jc w:val="left"/>
        <w:rPr>
          <w:b/>
        </w:rPr>
      </w:pPr>
    </w:p>
    <w:p w:rsidR="00B728EA" w:rsidRPr="00B93968" w:rsidRDefault="00B728EA" w:rsidP="00B72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728EA" w:rsidRPr="00B93968" w:rsidRDefault="00B728EA" w:rsidP="00B72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577E4" w:rsidRPr="00B93968" w:rsidRDefault="006C7C8C" w:rsidP="006C7C8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Задание.</w:t>
      </w:r>
      <w:r w:rsidR="005036CC" w:rsidRPr="00B93968">
        <w:rPr>
          <w:rFonts w:ascii="Times New Roman" w:hAnsi="Times New Roman" w:cs="Times New Roman"/>
          <w:i/>
          <w:sz w:val="24"/>
          <w:szCs w:val="24"/>
        </w:rPr>
        <w:t>2</w:t>
      </w:r>
      <w:r w:rsidRPr="00B93968">
        <w:rPr>
          <w:rFonts w:ascii="Times New Roman" w:hAnsi="Times New Roman" w:cs="Times New Roman"/>
          <w:sz w:val="24"/>
          <w:szCs w:val="24"/>
        </w:rPr>
        <w:t xml:space="preserve"> </w:t>
      </w:r>
      <w:r w:rsidR="00A577E4" w:rsidRPr="00B93968">
        <w:rPr>
          <w:rFonts w:ascii="Times New Roman" w:hAnsi="Times New Roman" w:cs="Times New Roman"/>
          <w:sz w:val="24"/>
          <w:szCs w:val="24"/>
        </w:rPr>
        <w:t>Найдите наименьшее и наибольшее значения</w:t>
      </w:r>
      <w:r w:rsidR="00461277" w:rsidRPr="00B93968">
        <w:rPr>
          <w:rFonts w:ascii="Times New Roman" w:hAnsi="Times New Roman" w:cs="Times New Roman"/>
          <w:sz w:val="24"/>
          <w:szCs w:val="24"/>
        </w:rPr>
        <w:t xml:space="preserve"> любых 3 функций</w:t>
      </w:r>
      <w:proofErr w:type="gramStart"/>
      <w:r w:rsidR="00A577E4" w:rsidRPr="00B93968">
        <w:rPr>
          <w:rFonts w:ascii="Times New Roman" w:hAnsi="Times New Roman" w:cs="Times New Roman"/>
          <w:sz w:val="24"/>
          <w:szCs w:val="24"/>
        </w:rPr>
        <w:t xml:space="preserve"> </w:t>
      </w:r>
      <w:r w:rsidR="00461277" w:rsidRPr="00B93968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461277" w:rsidRPr="00B93968">
        <w:rPr>
          <w:rFonts w:ascii="Times New Roman" w:hAnsi="Times New Roman" w:cs="Times New Roman"/>
          <w:sz w:val="24"/>
          <w:szCs w:val="24"/>
        </w:rPr>
        <w:t xml:space="preserve"> размещенных ниже разобранного примера</w:t>
      </w:r>
      <w:r w:rsidR="00A577E4" w:rsidRPr="00B9396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C7C8C" w:rsidRPr="00B93968" w:rsidRDefault="00A577E4" w:rsidP="006C7C8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lastRenderedPageBreak/>
        <w:t>Пример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 xml:space="preserve"> </w:t>
      </w:r>
      <w:r w:rsidR="006C7C8C" w:rsidRPr="00B93968">
        <w:rPr>
          <w:rFonts w:ascii="Times New Roman" w:hAnsi="Times New Roman" w:cs="Times New Roman"/>
          <w:sz w:val="24"/>
          <w:szCs w:val="24"/>
        </w:rPr>
        <w:t>Н</w:t>
      </w:r>
      <w:proofErr w:type="gramEnd"/>
      <w:r w:rsidR="006C7C8C" w:rsidRPr="00B93968">
        <w:rPr>
          <w:rFonts w:ascii="Times New Roman" w:hAnsi="Times New Roman" w:cs="Times New Roman"/>
          <w:sz w:val="24"/>
          <w:szCs w:val="24"/>
        </w:rPr>
        <w:t xml:space="preserve">айдите наименьшее и наибольшее значения функции </w:t>
      </w:r>
      <w:r w:rsidR="006C7C8C" w:rsidRPr="00B93968">
        <w:rPr>
          <w:rFonts w:ascii="Times New Roman" w:hAnsi="Times New Roman" w:cs="Times New Roman"/>
          <w:position w:val="-10"/>
          <w:sz w:val="24"/>
          <w:szCs w:val="24"/>
        </w:rPr>
        <w:object w:dxaOrig="1719" w:dyaOrig="420">
          <v:shape id="_x0000_i1115" type="#_x0000_t75" style="width:86.25pt;height:21pt" o:ole="" fillcolor="window">
            <v:imagedata r:id="rId87" o:title=""/>
          </v:shape>
          <o:OLEObject Type="Embed" ProgID="Equation.3" ShapeID="_x0000_i1115" DrawAspect="Content" ObjectID="_1650306411" r:id="rId88"/>
        </w:object>
      </w:r>
      <w:r w:rsidR="006C7C8C" w:rsidRPr="00B93968">
        <w:rPr>
          <w:rFonts w:ascii="Times New Roman" w:hAnsi="Times New Roman" w:cs="Times New Roman"/>
          <w:sz w:val="24"/>
          <w:szCs w:val="24"/>
        </w:rPr>
        <w:t xml:space="preserve"> на промежутке </w:t>
      </w:r>
      <w:r w:rsidR="006C7C8C" w:rsidRPr="00B93968">
        <w:rPr>
          <w:rFonts w:ascii="Times New Roman" w:hAnsi="Times New Roman" w:cs="Times New Roman"/>
          <w:position w:val="-10"/>
          <w:sz w:val="24"/>
          <w:szCs w:val="24"/>
        </w:rPr>
        <w:object w:dxaOrig="540" w:dyaOrig="340">
          <v:shape id="_x0000_i1116" type="#_x0000_t75" style="width:27pt;height:16.5pt" o:ole="" fillcolor="window">
            <v:imagedata r:id="rId89" o:title=""/>
          </v:shape>
          <o:OLEObject Type="Embed" ProgID="Equation.3" ShapeID="_x0000_i1116" DrawAspect="Content" ObjectID="_1650306412" r:id="rId90"/>
        </w:object>
      </w:r>
      <w:r w:rsidR="006C7C8C" w:rsidRPr="00B93968">
        <w:rPr>
          <w:rFonts w:ascii="Times New Roman" w:hAnsi="Times New Roman" w:cs="Times New Roman"/>
          <w:sz w:val="24"/>
          <w:szCs w:val="24"/>
        </w:rPr>
        <w:t>.</w:t>
      </w:r>
    </w:p>
    <w:p w:rsidR="006C7C8C" w:rsidRPr="00B93968" w:rsidRDefault="006C7C8C" w:rsidP="006C7C8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7"/>
        <w:gridCol w:w="4253"/>
        <w:gridCol w:w="5103"/>
      </w:tblGrid>
      <w:tr w:rsidR="006C7C8C" w:rsidRPr="00B93968" w:rsidTr="00EE62E6">
        <w:trPr>
          <w:trHeight w:val="588"/>
        </w:trPr>
        <w:tc>
          <w:tcPr>
            <w:tcW w:w="817" w:type="dxa"/>
          </w:tcPr>
          <w:p w:rsidR="006C7C8C" w:rsidRPr="00B93968" w:rsidRDefault="006C7C8C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  <w:p w:rsidR="006C7C8C" w:rsidRPr="00B93968" w:rsidRDefault="006C7C8C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шага</w:t>
            </w:r>
          </w:p>
        </w:tc>
        <w:tc>
          <w:tcPr>
            <w:tcW w:w="4253" w:type="dxa"/>
            <w:vAlign w:val="center"/>
          </w:tcPr>
          <w:p w:rsidR="006C7C8C" w:rsidRPr="00B93968" w:rsidRDefault="006C7C8C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 xml:space="preserve">План нахождения </w:t>
            </w:r>
            <w:r w:rsidRPr="00B9396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20" w:dyaOrig="360">
                <v:shape id="_x0000_i1117" type="#_x0000_t75" style="width:26.25pt;height:18pt" o:ole="" fillcolor="window">
                  <v:imagedata r:id="rId91" o:title=""/>
                </v:shape>
                <o:OLEObject Type="Embed" ProgID="Equation.3" ShapeID="_x0000_i1117" DrawAspect="Content" ObjectID="_1650306413" r:id="rId92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B9396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60" w:dyaOrig="360">
                <v:shape id="_x0000_i1118" type="#_x0000_t75" style="width:27.75pt;height:18pt" o:ole="" fillcolor="window">
                  <v:imagedata r:id="rId93" o:title=""/>
                </v:shape>
                <o:OLEObject Type="Embed" ProgID="Equation.3" ShapeID="_x0000_i1118" DrawAspect="Content" ObjectID="_1650306414" r:id="rId94"/>
              </w:object>
            </w:r>
            <w:proofErr w:type="gramStart"/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 w:rsidRPr="00B9396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40">
                <v:shape id="_x0000_i1119" type="#_x0000_t75" style="width:27pt;height:16.5pt" o:ole="" fillcolor="window">
                  <v:imagedata r:id="rId95" o:title=""/>
                </v:shape>
                <o:OLEObject Type="Embed" ProgID="Equation.3" ShapeID="_x0000_i1119" DrawAspect="Content" ObjectID="_1650306415" r:id="rId96"/>
              </w:object>
            </w:r>
          </w:p>
        </w:tc>
        <w:tc>
          <w:tcPr>
            <w:tcW w:w="5103" w:type="dxa"/>
            <w:vAlign w:val="center"/>
          </w:tcPr>
          <w:p w:rsidR="006C7C8C" w:rsidRPr="00B93968" w:rsidRDefault="006C7C8C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Применение плана</w:t>
            </w:r>
          </w:p>
        </w:tc>
      </w:tr>
      <w:tr w:rsidR="006C7C8C" w:rsidRPr="00B93968" w:rsidTr="00EE62E6">
        <w:trPr>
          <w:trHeight w:val="412"/>
        </w:trPr>
        <w:tc>
          <w:tcPr>
            <w:tcW w:w="817" w:type="dxa"/>
          </w:tcPr>
          <w:p w:rsidR="006C7C8C" w:rsidRPr="00B93968" w:rsidRDefault="006C7C8C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3" w:type="dxa"/>
            <w:vAlign w:val="center"/>
          </w:tcPr>
          <w:p w:rsidR="006C7C8C" w:rsidRPr="00B93968" w:rsidRDefault="006C7C8C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Находим производную функции</w:t>
            </w:r>
          </w:p>
        </w:tc>
        <w:tc>
          <w:tcPr>
            <w:tcW w:w="5103" w:type="dxa"/>
            <w:vAlign w:val="center"/>
          </w:tcPr>
          <w:p w:rsidR="006C7C8C" w:rsidRPr="00B93968" w:rsidRDefault="006C7C8C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59" w:dyaOrig="420">
                <v:shape id="_x0000_i1120" type="#_x0000_t75" style="width:132.75pt;height:21pt" o:ole="" fillcolor="window">
                  <v:imagedata r:id="rId97" o:title=""/>
                </v:shape>
                <o:OLEObject Type="Embed" ProgID="Equation.3" ShapeID="_x0000_i1120" DrawAspect="Content" ObjectID="_1650306416" r:id="rId98"/>
              </w:object>
            </w:r>
          </w:p>
        </w:tc>
      </w:tr>
      <w:tr w:rsidR="006C7C8C" w:rsidRPr="00B93968" w:rsidTr="00EE62E6">
        <w:trPr>
          <w:trHeight w:val="560"/>
        </w:trPr>
        <w:tc>
          <w:tcPr>
            <w:tcW w:w="817" w:type="dxa"/>
          </w:tcPr>
          <w:p w:rsidR="006C7C8C" w:rsidRPr="00B93968" w:rsidRDefault="006C7C8C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3" w:type="dxa"/>
            <w:vAlign w:val="center"/>
          </w:tcPr>
          <w:p w:rsidR="006C7C8C" w:rsidRPr="00B93968" w:rsidRDefault="006C7C8C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Находим критические точки функции</w:t>
            </w:r>
          </w:p>
        </w:tc>
        <w:tc>
          <w:tcPr>
            <w:tcW w:w="5103" w:type="dxa"/>
            <w:vAlign w:val="center"/>
          </w:tcPr>
          <w:p w:rsidR="006C7C8C" w:rsidRPr="00B93968" w:rsidRDefault="006C7C8C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20">
                <v:shape id="_x0000_i1121" type="#_x0000_t75" style="width:30pt;height:15.75pt" o:ole="" fillcolor="window">
                  <v:imagedata r:id="rId99" o:title=""/>
                </v:shape>
                <o:OLEObject Type="Embed" ProgID="Equation.3" ShapeID="_x0000_i1121" DrawAspect="Content" ObjectID="_1650306417" r:id="rId100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B9396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420">
                <v:shape id="_x0000_i1122" type="#_x0000_t75" style="width:74.25pt;height:21pt" o:ole="" fillcolor="window">
                  <v:imagedata r:id="rId101" o:title=""/>
                </v:shape>
                <o:OLEObject Type="Embed" ProgID="Equation.3" ShapeID="_x0000_i1122" DrawAspect="Content" ObjectID="_1650306418" r:id="rId102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6C7C8C" w:rsidRPr="00B93968" w:rsidRDefault="006C7C8C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123" type="#_x0000_t75" style="width:27.75pt;height:14.25pt" o:ole="" fillcolor="window">
                  <v:imagedata r:id="rId103" o:title=""/>
                </v:shape>
                <o:OLEObject Type="Embed" ProgID="Equation.3" ShapeID="_x0000_i1123" DrawAspect="Content" ObjectID="_1650306419" r:id="rId104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 xml:space="preserve"> или  </w:t>
            </w:r>
            <w:r w:rsidRPr="00B9396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380">
                <v:shape id="_x0000_i1124" type="#_x0000_t75" style="width:51pt;height:18.75pt" o:ole="" fillcolor="window">
                  <v:imagedata r:id="rId105" o:title=""/>
                </v:shape>
                <o:OLEObject Type="Embed" ProgID="Equation.3" ShapeID="_x0000_i1124" DrawAspect="Content" ObjectID="_1650306420" r:id="rId106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6C7C8C" w:rsidRPr="00B93968" w:rsidRDefault="006C7C8C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80" w:dyaOrig="320">
                <v:shape id="_x0000_i1125" type="#_x0000_t75" style="width:54pt;height:15.75pt" o:ole="" fillcolor="window">
                  <v:imagedata r:id="rId107" o:title=""/>
                </v:shape>
                <o:OLEObject Type="Embed" ProgID="Equation.3" ShapeID="_x0000_i1125" DrawAspect="Content" ObjectID="_1650306421" r:id="rId108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 xml:space="preserve"> - критические точки функции</w:t>
            </w:r>
          </w:p>
        </w:tc>
      </w:tr>
      <w:tr w:rsidR="006C7C8C" w:rsidRPr="00B93968" w:rsidTr="00EE62E6">
        <w:tc>
          <w:tcPr>
            <w:tcW w:w="817" w:type="dxa"/>
          </w:tcPr>
          <w:p w:rsidR="006C7C8C" w:rsidRPr="00B93968" w:rsidRDefault="006C7C8C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3" w:type="dxa"/>
            <w:vAlign w:val="center"/>
          </w:tcPr>
          <w:p w:rsidR="006C7C8C" w:rsidRPr="00B93968" w:rsidRDefault="006C7C8C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 xml:space="preserve">Выбираем критические точки, лежащие внутри </w:t>
            </w:r>
            <w:r w:rsidRPr="00B9396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40">
                <v:shape id="_x0000_i1126" type="#_x0000_t75" style="width:27pt;height:16.5pt" o:ole="" fillcolor="window">
                  <v:imagedata r:id="rId109" o:title=""/>
                </v:shape>
                <o:OLEObject Type="Embed" ProgID="Equation.3" ShapeID="_x0000_i1126" DrawAspect="Content" ObjectID="_1650306422" r:id="rId110"/>
              </w:object>
            </w:r>
          </w:p>
        </w:tc>
        <w:tc>
          <w:tcPr>
            <w:tcW w:w="5103" w:type="dxa"/>
            <w:vAlign w:val="center"/>
          </w:tcPr>
          <w:p w:rsidR="006C7C8C" w:rsidRPr="00B93968" w:rsidRDefault="006C7C8C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40">
                <v:shape id="_x0000_i1127" type="#_x0000_t75" style="width:53.25pt;height:16.5pt" o:ole="" fillcolor="window">
                  <v:imagedata r:id="rId111" o:title=""/>
                </v:shape>
                <o:OLEObject Type="Embed" ProgID="Equation.3" ShapeID="_x0000_i1127" DrawAspect="Content" ObjectID="_1650306423" r:id="rId112"/>
              </w:object>
            </w:r>
          </w:p>
        </w:tc>
      </w:tr>
      <w:tr w:rsidR="006C7C8C" w:rsidRPr="00B93968" w:rsidTr="00EE62E6">
        <w:tc>
          <w:tcPr>
            <w:tcW w:w="817" w:type="dxa"/>
          </w:tcPr>
          <w:p w:rsidR="006C7C8C" w:rsidRPr="00B93968" w:rsidRDefault="006C7C8C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253" w:type="dxa"/>
            <w:vAlign w:val="center"/>
          </w:tcPr>
          <w:p w:rsidR="006C7C8C" w:rsidRPr="00B93968" w:rsidRDefault="006C7C8C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Находим значения функции в критических точках (внутри данного отрезка) и на концах отрезка</w:t>
            </w:r>
          </w:p>
        </w:tc>
        <w:tc>
          <w:tcPr>
            <w:tcW w:w="5103" w:type="dxa"/>
            <w:vAlign w:val="center"/>
          </w:tcPr>
          <w:p w:rsidR="006C7C8C" w:rsidRPr="00B93968" w:rsidRDefault="006C7C8C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20">
                <v:shape id="_x0000_i1128" type="#_x0000_t75" style="width:51pt;height:15.75pt" o:ole="" fillcolor="window">
                  <v:imagedata r:id="rId113" o:title=""/>
                </v:shape>
                <o:OLEObject Type="Embed" ProgID="Equation.3" ShapeID="_x0000_i1128" DrawAspect="Content" ObjectID="_1650306424" r:id="rId114"/>
              </w:object>
            </w:r>
          </w:p>
          <w:p w:rsidR="006C7C8C" w:rsidRPr="00B93968" w:rsidRDefault="006C7C8C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20" w:dyaOrig="320">
                <v:shape id="_x0000_i1129" type="#_x0000_t75" style="width:101.25pt;height:15.75pt" o:ole="" fillcolor="window">
                  <v:imagedata r:id="rId115" o:title=""/>
                </v:shape>
                <o:OLEObject Type="Embed" ProgID="Equation.3" ShapeID="_x0000_i1129" DrawAspect="Content" ObjectID="_1650306425" r:id="rId116"/>
              </w:object>
            </w:r>
          </w:p>
          <w:p w:rsidR="006C7C8C" w:rsidRPr="00B93968" w:rsidRDefault="006C7C8C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40" w:dyaOrig="320">
                <v:shape id="_x0000_i1130" type="#_x0000_t75" style="width:102pt;height:15.75pt" o:ole="" fillcolor="window">
                  <v:imagedata r:id="rId117" o:title=""/>
                </v:shape>
                <o:OLEObject Type="Embed" ProgID="Equation.3" ShapeID="_x0000_i1130" DrawAspect="Content" ObjectID="_1650306426" r:id="rId118"/>
              </w:object>
            </w:r>
          </w:p>
        </w:tc>
      </w:tr>
      <w:tr w:rsidR="006C7C8C" w:rsidRPr="00B93968" w:rsidTr="00EE62E6">
        <w:trPr>
          <w:trHeight w:val="718"/>
        </w:trPr>
        <w:tc>
          <w:tcPr>
            <w:tcW w:w="817" w:type="dxa"/>
          </w:tcPr>
          <w:p w:rsidR="006C7C8C" w:rsidRPr="00B93968" w:rsidRDefault="006C7C8C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253" w:type="dxa"/>
            <w:vAlign w:val="center"/>
          </w:tcPr>
          <w:p w:rsidR="006C7C8C" w:rsidRPr="00B93968" w:rsidRDefault="006C7C8C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Из найденных значений функции выбираем наименьшее и наибольшее</w:t>
            </w:r>
          </w:p>
        </w:tc>
        <w:tc>
          <w:tcPr>
            <w:tcW w:w="5103" w:type="dxa"/>
            <w:vAlign w:val="center"/>
          </w:tcPr>
          <w:p w:rsidR="006C7C8C" w:rsidRPr="00B93968" w:rsidRDefault="006C7C8C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719" w:dyaOrig="360">
                <v:shape id="_x0000_i1131" type="#_x0000_t75" style="width:86.25pt;height:18pt" o:ole="" fillcolor="window">
                  <v:imagedata r:id="rId119" o:title=""/>
                </v:shape>
                <o:OLEObject Type="Embed" ProgID="Equation.3" ShapeID="_x0000_i1131" DrawAspect="Content" ObjectID="_1650306427" r:id="rId120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B9396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660" w:dyaOrig="360">
                <v:shape id="_x0000_i1132" type="#_x0000_t75" style="width:83.25pt;height:18pt" o:ole="" fillcolor="window">
                  <v:imagedata r:id="rId121" o:title=""/>
                </v:shape>
                <o:OLEObject Type="Embed" ProgID="Equation.3" ShapeID="_x0000_i1132" DrawAspect="Content" ObjectID="_1650306428" r:id="rId122"/>
              </w:object>
            </w:r>
          </w:p>
        </w:tc>
      </w:tr>
    </w:tbl>
    <w:p w:rsidR="00461277" w:rsidRPr="00B93968" w:rsidRDefault="00461277" w:rsidP="006C7C8C">
      <w:pPr>
        <w:spacing w:after="0" w:line="240" w:lineRule="auto"/>
        <w:ind w:left="1416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C7C8C" w:rsidRPr="00B93968" w:rsidRDefault="006C7C8C" w:rsidP="00461277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1) </w:t>
      </w: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2060" w:dyaOrig="420">
          <v:shape id="_x0000_i1133" type="#_x0000_t75" style="width:102.75pt;height:21pt" o:ole="" fillcolor="window">
            <v:imagedata r:id="rId123" o:title=""/>
          </v:shape>
          <o:OLEObject Type="Embed" ProgID="Equation.3" ShapeID="_x0000_i1133" DrawAspect="Content" ObjectID="_1650306429" r:id="rId124"/>
        </w:object>
      </w:r>
      <w:r w:rsidRPr="00B93968">
        <w:rPr>
          <w:rFonts w:ascii="Times New Roman" w:hAnsi="Times New Roman" w:cs="Times New Roman"/>
          <w:sz w:val="24"/>
          <w:szCs w:val="24"/>
        </w:rPr>
        <w:t xml:space="preserve">, </w:t>
      </w: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540" w:dyaOrig="340">
          <v:shape id="_x0000_i1134" type="#_x0000_t75" style="width:27pt;height:16.5pt" o:ole="" fillcolor="window">
            <v:imagedata r:id="rId125" o:title=""/>
          </v:shape>
          <o:OLEObject Type="Embed" ProgID="Equation.3" ShapeID="_x0000_i1134" DrawAspect="Content" ObjectID="_1650306430" r:id="rId126"/>
        </w:object>
      </w:r>
      <w:r w:rsidRPr="00B93968">
        <w:rPr>
          <w:rFonts w:ascii="Times New Roman" w:hAnsi="Times New Roman" w:cs="Times New Roman"/>
          <w:sz w:val="24"/>
          <w:szCs w:val="24"/>
        </w:rPr>
        <w:t>;</w:t>
      </w:r>
    </w:p>
    <w:p w:rsidR="006C7C8C" w:rsidRPr="00B93968" w:rsidRDefault="006C7C8C" w:rsidP="00461277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2) </w:t>
      </w: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1680" w:dyaOrig="420">
          <v:shape id="_x0000_i1135" type="#_x0000_t75" style="width:84pt;height:21pt" o:ole="" fillcolor="window">
            <v:imagedata r:id="rId127" o:title=""/>
          </v:shape>
          <o:OLEObject Type="Embed" ProgID="Equation.3" ShapeID="_x0000_i1135" DrawAspect="Content" ObjectID="_1650306431" r:id="rId128"/>
        </w:object>
      </w:r>
      <w:r w:rsidRPr="00B93968">
        <w:rPr>
          <w:rFonts w:ascii="Times New Roman" w:hAnsi="Times New Roman" w:cs="Times New Roman"/>
          <w:sz w:val="24"/>
          <w:szCs w:val="24"/>
        </w:rPr>
        <w:t xml:space="preserve">, </w:t>
      </w: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660" w:dyaOrig="340">
          <v:shape id="_x0000_i1136" type="#_x0000_t75" style="width:33pt;height:16.5pt" o:ole="" fillcolor="window">
            <v:imagedata r:id="rId129" o:title=""/>
          </v:shape>
          <o:OLEObject Type="Embed" ProgID="Equation.3" ShapeID="_x0000_i1136" DrawAspect="Content" ObjectID="_1650306432" r:id="rId130"/>
        </w:object>
      </w:r>
      <w:r w:rsidRPr="00B93968">
        <w:rPr>
          <w:rFonts w:ascii="Times New Roman" w:hAnsi="Times New Roman" w:cs="Times New Roman"/>
          <w:sz w:val="24"/>
          <w:szCs w:val="24"/>
        </w:rPr>
        <w:t>;</w:t>
      </w:r>
    </w:p>
    <w:p w:rsidR="006C7C8C" w:rsidRPr="00B93968" w:rsidRDefault="006C7C8C" w:rsidP="00461277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3) </w:t>
      </w: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2200" w:dyaOrig="420">
          <v:shape id="_x0000_i1137" type="#_x0000_t75" style="width:110.25pt;height:21pt" o:ole="" fillcolor="window">
            <v:imagedata r:id="rId131" o:title=""/>
          </v:shape>
          <o:OLEObject Type="Embed" ProgID="Equation.3" ShapeID="_x0000_i1137" DrawAspect="Content" ObjectID="_1650306433" r:id="rId132"/>
        </w:object>
      </w:r>
      <w:r w:rsidRPr="00B93968">
        <w:rPr>
          <w:rFonts w:ascii="Times New Roman" w:hAnsi="Times New Roman" w:cs="Times New Roman"/>
          <w:sz w:val="24"/>
          <w:szCs w:val="24"/>
        </w:rPr>
        <w:t xml:space="preserve">, </w:t>
      </w: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639" w:dyaOrig="340">
          <v:shape id="_x0000_i1138" type="#_x0000_t75" style="width:31.5pt;height:16.5pt" o:ole="" fillcolor="window">
            <v:imagedata r:id="rId133" o:title=""/>
          </v:shape>
          <o:OLEObject Type="Embed" ProgID="Equation.3" ShapeID="_x0000_i1138" DrawAspect="Content" ObjectID="_1650306434" r:id="rId134"/>
        </w:object>
      </w:r>
      <w:r w:rsidRPr="00B93968">
        <w:rPr>
          <w:rFonts w:ascii="Times New Roman" w:hAnsi="Times New Roman" w:cs="Times New Roman"/>
          <w:sz w:val="24"/>
          <w:szCs w:val="24"/>
        </w:rPr>
        <w:t>;</w:t>
      </w:r>
    </w:p>
    <w:p w:rsidR="006C7C8C" w:rsidRPr="00B93968" w:rsidRDefault="006C7C8C" w:rsidP="00461277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4) </w:t>
      </w:r>
      <w:r w:rsidRPr="00B93968">
        <w:rPr>
          <w:rFonts w:ascii="Times New Roman" w:hAnsi="Times New Roman" w:cs="Times New Roman"/>
          <w:position w:val="-24"/>
          <w:sz w:val="24"/>
          <w:szCs w:val="24"/>
        </w:rPr>
        <w:object w:dxaOrig="1780" w:dyaOrig="620">
          <v:shape id="_x0000_i1139" type="#_x0000_t75" style="width:88.5pt;height:30.75pt" o:ole="" fillcolor="window">
            <v:imagedata r:id="rId135" o:title=""/>
          </v:shape>
          <o:OLEObject Type="Embed" ProgID="Equation.3" ShapeID="_x0000_i1139" DrawAspect="Content" ObjectID="_1650306435" r:id="rId136"/>
        </w:object>
      </w:r>
      <w:r w:rsidRPr="00B93968">
        <w:rPr>
          <w:rFonts w:ascii="Times New Roman" w:hAnsi="Times New Roman" w:cs="Times New Roman"/>
          <w:sz w:val="24"/>
          <w:szCs w:val="24"/>
        </w:rPr>
        <w:t xml:space="preserve">, </w:t>
      </w: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540" w:dyaOrig="340">
          <v:shape id="_x0000_i1140" type="#_x0000_t75" style="width:27pt;height:16.5pt" o:ole="" fillcolor="window">
            <v:imagedata r:id="rId89" o:title=""/>
          </v:shape>
          <o:OLEObject Type="Embed" ProgID="Equation.3" ShapeID="_x0000_i1140" DrawAspect="Content" ObjectID="_1650306436" r:id="rId137"/>
        </w:object>
      </w:r>
      <w:r w:rsidRPr="00B93968">
        <w:rPr>
          <w:rFonts w:ascii="Times New Roman" w:hAnsi="Times New Roman" w:cs="Times New Roman"/>
          <w:sz w:val="24"/>
          <w:szCs w:val="24"/>
        </w:rPr>
        <w:t>;</w:t>
      </w:r>
    </w:p>
    <w:p w:rsidR="006C7C8C" w:rsidRPr="00B93968" w:rsidRDefault="006C7C8C" w:rsidP="00461277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5) </w:t>
      </w: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2560" w:dyaOrig="420">
          <v:shape id="_x0000_i1141" type="#_x0000_t75" style="width:128.25pt;height:21pt" o:ole="" fillcolor="window">
            <v:imagedata r:id="rId138" o:title=""/>
          </v:shape>
          <o:OLEObject Type="Embed" ProgID="Equation.3" ShapeID="_x0000_i1141" DrawAspect="Content" ObjectID="_1650306437" r:id="rId139"/>
        </w:object>
      </w:r>
      <w:r w:rsidRPr="00B93968">
        <w:rPr>
          <w:rFonts w:ascii="Times New Roman" w:hAnsi="Times New Roman" w:cs="Times New Roman"/>
          <w:sz w:val="24"/>
          <w:szCs w:val="24"/>
        </w:rPr>
        <w:t xml:space="preserve">, </w:t>
      </w: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720" w:dyaOrig="340">
          <v:shape id="_x0000_i1142" type="#_x0000_t75" style="width:36.75pt;height:16.5pt" o:ole="" fillcolor="window">
            <v:imagedata r:id="rId140" o:title=""/>
          </v:shape>
          <o:OLEObject Type="Embed" ProgID="Equation.3" ShapeID="_x0000_i1142" DrawAspect="Content" ObjectID="_1650306438" r:id="rId141"/>
        </w:object>
      </w:r>
      <w:r w:rsidRPr="00B93968">
        <w:rPr>
          <w:rFonts w:ascii="Times New Roman" w:hAnsi="Times New Roman" w:cs="Times New Roman"/>
          <w:sz w:val="24"/>
          <w:szCs w:val="24"/>
        </w:rPr>
        <w:t>;</w:t>
      </w:r>
    </w:p>
    <w:p w:rsidR="006C7C8C" w:rsidRPr="00B93968" w:rsidRDefault="006C7C8C" w:rsidP="00461277">
      <w:pPr>
        <w:pStyle w:val="Style6"/>
        <w:tabs>
          <w:tab w:val="left" w:pos="420"/>
        </w:tabs>
        <w:spacing w:line="240" w:lineRule="auto"/>
        <w:ind w:left="567"/>
        <w:jc w:val="left"/>
        <w:rPr>
          <w:b/>
        </w:rPr>
      </w:pPr>
    </w:p>
    <w:p w:rsidR="006C7C8C" w:rsidRPr="00B93968" w:rsidRDefault="006C7C8C" w:rsidP="006C7C8C">
      <w:pPr>
        <w:rPr>
          <w:rFonts w:ascii="Times New Roman" w:hAnsi="Times New Roman" w:cs="Times New Roman"/>
          <w:sz w:val="24"/>
          <w:szCs w:val="24"/>
        </w:rPr>
      </w:pPr>
    </w:p>
    <w:p w:rsidR="00BD2044" w:rsidRPr="00B93968" w:rsidRDefault="00BD2044" w:rsidP="00BD204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Практическое занятие №</w:t>
      </w:r>
      <w:r w:rsidR="005036CC" w:rsidRPr="00B93968">
        <w:rPr>
          <w:rFonts w:ascii="Times New Roman" w:hAnsi="Times New Roman" w:cs="Times New Roman"/>
          <w:b/>
          <w:sz w:val="24"/>
          <w:szCs w:val="24"/>
        </w:rPr>
        <w:t>3</w:t>
      </w:r>
    </w:p>
    <w:p w:rsidR="00BD2044" w:rsidRPr="00B93968" w:rsidRDefault="00BD2044" w:rsidP="00BD204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61277" w:rsidRPr="00B93968">
        <w:rPr>
          <w:rFonts w:ascii="Times New Roman" w:hAnsi="Times New Roman" w:cs="Times New Roman"/>
          <w:b/>
          <w:sz w:val="24"/>
          <w:szCs w:val="24"/>
        </w:rPr>
        <w:t>«</w:t>
      </w:r>
      <w:r w:rsidRPr="00B93968">
        <w:rPr>
          <w:rFonts w:ascii="Times New Roman" w:hAnsi="Times New Roman" w:cs="Times New Roman"/>
          <w:b/>
          <w:sz w:val="24"/>
          <w:szCs w:val="24"/>
        </w:rPr>
        <w:t>Вычисление площадей</w:t>
      </w:r>
      <w:r w:rsidR="00B447FA">
        <w:rPr>
          <w:rFonts w:ascii="Times New Roman" w:hAnsi="Times New Roman" w:cs="Times New Roman"/>
          <w:b/>
          <w:sz w:val="24"/>
          <w:szCs w:val="24"/>
        </w:rPr>
        <w:t xml:space="preserve"> плоских</w:t>
      </w:r>
      <w:r w:rsidRPr="00B93968">
        <w:rPr>
          <w:rFonts w:ascii="Times New Roman" w:hAnsi="Times New Roman" w:cs="Times New Roman"/>
          <w:b/>
          <w:sz w:val="24"/>
          <w:szCs w:val="24"/>
        </w:rPr>
        <w:t xml:space="preserve"> фигур с помощью определённых интегралов</w:t>
      </w:r>
      <w:proofErr w:type="gramStart"/>
      <w:r w:rsidRPr="00B93968">
        <w:rPr>
          <w:rFonts w:ascii="Times New Roman" w:hAnsi="Times New Roman" w:cs="Times New Roman"/>
          <w:b/>
          <w:sz w:val="24"/>
          <w:szCs w:val="24"/>
        </w:rPr>
        <w:t>.</w:t>
      </w:r>
      <w:r w:rsidR="00461277" w:rsidRPr="00B93968">
        <w:rPr>
          <w:rFonts w:ascii="Times New Roman" w:hAnsi="Times New Roman" w:cs="Times New Roman"/>
          <w:b/>
          <w:sz w:val="24"/>
          <w:szCs w:val="24"/>
        </w:rPr>
        <w:t>»</w:t>
      </w:r>
      <w:proofErr w:type="gramEnd"/>
    </w:p>
    <w:p w:rsidR="00461277" w:rsidRPr="00B93968" w:rsidRDefault="00461277" w:rsidP="00BD204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61277" w:rsidRPr="00B93968" w:rsidRDefault="00461277" w:rsidP="00461277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61277" w:rsidRPr="00B93968" w:rsidRDefault="00461277" w:rsidP="00461277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Каждому студенту выполнить задания №1и2.Скриншоты переслать на электронный адрес </w:t>
      </w:r>
      <w:hyperlink r:id="rId142" w:history="1">
        <w:r w:rsidRPr="00B93968">
          <w:rPr>
            <w:rStyle w:val="a3"/>
            <w:rFonts w:ascii="Times New Roman" w:hAnsi="Times New Roman" w:cs="Times New Roman"/>
            <w:i/>
            <w:sz w:val="24"/>
            <w:szCs w:val="24"/>
            <w:lang w:val="en-US"/>
          </w:rPr>
          <w:t>vivan</w:t>
        </w:r>
        <w:r w:rsidRPr="00B93968">
          <w:rPr>
            <w:rStyle w:val="a3"/>
            <w:rFonts w:ascii="Times New Roman" w:hAnsi="Times New Roman" w:cs="Times New Roman"/>
            <w:i/>
            <w:sz w:val="24"/>
            <w:szCs w:val="24"/>
          </w:rPr>
          <w:t>62@</w:t>
        </w:r>
        <w:r w:rsidRPr="00B93968">
          <w:rPr>
            <w:rStyle w:val="a3"/>
            <w:rFonts w:ascii="Times New Roman" w:hAnsi="Times New Roman" w:cs="Times New Roman"/>
            <w:i/>
            <w:sz w:val="24"/>
            <w:szCs w:val="24"/>
            <w:lang w:val="en-US"/>
          </w:rPr>
          <w:t>list</w:t>
        </w:r>
        <w:r w:rsidRPr="00B93968">
          <w:rPr>
            <w:rStyle w:val="a3"/>
            <w:rFonts w:ascii="Times New Roman" w:hAnsi="Times New Roman" w:cs="Times New Roman"/>
            <w:i/>
            <w:sz w:val="24"/>
            <w:szCs w:val="24"/>
          </w:rPr>
          <w:t>.</w:t>
        </w:r>
        <w:proofErr w:type="spellStart"/>
        <w:r w:rsidRPr="00B93968">
          <w:rPr>
            <w:rStyle w:val="a3"/>
            <w:rFonts w:ascii="Times New Roman" w:hAnsi="Times New Roman" w:cs="Times New Roman"/>
            <w:i/>
            <w:sz w:val="24"/>
            <w:szCs w:val="24"/>
            <w:lang w:val="en-US"/>
          </w:rPr>
          <w:t>ru</w:t>
        </w:r>
        <w:proofErr w:type="spellEnd"/>
      </w:hyperlink>
    </w:p>
    <w:p w:rsidR="00461277" w:rsidRPr="00B93968" w:rsidRDefault="00461277" w:rsidP="00BD204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D2044" w:rsidRPr="00B93968" w:rsidRDefault="00BD2044" w:rsidP="00BD204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Вычислите площадь фигуры, ограниченной линиями:</w:t>
      </w:r>
    </w:p>
    <w:p w:rsidR="00BD2044" w:rsidRPr="00B93968" w:rsidRDefault="00461277" w:rsidP="00BD204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(любые 3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 xml:space="preserve"> )</w:t>
      </w:r>
      <w:proofErr w:type="gramEnd"/>
    </w:p>
    <w:p w:rsidR="00BD2044" w:rsidRPr="00B93968" w:rsidRDefault="00BD2044" w:rsidP="00BD2044">
      <w:pPr>
        <w:numPr>
          <w:ilvl w:val="0"/>
          <w:numId w:val="19"/>
        </w:numPr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1880" w:dyaOrig="420">
          <v:shape id="_x0000_i1143" type="#_x0000_t75" style="width:94.5pt;height:21pt" o:ole="" fillcolor="window">
            <v:imagedata r:id="rId143" o:title=""/>
          </v:shape>
          <o:OLEObject Type="Embed" ProgID="Equation.3" ShapeID="_x0000_i1143" DrawAspect="Content" ObjectID="_1650306439" r:id="rId144"/>
        </w:object>
      </w:r>
      <w:r w:rsidRPr="00B93968">
        <w:rPr>
          <w:rFonts w:ascii="Times New Roman" w:hAnsi="Times New Roman" w:cs="Times New Roman"/>
          <w:sz w:val="24"/>
          <w:szCs w:val="24"/>
        </w:rPr>
        <w:t xml:space="preserve">;  </w:t>
      </w:r>
    </w:p>
    <w:p w:rsidR="00BD2044" w:rsidRPr="00B93968" w:rsidRDefault="00BD2044" w:rsidP="00BD2044">
      <w:pPr>
        <w:numPr>
          <w:ilvl w:val="0"/>
          <w:numId w:val="19"/>
        </w:numPr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1260" w:dyaOrig="420">
          <v:shape id="_x0000_i1144" type="#_x0000_t75" style="width:63pt;height:21pt" o:ole="" fillcolor="window">
            <v:imagedata r:id="rId145" o:title=""/>
          </v:shape>
          <o:OLEObject Type="Embed" ProgID="Equation.3" ShapeID="_x0000_i1144" DrawAspect="Content" ObjectID="_1650306440" r:id="rId146"/>
        </w:object>
      </w:r>
      <w:r w:rsidRPr="00B93968">
        <w:rPr>
          <w:rFonts w:ascii="Times New Roman" w:hAnsi="Times New Roman" w:cs="Times New Roman"/>
          <w:sz w:val="24"/>
          <w:szCs w:val="24"/>
        </w:rPr>
        <w:t xml:space="preserve">;   </w:t>
      </w:r>
    </w:p>
    <w:p w:rsidR="00BD2044" w:rsidRPr="00B93968" w:rsidRDefault="00BD2044" w:rsidP="00BD2044">
      <w:pPr>
        <w:numPr>
          <w:ilvl w:val="0"/>
          <w:numId w:val="19"/>
        </w:numPr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1760" w:dyaOrig="420">
          <v:shape id="_x0000_i1145" type="#_x0000_t75" style="width:87.75pt;height:21pt" o:ole="" fillcolor="window">
            <v:imagedata r:id="rId147" o:title=""/>
          </v:shape>
          <o:OLEObject Type="Embed" ProgID="Equation.3" ShapeID="_x0000_i1145" DrawAspect="Content" ObjectID="_1650306441" r:id="rId148"/>
        </w:object>
      </w:r>
      <w:r w:rsidRPr="00B93968">
        <w:rPr>
          <w:rFonts w:ascii="Times New Roman" w:hAnsi="Times New Roman" w:cs="Times New Roman"/>
          <w:sz w:val="24"/>
          <w:szCs w:val="24"/>
        </w:rPr>
        <w:t>;</w:t>
      </w:r>
    </w:p>
    <w:p w:rsidR="00BD2044" w:rsidRPr="00B93968" w:rsidRDefault="00BD2044" w:rsidP="00BD2044">
      <w:pPr>
        <w:numPr>
          <w:ilvl w:val="0"/>
          <w:numId w:val="19"/>
        </w:numPr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1640" w:dyaOrig="420">
          <v:shape id="_x0000_i1146" type="#_x0000_t75" style="width:82.5pt;height:21pt" o:ole="" fillcolor="window">
            <v:imagedata r:id="rId149" o:title=""/>
          </v:shape>
          <o:OLEObject Type="Embed" ProgID="Equation.3" ShapeID="_x0000_i1146" DrawAspect="Content" ObjectID="_1650306442" r:id="rId150"/>
        </w:object>
      </w:r>
    </w:p>
    <w:p w:rsidR="00BD2044" w:rsidRPr="00B93968" w:rsidRDefault="00BD2044" w:rsidP="00BD2044">
      <w:pPr>
        <w:numPr>
          <w:ilvl w:val="0"/>
          <w:numId w:val="19"/>
        </w:numPr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2360" w:dyaOrig="380">
          <v:shape id="_x0000_i1147" type="#_x0000_t75" style="width:117.75pt;height:18.75pt" o:ole="" fillcolor="window">
            <v:imagedata r:id="rId151" o:title=""/>
          </v:shape>
          <o:OLEObject Type="Embed" ProgID="Equation.3" ShapeID="_x0000_i1147" DrawAspect="Content" ObjectID="_1650306443" r:id="rId152"/>
        </w:object>
      </w:r>
    </w:p>
    <w:p w:rsidR="00BD2044" w:rsidRPr="00B93968" w:rsidRDefault="00BD2044" w:rsidP="00BD2044">
      <w:pPr>
        <w:numPr>
          <w:ilvl w:val="0"/>
          <w:numId w:val="19"/>
        </w:numPr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1480" w:dyaOrig="420">
          <v:shape id="_x0000_i1148" type="#_x0000_t75" style="width:74.25pt;height:21pt" o:ole="" fillcolor="window">
            <v:imagedata r:id="rId153" o:title=""/>
          </v:shape>
          <o:OLEObject Type="Embed" ProgID="Equation.3" ShapeID="_x0000_i1148" DrawAspect="Content" ObjectID="_1650306444" r:id="rId154"/>
        </w:object>
      </w:r>
      <w:r w:rsidRPr="00B93968">
        <w:rPr>
          <w:rFonts w:ascii="Times New Roman" w:hAnsi="Times New Roman" w:cs="Times New Roman"/>
          <w:sz w:val="24"/>
          <w:szCs w:val="24"/>
        </w:rPr>
        <w:t>;</w:t>
      </w:r>
    </w:p>
    <w:p w:rsidR="00BD2044" w:rsidRPr="00B93968" w:rsidRDefault="00BD2044" w:rsidP="00BD2044">
      <w:pPr>
        <w:numPr>
          <w:ilvl w:val="0"/>
          <w:numId w:val="19"/>
        </w:numPr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position w:val="-24"/>
          <w:sz w:val="24"/>
          <w:szCs w:val="24"/>
        </w:rPr>
        <w:object w:dxaOrig="1840" w:dyaOrig="620">
          <v:shape id="_x0000_i1149" type="#_x0000_t75" style="width:91.5pt;height:30.75pt" o:ole="" fillcolor="window">
            <v:imagedata r:id="rId155" o:title=""/>
          </v:shape>
          <o:OLEObject Type="Embed" ProgID="Equation.3" ShapeID="_x0000_i1149" DrawAspect="Content" ObjectID="_1650306445" r:id="rId156"/>
        </w:object>
      </w:r>
    </w:p>
    <w:p w:rsidR="00BD2044" w:rsidRPr="00B93968" w:rsidRDefault="00BD2044" w:rsidP="00BD2044">
      <w:pPr>
        <w:numPr>
          <w:ilvl w:val="0"/>
          <w:numId w:val="19"/>
        </w:numPr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1820" w:dyaOrig="420">
          <v:shape id="_x0000_i1150" type="#_x0000_t75" style="width:90.75pt;height:21pt" o:ole="" fillcolor="window">
            <v:imagedata r:id="rId157" o:title=""/>
          </v:shape>
          <o:OLEObject Type="Embed" ProgID="Equation.3" ShapeID="_x0000_i1150" DrawAspect="Content" ObjectID="_1650306446" r:id="rId158"/>
        </w:object>
      </w:r>
      <w:r w:rsidRPr="00B93968">
        <w:rPr>
          <w:rFonts w:ascii="Times New Roman" w:hAnsi="Times New Roman" w:cs="Times New Roman"/>
          <w:sz w:val="24"/>
          <w:szCs w:val="24"/>
        </w:rPr>
        <w:t>;</w:t>
      </w:r>
    </w:p>
    <w:p w:rsidR="00BD2044" w:rsidRPr="00B93968" w:rsidRDefault="00BD2044" w:rsidP="00BD2044">
      <w:pPr>
        <w:numPr>
          <w:ilvl w:val="0"/>
          <w:numId w:val="19"/>
        </w:numPr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151" type="#_x0000_t75" style="width:78.75pt;height:30.75pt" o:ole="" fillcolor="window">
            <v:imagedata r:id="rId159" o:title=""/>
          </v:shape>
          <o:OLEObject Type="Embed" ProgID="Equation.3" ShapeID="_x0000_i1151" DrawAspect="Content" ObjectID="_1650306447" r:id="rId160"/>
        </w:object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461277" w:rsidRPr="00B93968" w:rsidRDefault="00461277" w:rsidP="004612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2044" w:rsidRPr="00B93968" w:rsidRDefault="00461277" w:rsidP="004612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2.Выполнить один (любой) вариант заданий</w:t>
      </w:r>
      <w:r w:rsidR="00BD2044" w:rsidRPr="00B93968">
        <w:rPr>
          <w:rFonts w:ascii="Times New Roman" w:hAnsi="Times New Roman" w:cs="Times New Roman"/>
          <w:sz w:val="24"/>
          <w:szCs w:val="24"/>
        </w:rPr>
        <w:t>.</w:t>
      </w:r>
    </w:p>
    <w:p w:rsidR="00461277" w:rsidRPr="00B93968" w:rsidRDefault="00461277" w:rsidP="004612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2044" w:rsidRPr="00B93968" w:rsidRDefault="00BD2044" w:rsidP="00BD2044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B93968">
        <w:rPr>
          <w:rFonts w:ascii="Times New Roman" w:hAnsi="Times New Roman" w:cs="Times New Roman"/>
          <w:sz w:val="24"/>
          <w:szCs w:val="24"/>
          <w:u w:val="single"/>
        </w:rPr>
        <w:t>Вариант 1.</w:t>
      </w:r>
    </w:p>
    <w:p w:rsidR="00BD2044" w:rsidRPr="00B93968" w:rsidRDefault="00BD2044" w:rsidP="00BD2044">
      <w:pPr>
        <w:numPr>
          <w:ilvl w:val="0"/>
          <w:numId w:val="11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Вычислите площадь фигуры, ограниченной линиями: </w:t>
      </w: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2659" w:dyaOrig="380">
          <v:shape id="_x0000_i1152" type="#_x0000_t75" style="width:118.5pt;height:18pt" o:ole="" fillcolor="window">
            <v:imagedata r:id="rId161" o:title=""/>
          </v:shape>
          <o:OLEObject Type="Embed" ProgID="Equation.3" ShapeID="_x0000_i1152" DrawAspect="Content" ObjectID="_1650306448" r:id="rId162"/>
        </w:object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BD2044" w:rsidRPr="00B93968" w:rsidRDefault="00BD2044" w:rsidP="00BD2044">
      <w:pPr>
        <w:numPr>
          <w:ilvl w:val="0"/>
          <w:numId w:val="11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i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7EAC69C3" wp14:editId="3762611D">
                <wp:simplePos x="0" y="0"/>
                <wp:positionH relativeFrom="column">
                  <wp:posOffset>3782060</wp:posOffset>
                </wp:positionH>
                <wp:positionV relativeFrom="paragraph">
                  <wp:posOffset>149860</wp:posOffset>
                </wp:positionV>
                <wp:extent cx="1895475" cy="1350645"/>
                <wp:effectExtent l="4445" t="1270" r="0" b="635"/>
                <wp:wrapNone/>
                <wp:docPr id="137" name="Поле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95475" cy="13506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044" w:rsidRDefault="00BD2044" w:rsidP="00BD2044">
                            <w:pPr>
                              <w:ind w:left="709" w:hanging="709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4D2D7EC" wp14:editId="57B27E2E">
                                  <wp:extent cx="1285875" cy="1155700"/>
                                  <wp:effectExtent l="19050" t="0" r="9525" b="0"/>
                                  <wp:docPr id="26" name="Рисунок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3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85875" cy="1155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37" o:spid="_x0000_s1026" type="#_x0000_t202" style="position:absolute;left:0;text-align:left;margin-left:297.8pt;margin-top:11.8pt;width:149.25pt;height:106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" o:allowincell="f" stroked="f">
                <v:textbox>
                  <w:txbxContent>
                    <w:p w:rsidR="00BD2044" w:rsidRDefault="00BD2044" w:rsidP="00BD2044">
                      <w:pPr>
                        <w:ind w:left="709" w:hanging="709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4D2D7EC" wp14:editId="57B27E2E">
                            <wp:extent cx="1285875" cy="1155700"/>
                            <wp:effectExtent l="19050" t="0" r="9525" b="0"/>
                            <wp:docPr id="26" name="Рисунок 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3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85875" cy="1155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B93968">
        <w:rPr>
          <w:rFonts w:ascii="Times New Roman" w:hAnsi="Times New Roman" w:cs="Times New Roman"/>
          <w:sz w:val="24"/>
          <w:szCs w:val="24"/>
        </w:rPr>
        <w:t>Площадь фигуры, изображенной на рисунке, вычисляется</w:t>
      </w:r>
    </w:p>
    <w:p w:rsidR="00BD2044" w:rsidRPr="00B93968" w:rsidRDefault="00BD2044" w:rsidP="00BD204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а) </w:t>
      </w:r>
      <w:r w:rsidRPr="00B93968">
        <w:rPr>
          <w:rFonts w:ascii="Times New Roman" w:hAnsi="Times New Roman" w:cs="Times New Roman"/>
          <w:position w:val="-32"/>
          <w:sz w:val="24"/>
          <w:szCs w:val="24"/>
        </w:rPr>
        <w:object w:dxaOrig="1980" w:dyaOrig="780">
          <v:shape id="_x0000_i1153" type="#_x0000_t75" style="width:75pt;height:30pt" o:ole="" fillcolor="window">
            <v:imagedata r:id="rId164" o:title=""/>
          </v:shape>
          <o:OLEObject Type="Embed" ProgID="Equation.3" ShapeID="_x0000_i1153" DrawAspect="Content" ObjectID="_1650306449" r:id="rId165"/>
        </w:object>
      </w:r>
      <w:r w:rsidRPr="00B93968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BD2044" w:rsidRPr="00B93968" w:rsidRDefault="00BD2044" w:rsidP="00BD204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б) </w:t>
      </w:r>
      <w:r w:rsidRPr="00B93968">
        <w:rPr>
          <w:rFonts w:ascii="Times New Roman" w:hAnsi="Times New Roman" w:cs="Times New Roman"/>
          <w:position w:val="-32"/>
          <w:sz w:val="24"/>
          <w:szCs w:val="24"/>
        </w:rPr>
        <w:object w:dxaOrig="1980" w:dyaOrig="780">
          <v:shape id="_x0000_i1154" type="#_x0000_t75" style="width:71.25pt;height:27.75pt" o:ole="" fillcolor="window">
            <v:imagedata r:id="rId166" o:title=""/>
          </v:shape>
          <o:OLEObject Type="Embed" ProgID="Equation.3" ShapeID="_x0000_i1154" DrawAspect="Content" ObjectID="_1650306450" r:id="rId167"/>
        </w:object>
      </w:r>
      <w:r w:rsidRPr="00B93968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BD2044" w:rsidRPr="00B93968" w:rsidRDefault="00BD2044" w:rsidP="00BD204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в) </w:t>
      </w:r>
      <w:r w:rsidRPr="00B93968">
        <w:rPr>
          <w:rFonts w:ascii="Times New Roman" w:hAnsi="Times New Roman" w:cs="Times New Roman"/>
          <w:position w:val="-32"/>
          <w:sz w:val="24"/>
          <w:szCs w:val="24"/>
        </w:rPr>
        <w:object w:dxaOrig="2000" w:dyaOrig="780">
          <v:shape id="_x0000_i1155" type="#_x0000_t75" style="width:71.25pt;height:27.75pt" o:ole="" fillcolor="window">
            <v:imagedata r:id="rId168" o:title=""/>
          </v:shape>
          <o:OLEObject Type="Embed" ProgID="Equation.3" ShapeID="_x0000_i1155" DrawAspect="Content" ObjectID="_1650306451" r:id="rId169"/>
        </w:object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BD2044" w:rsidRPr="00B93968" w:rsidRDefault="00BD2044" w:rsidP="00BD2044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B93968">
        <w:rPr>
          <w:rFonts w:ascii="Times New Roman" w:hAnsi="Times New Roman" w:cs="Times New Roman"/>
          <w:sz w:val="24"/>
          <w:szCs w:val="24"/>
          <w:u w:val="single"/>
        </w:rPr>
        <w:t>Вариант 2.</w:t>
      </w:r>
    </w:p>
    <w:p w:rsidR="00BD2044" w:rsidRPr="00B93968" w:rsidRDefault="00BD2044" w:rsidP="00BD2044">
      <w:pPr>
        <w:numPr>
          <w:ilvl w:val="0"/>
          <w:numId w:val="16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Вычислите площадь фигуры, ограниченной линиями: </w:t>
      </w: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2940" w:dyaOrig="380">
          <v:shape id="_x0000_i1156" type="#_x0000_t75" style="width:123.75pt;height:15.75pt" o:ole="" fillcolor="window">
            <v:imagedata r:id="rId170" o:title=""/>
          </v:shape>
          <o:OLEObject Type="Embed" ProgID="Equation.3" ShapeID="_x0000_i1156" DrawAspect="Content" ObjectID="_1650306452" r:id="rId171"/>
        </w:object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BD2044" w:rsidRPr="00B93968" w:rsidRDefault="00BD2044" w:rsidP="00BD2044">
      <w:pPr>
        <w:numPr>
          <w:ilvl w:val="0"/>
          <w:numId w:val="16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i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5434785D" wp14:editId="7BFA7806">
                <wp:simplePos x="0" y="0"/>
                <wp:positionH relativeFrom="column">
                  <wp:posOffset>3869055</wp:posOffset>
                </wp:positionH>
                <wp:positionV relativeFrom="paragraph">
                  <wp:posOffset>7620</wp:posOffset>
                </wp:positionV>
                <wp:extent cx="2337435" cy="1356995"/>
                <wp:effectExtent l="0" t="0" r="0" b="0"/>
                <wp:wrapNone/>
                <wp:docPr id="136" name="Поле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7435" cy="1356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044" w:rsidRDefault="00BD2044" w:rsidP="00BD2044">
                            <w:pPr>
                              <w:ind w:left="1134" w:hanging="1134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E19705F" wp14:editId="70F8CEAA">
                                  <wp:extent cx="1397000" cy="1266190"/>
                                  <wp:effectExtent l="19050" t="0" r="0" b="0"/>
                                  <wp:docPr id="60" name="Рисунок 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2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97000" cy="12661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6" o:spid="_x0000_s1027" type="#_x0000_t202" style="position:absolute;left:0;text-align:left;margin-left:304.65pt;margin-top:.6pt;width:184.05pt;height:106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" o:allowincell="f" stroked="f">
                <v:textbox>
                  <w:txbxContent>
                    <w:p w:rsidR="00BD2044" w:rsidRDefault="00BD2044" w:rsidP="00BD2044">
                      <w:pPr>
                        <w:ind w:left="1134" w:hanging="1134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E19705F" wp14:editId="70F8CEAA">
                            <wp:extent cx="1397000" cy="1266190"/>
                            <wp:effectExtent l="19050" t="0" r="0" b="0"/>
                            <wp:docPr id="60" name="Рисунок 6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2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97000" cy="12661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B93968">
        <w:rPr>
          <w:rFonts w:ascii="Times New Roman" w:hAnsi="Times New Roman" w:cs="Times New Roman"/>
          <w:sz w:val="24"/>
          <w:szCs w:val="24"/>
        </w:rPr>
        <w:t xml:space="preserve">Площадь фигуры, изображенной на рисунке, вычисляется </w:t>
      </w:r>
    </w:p>
    <w:p w:rsidR="00BD2044" w:rsidRPr="00B93968" w:rsidRDefault="00BD2044" w:rsidP="00BD204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а) </w:t>
      </w:r>
      <w:r w:rsidRPr="00B93968">
        <w:rPr>
          <w:rFonts w:ascii="Times New Roman" w:hAnsi="Times New Roman" w:cs="Times New Roman"/>
          <w:position w:val="-32"/>
          <w:sz w:val="24"/>
          <w:szCs w:val="24"/>
        </w:rPr>
        <w:object w:dxaOrig="1980" w:dyaOrig="780">
          <v:shape id="_x0000_i1157" type="#_x0000_t75" style="width:72.75pt;height:29.25pt" o:ole="" fillcolor="window">
            <v:imagedata r:id="rId173" o:title=""/>
          </v:shape>
          <o:OLEObject Type="Embed" ProgID="Equation.3" ShapeID="_x0000_i1157" DrawAspect="Content" ObjectID="_1650306453" r:id="rId174"/>
        </w:object>
      </w:r>
      <w:r w:rsidRPr="00B93968">
        <w:rPr>
          <w:rFonts w:ascii="Times New Roman" w:hAnsi="Times New Roman" w:cs="Times New Roman"/>
          <w:sz w:val="24"/>
          <w:szCs w:val="24"/>
        </w:rPr>
        <w:t>;</w:t>
      </w:r>
    </w:p>
    <w:p w:rsidR="00BD2044" w:rsidRPr="00B93968" w:rsidRDefault="00BD2044" w:rsidP="00BD204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б) </w:t>
      </w:r>
      <w:r w:rsidRPr="00B93968">
        <w:rPr>
          <w:rFonts w:ascii="Times New Roman" w:hAnsi="Times New Roman" w:cs="Times New Roman"/>
          <w:position w:val="-32"/>
          <w:sz w:val="24"/>
          <w:szCs w:val="24"/>
        </w:rPr>
        <w:object w:dxaOrig="2160" w:dyaOrig="780">
          <v:shape id="_x0000_i1158" type="#_x0000_t75" style="width:78pt;height:27.75pt" o:ole="" fillcolor="window">
            <v:imagedata r:id="rId175" o:title=""/>
          </v:shape>
          <o:OLEObject Type="Embed" ProgID="Equation.3" ShapeID="_x0000_i1158" DrawAspect="Content" ObjectID="_1650306454" r:id="rId176"/>
        </w:object>
      </w:r>
      <w:r w:rsidRPr="00B93968">
        <w:rPr>
          <w:rFonts w:ascii="Times New Roman" w:hAnsi="Times New Roman" w:cs="Times New Roman"/>
          <w:sz w:val="24"/>
          <w:szCs w:val="24"/>
        </w:rPr>
        <w:t>;</w:t>
      </w:r>
    </w:p>
    <w:p w:rsidR="00BD2044" w:rsidRPr="00B93968" w:rsidRDefault="00BD2044" w:rsidP="00BD204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в) </w:t>
      </w:r>
      <w:r w:rsidRPr="00B93968">
        <w:rPr>
          <w:rFonts w:ascii="Times New Roman" w:hAnsi="Times New Roman" w:cs="Times New Roman"/>
          <w:position w:val="-32"/>
          <w:sz w:val="24"/>
          <w:szCs w:val="24"/>
        </w:rPr>
        <w:object w:dxaOrig="1980" w:dyaOrig="780">
          <v:shape id="_x0000_i1159" type="#_x0000_t75" style="width:75pt;height:29.25pt" o:ole="" fillcolor="window">
            <v:imagedata r:id="rId177" o:title=""/>
          </v:shape>
          <o:OLEObject Type="Embed" ProgID="Equation.3" ShapeID="_x0000_i1159" DrawAspect="Content" ObjectID="_1650306455" r:id="rId178"/>
        </w:object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BD2044" w:rsidRPr="00B93968" w:rsidRDefault="00BD2044" w:rsidP="00BD204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B93968">
        <w:rPr>
          <w:rFonts w:ascii="Times New Roman" w:hAnsi="Times New Roman" w:cs="Times New Roman"/>
          <w:sz w:val="24"/>
          <w:szCs w:val="24"/>
          <w:u w:val="single"/>
        </w:rPr>
        <w:t>Вариант 3.</w:t>
      </w:r>
    </w:p>
    <w:p w:rsidR="00BD2044" w:rsidRPr="00B93968" w:rsidRDefault="00BD2044" w:rsidP="00BD2044">
      <w:pPr>
        <w:numPr>
          <w:ilvl w:val="0"/>
          <w:numId w:val="17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Вычислите площадь фигуры, ограниченной линиями: </w:t>
      </w: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2420" w:dyaOrig="400">
          <v:shape id="_x0000_i1160" type="#_x0000_t75" style="width:102.75pt;height:16.5pt" o:ole="" fillcolor="window">
            <v:imagedata r:id="rId179" o:title=""/>
          </v:shape>
          <o:OLEObject Type="Embed" ProgID="Equation.3" ShapeID="_x0000_i1160" DrawAspect="Content" ObjectID="_1650306456" r:id="rId180"/>
        </w:object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BD2044" w:rsidRPr="00B93968" w:rsidRDefault="00BD2044" w:rsidP="00BD2044">
      <w:pPr>
        <w:numPr>
          <w:ilvl w:val="0"/>
          <w:numId w:val="17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Площадь фигуры, ограниченной линиями </w:t>
      </w: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3100" w:dyaOrig="380">
          <v:shape id="_x0000_i1161" type="#_x0000_t75" style="width:131.25pt;height:15.75pt" o:ole="" fillcolor="window">
            <v:imagedata r:id="rId181" o:title=""/>
          </v:shape>
          <o:OLEObject Type="Embed" ProgID="Equation.3" ShapeID="_x0000_i1161" DrawAspect="Content" ObjectID="_1650306457" r:id="rId182"/>
        </w:object>
      </w:r>
      <w:r w:rsidRPr="00B93968">
        <w:rPr>
          <w:rFonts w:ascii="Times New Roman" w:hAnsi="Times New Roman" w:cs="Times New Roman"/>
          <w:sz w:val="24"/>
          <w:szCs w:val="24"/>
        </w:rPr>
        <w:t xml:space="preserve">, равна: </w:t>
      </w:r>
    </w:p>
    <w:p w:rsidR="00BD2044" w:rsidRPr="00B93968" w:rsidRDefault="00BD2044" w:rsidP="00BD204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а) </w:t>
      </w:r>
      <w:r w:rsidRPr="00B93968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162" type="#_x0000_t75" style="width:15.75pt;height:25.5pt" o:ole="" fillcolor="window">
            <v:imagedata r:id="rId183" o:title=""/>
          </v:shape>
          <o:OLEObject Type="Embed" ProgID="Equation.3" ShapeID="_x0000_i1162" DrawAspect="Content" ObjectID="_1650306458" r:id="rId184"/>
        </w:object>
      </w:r>
      <w:r w:rsidRPr="00B93968">
        <w:rPr>
          <w:rFonts w:ascii="Times New Roman" w:hAnsi="Times New Roman" w:cs="Times New Roman"/>
          <w:sz w:val="24"/>
          <w:szCs w:val="24"/>
        </w:rPr>
        <w:t xml:space="preserve">;    б) 4;    в) </w:t>
      </w:r>
      <w:r w:rsidRPr="00B93968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63" type="#_x0000_t75" style="width:15pt;height:25.5pt" o:ole="" fillcolor="window">
            <v:imagedata r:id="rId185" o:title=""/>
          </v:shape>
          <o:OLEObject Type="Embed" ProgID="Equation.3" ShapeID="_x0000_i1163" DrawAspect="Content" ObjectID="_1650306459" r:id="rId186"/>
        </w:object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BD2044" w:rsidRPr="00B93968" w:rsidRDefault="00BD2044" w:rsidP="00BD204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B93968">
        <w:rPr>
          <w:rFonts w:ascii="Times New Roman" w:hAnsi="Times New Roman" w:cs="Times New Roman"/>
          <w:sz w:val="24"/>
          <w:szCs w:val="24"/>
          <w:u w:val="single"/>
        </w:rPr>
        <w:t>Вариант 4.</w:t>
      </w:r>
    </w:p>
    <w:p w:rsidR="00BD2044" w:rsidRPr="00B93968" w:rsidRDefault="00BD2044" w:rsidP="00BD2044">
      <w:pPr>
        <w:numPr>
          <w:ilvl w:val="0"/>
          <w:numId w:val="18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Вычислите площадь фигуры, ограниченной линиями: </w:t>
      </w: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3240" w:dyaOrig="380">
          <v:shape id="_x0000_i1164" type="#_x0000_t75" style="width:147pt;height:18pt" o:ole="" fillcolor="window">
            <v:imagedata r:id="rId187" o:title=""/>
          </v:shape>
          <o:OLEObject Type="Embed" ProgID="Equation.3" ShapeID="_x0000_i1164" DrawAspect="Content" ObjectID="_1650306460" r:id="rId188"/>
        </w:object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BD2044" w:rsidRPr="00B93968" w:rsidRDefault="00BD2044" w:rsidP="00BD2044">
      <w:pPr>
        <w:numPr>
          <w:ilvl w:val="0"/>
          <w:numId w:val="18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Площадь фигуры, ограниченной линиями </w:t>
      </w:r>
      <w:r w:rsidRPr="00B93968">
        <w:rPr>
          <w:rFonts w:ascii="Times New Roman" w:hAnsi="Times New Roman" w:cs="Times New Roman"/>
          <w:position w:val="-10"/>
          <w:sz w:val="24"/>
          <w:szCs w:val="24"/>
        </w:rPr>
        <w:object w:dxaOrig="3240" w:dyaOrig="380">
          <v:shape id="_x0000_i1165" type="#_x0000_t75" style="width:140.25pt;height:16.5pt" o:ole="" fillcolor="window">
            <v:imagedata r:id="rId189" o:title=""/>
          </v:shape>
          <o:OLEObject Type="Embed" ProgID="Equation.3" ShapeID="_x0000_i1165" DrawAspect="Content" ObjectID="_1650306461" r:id="rId190"/>
        </w:object>
      </w:r>
      <w:r w:rsidRPr="00B93968">
        <w:rPr>
          <w:rFonts w:ascii="Times New Roman" w:hAnsi="Times New Roman" w:cs="Times New Roman"/>
          <w:sz w:val="24"/>
          <w:szCs w:val="24"/>
        </w:rPr>
        <w:t xml:space="preserve">, равна: </w:t>
      </w:r>
    </w:p>
    <w:p w:rsidR="00BD2044" w:rsidRPr="00B93968" w:rsidRDefault="00BD2044" w:rsidP="00BD204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а) </w:t>
      </w:r>
      <w:r w:rsidRPr="00B93968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166" type="#_x0000_t75" style="width:14.25pt;height:23.25pt" o:ole="" fillcolor="window">
            <v:imagedata r:id="rId191" o:title=""/>
          </v:shape>
          <o:OLEObject Type="Embed" ProgID="Equation.3" ShapeID="_x0000_i1166" DrawAspect="Content" ObjectID="_1650306462" r:id="rId192"/>
        </w:object>
      </w:r>
      <w:r w:rsidRPr="00B93968">
        <w:rPr>
          <w:rFonts w:ascii="Times New Roman" w:hAnsi="Times New Roman" w:cs="Times New Roman"/>
          <w:sz w:val="24"/>
          <w:szCs w:val="24"/>
        </w:rPr>
        <w:t xml:space="preserve">;    б) </w:t>
      </w:r>
      <w:r w:rsidRPr="00B93968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167" type="#_x0000_t75" style="width:14.25pt;height:23.25pt" o:ole="" fillcolor="window">
            <v:imagedata r:id="rId193" o:title=""/>
          </v:shape>
          <o:OLEObject Type="Embed" ProgID="Equation.3" ShapeID="_x0000_i1167" DrawAspect="Content" ObjectID="_1650306463" r:id="rId194"/>
        </w:object>
      </w:r>
      <w:r w:rsidRPr="00B93968">
        <w:rPr>
          <w:rFonts w:ascii="Times New Roman" w:hAnsi="Times New Roman" w:cs="Times New Roman"/>
          <w:sz w:val="24"/>
          <w:szCs w:val="24"/>
        </w:rPr>
        <w:t xml:space="preserve">;    в) </w:t>
      </w:r>
      <w:r w:rsidRPr="00B93968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168" type="#_x0000_t75" style="width:15pt;height:23.25pt" o:ole="" fillcolor="window">
            <v:imagedata r:id="rId195" o:title=""/>
          </v:shape>
          <o:OLEObject Type="Embed" ProgID="Equation.3" ShapeID="_x0000_i1168" DrawAspect="Content" ObjectID="_1650306464" r:id="rId196"/>
        </w:object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DF5D55" w:rsidRPr="00B93968" w:rsidRDefault="00DF5D55" w:rsidP="00DF5D55">
      <w:pPr>
        <w:rPr>
          <w:rFonts w:ascii="Times New Roman" w:hAnsi="Times New Roman" w:cs="Times New Roman"/>
          <w:sz w:val="24"/>
          <w:szCs w:val="24"/>
        </w:rPr>
      </w:pPr>
    </w:p>
    <w:p w:rsidR="00DF5D55" w:rsidRPr="00B93968" w:rsidRDefault="00DF5D55" w:rsidP="00DF5D55">
      <w:p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447FA" w:rsidRDefault="00B447FA" w:rsidP="00DF5D5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447FA" w:rsidRDefault="00B447FA" w:rsidP="00DF5D5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447FA" w:rsidRDefault="00B447FA" w:rsidP="00DF5D5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447FA" w:rsidRDefault="00B447FA" w:rsidP="00DF5D5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447FA" w:rsidRDefault="00B447FA" w:rsidP="00DF5D5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447FA" w:rsidRDefault="00B447FA" w:rsidP="00DF5D5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447FA" w:rsidRDefault="00B447FA" w:rsidP="00DF5D5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447FA" w:rsidRDefault="00B447FA" w:rsidP="00DF5D5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447FA" w:rsidRDefault="00B447FA" w:rsidP="00DF5D5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447FA" w:rsidRDefault="00B447FA" w:rsidP="00DF5D5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447FA" w:rsidRDefault="00B447FA" w:rsidP="00DF5D5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447FA" w:rsidRDefault="00B447FA" w:rsidP="00DF5D5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447FA" w:rsidRDefault="00B447FA" w:rsidP="00DF5D5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F5D55" w:rsidRPr="00B93968" w:rsidRDefault="00DF5D55" w:rsidP="00DF5D5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lastRenderedPageBreak/>
        <w:t>Практическое занятие №</w:t>
      </w:r>
      <w:r w:rsidR="005036CC" w:rsidRPr="00B93968">
        <w:rPr>
          <w:rFonts w:ascii="Times New Roman" w:hAnsi="Times New Roman" w:cs="Times New Roman"/>
          <w:b/>
          <w:sz w:val="24"/>
          <w:szCs w:val="24"/>
        </w:rPr>
        <w:t>4</w:t>
      </w:r>
      <w:r w:rsidRPr="00B93968">
        <w:rPr>
          <w:rFonts w:ascii="Times New Roman" w:hAnsi="Times New Roman" w:cs="Times New Roman"/>
          <w:b/>
          <w:sz w:val="24"/>
          <w:szCs w:val="24"/>
        </w:rPr>
        <w:t>.</w:t>
      </w:r>
    </w:p>
    <w:p w:rsidR="00DF5D55" w:rsidRPr="00B93968" w:rsidRDefault="00B447FA" w:rsidP="00DF5D5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F5D55" w:rsidRPr="00B93968">
        <w:rPr>
          <w:rFonts w:ascii="Times New Roman" w:hAnsi="Times New Roman" w:cs="Times New Roman"/>
          <w:b/>
          <w:sz w:val="24"/>
          <w:szCs w:val="24"/>
        </w:rPr>
        <w:t>«</w:t>
      </w:r>
      <w:r w:rsidR="00DF5D55" w:rsidRPr="00B93968">
        <w:rPr>
          <w:rStyle w:val="10"/>
          <w:rFonts w:ascii="Times New Roman" w:eastAsiaTheme="minorEastAsia" w:hAnsi="Times New Roman" w:cs="Times New Roman"/>
          <w:sz w:val="24"/>
          <w:szCs w:val="24"/>
        </w:rPr>
        <w:t>Операции над матрицами. Вычисление определителей</w:t>
      </w:r>
      <w:proofErr w:type="gramStart"/>
      <w:r w:rsidR="00DF5D55" w:rsidRPr="00B93968">
        <w:rPr>
          <w:rFonts w:ascii="Times New Roman" w:hAnsi="Times New Roman" w:cs="Times New Roman"/>
          <w:b/>
          <w:sz w:val="24"/>
          <w:szCs w:val="24"/>
        </w:rPr>
        <w:t>.»</w:t>
      </w:r>
      <w:proofErr w:type="gramEnd"/>
    </w:p>
    <w:p w:rsidR="00B93968" w:rsidRPr="00B93968" w:rsidRDefault="00B93968" w:rsidP="00B93968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93968" w:rsidRPr="00B93968" w:rsidRDefault="00B93968" w:rsidP="00B93968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Каждому студенту выполнить задания №1</w:t>
      </w:r>
      <w:r w:rsidRPr="00B93968">
        <w:rPr>
          <w:rFonts w:ascii="Times New Roman" w:hAnsi="Times New Roman" w:cs="Times New Roman"/>
          <w:sz w:val="24"/>
          <w:szCs w:val="24"/>
        </w:rPr>
        <w:t>,</w:t>
      </w:r>
      <w:r w:rsidRPr="00B93968">
        <w:rPr>
          <w:rFonts w:ascii="Times New Roman" w:hAnsi="Times New Roman" w:cs="Times New Roman"/>
          <w:sz w:val="24"/>
          <w:szCs w:val="24"/>
        </w:rPr>
        <w:t>2</w:t>
      </w:r>
      <w:r w:rsidRPr="00B93968">
        <w:rPr>
          <w:rFonts w:ascii="Times New Roman" w:hAnsi="Times New Roman" w:cs="Times New Roman"/>
          <w:sz w:val="24"/>
          <w:szCs w:val="24"/>
        </w:rPr>
        <w:t xml:space="preserve"> и 3</w:t>
      </w:r>
      <w:r w:rsidRPr="00B93968">
        <w:rPr>
          <w:rFonts w:ascii="Times New Roman" w:hAnsi="Times New Roman" w:cs="Times New Roman"/>
          <w:sz w:val="24"/>
          <w:szCs w:val="24"/>
        </w:rPr>
        <w:t xml:space="preserve">.Скриншоты переслать на электронный адрес </w:t>
      </w:r>
      <w:hyperlink r:id="rId197" w:history="1">
        <w:r w:rsidRPr="00B93968">
          <w:rPr>
            <w:rStyle w:val="a3"/>
            <w:rFonts w:ascii="Times New Roman" w:hAnsi="Times New Roman" w:cs="Times New Roman"/>
            <w:i/>
            <w:sz w:val="24"/>
            <w:szCs w:val="24"/>
            <w:lang w:val="en-US"/>
          </w:rPr>
          <w:t>vivan</w:t>
        </w:r>
        <w:r w:rsidRPr="00B93968">
          <w:rPr>
            <w:rStyle w:val="a3"/>
            <w:rFonts w:ascii="Times New Roman" w:hAnsi="Times New Roman" w:cs="Times New Roman"/>
            <w:i/>
            <w:sz w:val="24"/>
            <w:szCs w:val="24"/>
          </w:rPr>
          <w:t>62@</w:t>
        </w:r>
        <w:r w:rsidRPr="00B93968">
          <w:rPr>
            <w:rStyle w:val="a3"/>
            <w:rFonts w:ascii="Times New Roman" w:hAnsi="Times New Roman" w:cs="Times New Roman"/>
            <w:i/>
            <w:sz w:val="24"/>
            <w:szCs w:val="24"/>
            <w:lang w:val="en-US"/>
          </w:rPr>
          <w:t>list</w:t>
        </w:r>
        <w:r w:rsidRPr="00B93968">
          <w:rPr>
            <w:rStyle w:val="a3"/>
            <w:rFonts w:ascii="Times New Roman" w:hAnsi="Times New Roman" w:cs="Times New Roman"/>
            <w:i/>
            <w:sz w:val="24"/>
            <w:szCs w:val="24"/>
          </w:rPr>
          <w:t>.</w:t>
        </w:r>
        <w:proofErr w:type="spellStart"/>
        <w:r w:rsidRPr="00B93968">
          <w:rPr>
            <w:rStyle w:val="a3"/>
            <w:rFonts w:ascii="Times New Roman" w:hAnsi="Times New Roman" w:cs="Times New Roman"/>
            <w:i/>
            <w:sz w:val="24"/>
            <w:szCs w:val="24"/>
            <w:lang w:val="en-US"/>
          </w:rPr>
          <w:t>ru</w:t>
        </w:r>
        <w:proofErr w:type="spellEnd"/>
      </w:hyperlink>
    </w:p>
    <w:p w:rsidR="00B93968" w:rsidRPr="00B93968" w:rsidRDefault="00B93968" w:rsidP="00DF5D5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F5D55" w:rsidRPr="00B93968" w:rsidRDefault="00DF5D55" w:rsidP="00DF5D5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5D55" w:rsidRPr="00B93968" w:rsidRDefault="00DF5D55" w:rsidP="00DF5D5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Задание №1. Вычислить 5А - 2В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.</w:t>
      </w:r>
      <w:r w:rsidR="00B93968" w:rsidRPr="00B93968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B93968" w:rsidRPr="00B93968">
        <w:rPr>
          <w:rFonts w:ascii="Times New Roman" w:hAnsi="Times New Roman" w:cs="Times New Roman"/>
          <w:sz w:val="24"/>
          <w:szCs w:val="24"/>
        </w:rPr>
        <w:t>любой 1 вариант)</w:t>
      </w:r>
    </w:p>
    <w:p w:rsidR="00DF5D55" w:rsidRPr="00B93968" w:rsidRDefault="00DF5D55" w:rsidP="00DF5D5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10662" w:type="dxa"/>
        <w:tblInd w:w="392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738"/>
        <w:gridCol w:w="1984"/>
        <w:gridCol w:w="2777"/>
        <w:gridCol w:w="738"/>
        <w:gridCol w:w="2126"/>
        <w:gridCol w:w="2299"/>
      </w:tblGrid>
      <w:tr w:rsidR="00DF5D55" w:rsidRPr="00B93968" w:rsidTr="00EE62E6">
        <w:tc>
          <w:tcPr>
            <w:tcW w:w="738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Вар.</w:t>
            </w:r>
          </w:p>
        </w:tc>
        <w:tc>
          <w:tcPr>
            <w:tcW w:w="1984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777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38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Вар.</w:t>
            </w:r>
          </w:p>
        </w:tc>
        <w:tc>
          <w:tcPr>
            <w:tcW w:w="2126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299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</w:tr>
      <w:tr w:rsidR="00DF5D55" w:rsidRPr="00B93968" w:rsidTr="00EE62E6">
        <w:tc>
          <w:tcPr>
            <w:tcW w:w="738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419" w:dyaOrig="1259">
                <v:shape id="_x0000_i1025" type="#_x0000_t75" style="width:67.5pt;height:59.25pt" o:ole="" fillcolor="window">
                  <v:imagedata r:id="rId198" o:title=""/>
                </v:shape>
                <o:OLEObject Type="Embed" ProgID="Equation.DSMT4" ShapeID="_x0000_i1025" DrawAspect="Content" ObjectID="_1650306465" r:id="rId199"/>
              </w:object>
            </w:r>
          </w:p>
        </w:tc>
        <w:tc>
          <w:tcPr>
            <w:tcW w:w="2777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380" w:dyaOrig="1260">
                <v:shape id="_x0000_i1026" type="#_x0000_t75" style="width:61.5pt;height:57pt" o:ole="" fillcolor="window">
                  <v:imagedata r:id="rId200" o:title=""/>
                </v:shape>
                <o:OLEObject Type="Embed" ProgID="Equation.DSMT4" ShapeID="_x0000_i1026" DrawAspect="Content" ObjectID="_1650306466" r:id="rId201"/>
              </w:object>
            </w:r>
          </w:p>
        </w:tc>
        <w:tc>
          <w:tcPr>
            <w:tcW w:w="738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126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719" w:dyaOrig="1259">
                <v:shape id="_x0000_i1027" type="#_x0000_t75" style="width:69.75pt;height:51pt" o:ole="" fillcolor="window">
                  <v:imagedata r:id="rId202" o:title=""/>
                </v:shape>
                <o:OLEObject Type="Embed" ProgID="Equation.DSMT4" ShapeID="_x0000_i1027" DrawAspect="Content" ObjectID="_1650306467" r:id="rId203"/>
              </w:object>
            </w:r>
          </w:p>
        </w:tc>
        <w:tc>
          <w:tcPr>
            <w:tcW w:w="2299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300" w:dyaOrig="1260">
                <v:shape id="_x0000_i1028" type="#_x0000_t75" style="width:55.5pt;height:53.25pt" o:ole="" fillcolor="window">
                  <v:imagedata r:id="rId204" o:title=""/>
                </v:shape>
                <o:OLEObject Type="Embed" ProgID="Equation.DSMT4" ShapeID="_x0000_i1028" DrawAspect="Content" ObjectID="_1650306468" r:id="rId205"/>
              </w:object>
            </w:r>
          </w:p>
        </w:tc>
      </w:tr>
      <w:tr w:rsidR="00DF5D55" w:rsidRPr="00B93968" w:rsidTr="00EE62E6">
        <w:tc>
          <w:tcPr>
            <w:tcW w:w="738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559" w:dyaOrig="1259">
                <v:shape id="_x0000_i1029" type="#_x0000_t75" style="width:69.75pt;height:56.25pt" o:ole="" fillcolor="window">
                  <v:imagedata r:id="rId206" o:title=""/>
                </v:shape>
                <o:OLEObject Type="Embed" ProgID="Equation.DSMT4" ShapeID="_x0000_i1029" DrawAspect="Content" ObjectID="_1650306469" r:id="rId207"/>
              </w:object>
            </w:r>
          </w:p>
        </w:tc>
        <w:tc>
          <w:tcPr>
            <w:tcW w:w="2777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419" w:dyaOrig="1259">
                <v:shape id="_x0000_i1030" type="#_x0000_t75" style="width:61.5pt;height:55.5pt" o:ole="" fillcolor="window">
                  <v:imagedata r:id="rId208" o:title=""/>
                </v:shape>
                <o:OLEObject Type="Embed" ProgID="Equation.DSMT4" ShapeID="_x0000_i1030" DrawAspect="Content" ObjectID="_1650306470" r:id="rId209"/>
              </w:object>
            </w:r>
          </w:p>
        </w:tc>
        <w:tc>
          <w:tcPr>
            <w:tcW w:w="738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126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440" w:dyaOrig="1260">
                <v:shape id="_x0000_i1031" type="#_x0000_t75" style="width:63pt;height:55.5pt" o:ole="" fillcolor="window">
                  <v:imagedata r:id="rId210" o:title=""/>
                </v:shape>
                <o:OLEObject Type="Embed" ProgID="Equation.DSMT4" ShapeID="_x0000_i1031" DrawAspect="Content" ObjectID="_1650306471" r:id="rId211"/>
              </w:object>
            </w:r>
          </w:p>
        </w:tc>
        <w:tc>
          <w:tcPr>
            <w:tcW w:w="2299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600" w:dyaOrig="1260">
                <v:shape id="_x0000_i1032" type="#_x0000_t75" style="width:74.25pt;height:59.25pt" o:ole="" fillcolor="window">
                  <v:imagedata r:id="rId212" o:title=""/>
                </v:shape>
                <o:OLEObject Type="Embed" ProgID="Equation.DSMT4" ShapeID="_x0000_i1032" DrawAspect="Content" ObjectID="_1650306472" r:id="rId213"/>
              </w:object>
            </w:r>
          </w:p>
        </w:tc>
      </w:tr>
      <w:tr w:rsidR="00DF5D55" w:rsidRPr="00B93968" w:rsidTr="00EE62E6">
        <w:tc>
          <w:tcPr>
            <w:tcW w:w="738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419" w:dyaOrig="1259">
                <v:shape id="_x0000_i1033" type="#_x0000_t75" style="width:63.75pt;height:56.25pt" o:ole="" fillcolor="window">
                  <v:imagedata r:id="rId214" o:title=""/>
                </v:shape>
                <o:OLEObject Type="Embed" ProgID="Equation.DSMT4" ShapeID="_x0000_i1033" DrawAspect="Content" ObjectID="_1650306473" r:id="rId215"/>
              </w:object>
            </w:r>
          </w:p>
        </w:tc>
        <w:tc>
          <w:tcPr>
            <w:tcW w:w="2777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419" w:dyaOrig="1259">
                <v:shape id="_x0000_i1034" type="#_x0000_t75" style="width:61.5pt;height:55.5pt" o:ole="" fillcolor="window">
                  <v:imagedata r:id="rId216" o:title=""/>
                </v:shape>
                <o:OLEObject Type="Embed" ProgID="Equation.DSMT4" ShapeID="_x0000_i1034" DrawAspect="Content" ObjectID="_1650306474" r:id="rId217"/>
              </w:object>
            </w:r>
          </w:p>
        </w:tc>
        <w:tc>
          <w:tcPr>
            <w:tcW w:w="738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126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579" w:dyaOrig="1259">
                <v:shape id="_x0000_i1035" type="#_x0000_t75" style="width:70.5pt;height:56.25pt" o:ole="" fillcolor="window">
                  <v:imagedata r:id="rId218" o:title=""/>
                </v:shape>
                <o:OLEObject Type="Embed" ProgID="Equation.DSMT4" ShapeID="_x0000_i1035" DrawAspect="Content" ObjectID="_1650306475" r:id="rId219"/>
              </w:object>
            </w:r>
          </w:p>
        </w:tc>
        <w:tc>
          <w:tcPr>
            <w:tcW w:w="2299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579" w:dyaOrig="1259">
                <v:shape id="_x0000_i1036" type="#_x0000_t75" style="width:67.5pt;height:54pt" o:ole="" fillcolor="window">
                  <v:imagedata r:id="rId220" o:title=""/>
                </v:shape>
                <o:OLEObject Type="Embed" ProgID="Equation.DSMT4" ShapeID="_x0000_i1036" DrawAspect="Content" ObjectID="_1650306476" r:id="rId221"/>
              </w:object>
            </w:r>
          </w:p>
        </w:tc>
      </w:tr>
      <w:tr w:rsidR="00DF5D55" w:rsidRPr="00B93968" w:rsidTr="00EE62E6">
        <w:tc>
          <w:tcPr>
            <w:tcW w:w="738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559" w:dyaOrig="1259">
                <v:shape id="_x0000_i1037" type="#_x0000_t75" style="width:69.75pt;height:56.25pt" o:ole="" fillcolor="window">
                  <v:imagedata r:id="rId222" o:title=""/>
                </v:shape>
                <o:OLEObject Type="Embed" ProgID="Equation.DSMT4" ShapeID="_x0000_i1037" DrawAspect="Content" ObjectID="_1650306477" r:id="rId223"/>
              </w:object>
            </w:r>
          </w:p>
        </w:tc>
        <w:tc>
          <w:tcPr>
            <w:tcW w:w="2777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279" w:dyaOrig="1259">
                <v:shape id="_x0000_i1038" type="#_x0000_t75" style="width:56.25pt;height:55.5pt" o:ole="" fillcolor="window">
                  <v:imagedata r:id="rId224" o:title=""/>
                </v:shape>
                <o:OLEObject Type="Embed" ProgID="Equation.DSMT4" ShapeID="_x0000_i1038" DrawAspect="Content" ObjectID="_1650306478" r:id="rId225"/>
              </w:object>
            </w:r>
          </w:p>
        </w:tc>
        <w:tc>
          <w:tcPr>
            <w:tcW w:w="738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126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419" w:dyaOrig="1259">
                <v:shape id="_x0000_i1039" type="#_x0000_t75" style="width:61.5pt;height:55.5pt" o:ole="" fillcolor="window">
                  <v:imagedata r:id="rId198" o:title=""/>
                </v:shape>
                <o:OLEObject Type="Embed" ProgID="Equation.DSMT4" ShapeID="_x0000_i1039" DrawAspect="Content" ObjectID="_1650306479" r:id="rId226"/>
              </w:object>
            </w:r>
          </w:p>
        </w:tc>
        <w:tc>
          <w:tcPr>
            <w:tcW w:w="2299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380" w:dyaOrig="1260">
                <v:shape id="_x0000_i1040" type="#_x0000_t75" style="width:61.5pt;height:57pt" o:ole="" fillcolor="window">
                  <v:imagedata r:id="rId200" o:title=""/>
                </v:shape>
                <o:OLEObject Type="Embed" ProgID="Equation.DSMT4" ShapeID="_x0000_i1040" DrawAspect="Content" ObjectID="_1650306480" r:id="rId227"/>
              </w:object>
            </w:r>
          </w:p>
        </w:tc>
      </w:tr>
      <w:tr w:rsidR="00DF5D55" w:rsidRPr="00B93968" w:rsidTr="00EE62E6">
        <w:tc>
          <w:tcPr>
            <w:tcW w:w="738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84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559" w:dyaOrig="1259">
                <v:shape id="_x0000_i1041" type="#_x0000_t75" style="width:69pt;height:55.5pt" o:ole="" fillcolor="window">
                  <v:imagedata r:id="rId228" o:title=""/>
                </v:shape>
                <o:OLEObject Type="Embed" ProgID="Equation.DSMT4" ShapeID="_x0000_i1041" DrawAspect="Content" ObjectID="_1650306481" r:id="rId229"/>
              </w:object>
            </w:r>
          </w:p>
        </w:tc>
        <w:tc>
          <w:tcPr>
            <w:tcW w:w="2777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380" w:dyaOrig="1260">
                <v:shape id="_x0000_i1042" type="#_x0000_t75" style="width:61.5pt;height:57pt" o:ole="" fillcolor="window">
                  <v:imagedata r:id="rId230" o:title=""/>
                </v:shape>
                <o:OLEObject Type="Embed" ProgID="Equation.DSMT4" ShapeID="_x0000_i1042" DrawAspect="Content" ObjectID="_1650306482" r:id="rId231"/>
              </w:object>
            </w:r>
          </w:p>
        </w:tc>
        <w:tc>
          <w:tcPr>
            <w:tcW w:w="738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126" w:type="dxa"/>
          </w:tcPr>
          <w:p w:rsidR="00DF5D55" w:rsidRPr="00B93968" w:rsidRDefault="00DF5D55" w:rsidP="00EE62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559" w:dyaOrig="1259">
                <v:shape id="_x0000_i1043" type="#_x0000_t75" style="width:75pt;height:60pt" o:ole="" fillcolor="window">
                  <v:imagedata r:id="rId206" o:title=""/>
                </v:shape>
                <o:OLEObject Type="Embed" ProgID="Equation.DSMT4" ShapeID="_x0000_i1043" DrawAspect="Content" ObjectID="_1650306483" r:id="rId232"/>
              </w:object>
            </w:r>
          </w:p>
        </w:tc>
        <w:tc>
          <w:tcPr>
            <w:tcW w:w="2299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419" w:dyaOrig="1259">
                <v:shape id="_x0000_i1044" type="#_x0000_t75" style="width:63pt;height:56.25pt" o:ole="" fillcolor="window">
                  <v:imagedata r:id="rId208" o:title=""/>
                </v:shape>
                <o:OLEObject Type="Embed" ProgID="Equation.DSMT4" ShapeID="_x0000_i1044" DrawAspect="Content" ObjectID="_1650306484" r:id="rId233"/>
              </w:object>
            </w:r>
          </w:p>
        </w:tc>
      </w:tr>
    </w:tbl>
    <w:p w:rsidR="00DF5D55" w:rsidRPr="00B93968" w:rsidRDefault="00DF5D55" w:rsidP="00DF5D5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93968" w:rsidRPr="00B93968" w:rsidRDefault="00DF5D55" w:rsidP="00DF5D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З</w:t>
      </w:r>
      <w:r w:rsidR="00B93968" w:rsidRPr="00B93968">
        <w:rPr>
          <w:rFonts w:ascii="Times New Roman" w:hAnsi="Times New Roman" w:cs="Times New Roman"/>
          <w:sz w:val="24"/>
          <w:szCs w:val="24"/>
        </w:rPr>
        <w:t>адание</w:t>
      </w:r>
      <w:r w:rsidRPr="00B93968">
        <w:rPr>
          <w:rFonts w:ascii="Times New Roman" w:hAnsi="Times New Roman" w:cs="Times New Roman"/>
          <w:sz w:val="24"/>
          <w:szCs w:val="24"/>
        </w:rPr>
        <w:t xml:space="preserve">  2. Умножить матриц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ы</w:t>
      </w:r>
      <w:r w:rsidR="00B93968" w:rsidRPr="00B93968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B93968" w:rsidRPr="00B93968">
        <w:rPr>
          <w:rFonts w:ascii="Times New Roman" w:hAnsi="Times New Roman" w:cs="Times New Roman"/>
          <w:sz w:val="24"/>
          <w:szCs w:val="24"/>
        </w:rPr>
        <w:t>любой один вариант, в каждом варианте два произведения)</w:t>
      </w:r>
    </w:p>
    <w:p w:rsidR="00DF5D55" w:rsidRPr="00B93968" w:rsidRDefault="00DF5D55" w:rsidP="00DF5D5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ab/>
      </w:r>
    </w:p>
    <w:p w:rsidR="00DF5D55" w:rsidRPr="00B93968" w:rsidRDefault="00DF5D55" w:rsidP="00DF5D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вариант</w:t>
      </w:r>
    </w:p>
    <w:tbl>
      <w:tblPr>
        <w:tblW w:w="9480" w:type="dxa"/>
        <w:tblInd w:w="392" w:type="dxa"/>
        <w:tblLayout w:type="fixed"/>
        <w:tblLook w:val="01E0" w:firstRow="1" w:lastRow="1" w:firstColumn="1" w:lastColumn="1" w:noHBand="0" w:noVBand="0"/>
      </w:tblPr>
      <w:tblGrid>
        <w:gridCol w:w="709"/>
        <w:gridCol w:w="3685"/>
        <w:gridCol w:w="5086"/>
      </w:tblGrid>
      <w:tr w:rsidR="00DF5D55" w:rsidRPr="00B93968" w:rsidTr="00EE62E6">
        <w:tc>
          <w:tcPr>
            <w:tcW w:w="709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879" w:dyaOrig="860">
                <v:shape id="_x0000_i1045" type="#_x0000_t75" style="width:94.5pt;height:42.75pt" o:ole="" fillcolor="window">
                  <v:imagedata r:id="rId234" o:title=""/>
                </v:shape>
                <o:OLEObject Type="Embed" ProgID="Equation.DSMT4" ShapeID="_x0000_i1045" DrawAspect="Content" ObjectID="_1650306485" r:id="rId235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5086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2700" w:dyaOrig="1260">
                <v:shape id="_x0000_i1046" type="#_x0000_t75" style="width:126pt;height:59.25pt" o:ole="" fillcolor="window">
                  <v:imagedata r:id="rId236" o:title=""/>
                </v:shape>
                <o:OLEObject Type="Embed" ProgID="Equation.DSMT4" ShapeID="_x0000_i1046" DrawAspect="Content" ObjectID="_1650306486" r:id="rId237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  <w:tr w:rsidR="00DF5D55" w:rsidRPr="00B93968" w:rsidTr="00EE62E6">
        <w:tc>
          <w:tcPr>
            <w:tcW w:w="709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685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2039" w:dyaOrig="860">
                <v:shape id="_x0000_i1047" type="#_x0000_t75" style="width:102pt;height:42.75pt" o:ole="" fillcolor="window">
                  <v:imagedata r:id="rId238" o:title=""/>
                </v:shape>
                <o:OLEObject Type="Embed" ProgID="Equation.DSMT4" ShapeID="_x0000_i1047" DrawAspect="Content" ObjectID="_1650306487" r:id="rId239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5086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2820" w:dyaOrig="1260">
                <v:shape id="_x0000_i1048" type="#_x0000_t75" style="width:126pt;height:56.25pt" o:ole="" fillcolor="window">
                  <v:imagedata r:id="rId240" o:title=""/>
                </v:shape>
                <o:OLEObject Type="Embed" ProgID="Equation.DSMT4" ShapeID="_x0000_i1048" DrawAspect="Content" ObjectID="_1650306488" r:id="rId241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  <w:tr w:rsidR="00DF5D55" w:rsidRPr="00B93968" w:rsidTr="00EE62E6">
        <w:tc>
          <w:tcPr>
            <w:tcW w:w="709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685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2020" w:dyaOrig="860">
                <v:shape id="_x0000_i1049" type="#_x0000_t75" style="width:101.25pt;height:42.75pt" o:ole="" fillcolor="window">
                  <v:imagedata r:id="rId242" o:title=""/>
                </v:shape>
                <o:OLEObject Type="Embed" ProgID="Equation.DSMT4" ShapeID="_x0000_i1049" DrawAspect="Content" ObjectID="_1650306489" r:id="rId243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5086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3080" w:dyaOrig="1260">
                <v:shape id="_x0000_i1050" type="#_x0000_t75" style="width:141pt;height:57.75pt" o:ole="" fillcolor="window">
                  <v:imagedata r:id="rId244" o:title=""/>
                </v:shape>
                <o:OLEObject Type="Embed" ProgID="Equation.DSMT4" ShapeID="_x0000_i1050" DrawAspect="Content" ObjectID="_1650306490" r:id="rId245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  <w:tr w:rsidR="00DF5D55" w:rsidRPr="00B93968" w:rsidTr="00EE62E6">
        <w:tc>
          <w:tcPr>
            <w:tcW w:w="709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3685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719" w:dyaOrig="860">
                <v:shape id="_x0000_i1051" type="#_x0000_t75" style="width:86.25pt;height:42.75pt" o:ole="" fillcolor="window">
                  <v:imagedata r:id="rId246" o:title=""/>
                </v:shape>
                <o:OLEObject Type="Embed" ProgID="Equation.DSMT4" ShapeID="_x0000_i1051" DrawAspect="Content" ObjectID="_1650306491" r:id="rId247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5086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2980" w:dyaOrig="1260">
                <v:shape id="_x0000_i1052" type="#_x0000_t75" style="width:140.25pt;height:59.25pt" o:ole="" fillcolor="window">
                  <v:imagedata r:id="rId248" o:title=""/>
                </v:shape>
                <o:OLEObject Type="Embed" ProgID="Equation.DSMT4" ShapeID="_x0000_i1052" DrawAspect="Content" ObjectID="_1650306492" r:id="rId249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  <w:tr w:rsidR="00DF5D55" w:rsidRPr="00B93968" w:rsidTr="00EE62E6">
        <w:tc>
          <w:tcPr>
            <w:tcW w:w="709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685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879" w:dyaOrig="860">
                <v:shape id="_x0000_i1053" type="#_x0000_t75" style="width:94.5pt;height:42.75pt" o:ole="" fillcolor="window">
                  <v:imagedata r:id="rId250" o:title=""/>
                </v:shape>
                <o:OLEObject Type="Embed" ProgID="Equation.DSMT4" ShapeID="_x0000_i1053" DrawAspect="Content" ObjectID="_1650306493" r:id="rId251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5086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2700" w:dyaOrig="1260">
                <v:shape id="_x0000_i1054" type="#_x0000_t75" style="width:135pt;height:63pt" o:ole="" fillcolor="window">
                  <v:imagedata r:id="rId252" o:title=""/>
                </v:shape>
                <o:OLEObject Type="Embed" ProgID="Equation.DSMT4" ShapeID="_x0000_i1054" DrawAspect="Content" ObjectID="_1650306494" r:id="rId253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  <w:tr w:rsidR="00DF5D55" w:rsidRPr="00B93968" w:rsidTr="00EE62E6">
        <w:tc>
          <w:tcPr>
            <w:tcW w:w="709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685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899" w:dyaOrig="860">
                <v:shape id="_x0000_i1055" type="#_x0000_t75" style="width:95.25pt;height:42.75pt" o:ole="" fillcolor="window">
                  <v:imagedata r:id="rId254" o:title=""/>
                </v:shape>
                <o:OLEObject Type="Embed" ProgID="Equation.DSMT4" ShapeID="_x0000_i1055" DrawAspect="Content" ObjectID="_1650306495" r:id="rId255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5086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3260" w:dyaOrig="1260">
                <v:shape id="_x0000_i1056" type="#_x0000_t75" style="width:162pt;height:63pt" o:ole="" fillcolor="window">
                  <v:imagedata r:id="rId256" o:title=""/>
                </v:shape>
                <o:OLEObject Type="Embed" ProgID="Equation.DSMT4" ShapeID="_x0000_i1056" DrawAspect="Content" ObjectID="_1650306496" r:id="rId257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  <w:tr w:rsidR="00DF5D55" w:rsidRPr="00B93968" w:rsidTr="00EE62E6">
        <w:tc>
          <w:tcPr>
            <w:tcW w:w="709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685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999" w:dyaOrig="860">
                <v:shape id="_x0000_i1057" type="#_x0000_t75" style="width:99.75pt;height:42.75pt" o:ole="" fillcolor="window">
                  <v:imagedata r:id="rId258" o:title=""/>
                </v:shape>
                <o:OLEObject Type="Embed" ProgID="Equation.DSMT4" ShapeID="_x0000_i1057" DrawAspect="Content" ObjectID="_1650306497" r:id="rId259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5086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3260" w:dyaOrig="1260">
                <v:shape id="_x0000_i1058" type="#_x0000_t75" style="width:150.75pt;height:59.25pt" o:ole="" fillcolor="window">
                  <v:imagedata r:id="rId260" o:title=""/>
                </v:shape>
                <o:OLEObject Type="Embed" ProgID="Equation.DSMT4" ShapeID="_x0000_i1058" DrawAspect="Content" ObjectID="_1650306498" r:id="rId261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  <w:tr w:rsidR="00DF5D55" w:rsidRPr="00B93968" w:rsidTr="00EE62E6">
        <w:tc>
          <w:tcPr>
            <w:tcW w:w="709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685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859" w:dyaOrig="860">
                <v:shape id="_x0000_i1059" type="#_x0000_t75" style="width:93pt;height:42.75pt" o:ole="" fillcolor="window">
                  <v:imagedata r:id="rId262" o:title=""/>
                </v:shape>
                <o:OLEObject Type="Embed" ProgID="Equation.DSMT4" ShapeID="_x0000_i1059" DrawAspect="Content" ObjectID="_1650306499" r:id="rId263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5086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2700" w:dyaOrig="1260">
                <v:shape id="_x0000_i1060" type="#_x0000_t75" style="width:135pt;height:63pt" o:ole="" fillcolor="window">
                  <v:imagedata r:id="rId264" o:title=""/>
                </v:shape>
                <o:OLEObject Type="Embed" ProgID="Equation.DSMT4" ShapeID="_x0000_i1060" DrawAspect="Content" ObjectID="_1650306500" r:id="rId265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  <w:tr w:rsidR="00DF5D55" w:rsidRPr="00B93968" w:rsidTr="00EE62E6">
        <w:tc>
          <w:tcPr>
            <w:tcW w:w="709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685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879" w:dyaOrig="860">
                <v:shape id="_x0000_i1061" type="#_x0000_t75" style="width:94.5pt;height:42.75pt" o:ole="" fillcolor="window">
                  <v:imagedata r:id="rId266" o:title=""/>
                </v:shape>
                <o:OLEObject Type="Embed" ProgID="Equation.DSMT4" ShapeID="_x0000_i1061" DrawAspect="Content" ObjectID="_1650306501" r:id="rId267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5086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3220" w:dyaOrig="1260">
                <v:shape id="_x0000_i1062" type="#_x0000_t75" style="width:162pt;height:63pt" o:ole="" fillcolor="window">
                  <v:imagedata r:id="rId268" o:title=""/>
                </v:shape>
                <o:OLEObject Type="Embed" ProgID="Equation.DSMT4" ShapeID="_x0000_i1062" DrawAspect="Content" ObjectID="_1650306502" r:id="rId269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  <w:tr w:rsidR="00DF5D55" w:rsidRPr="00B93968" w:rsidTr="00EE62E6">
        <w:tc>
          <w:tcPr>
            <w:tcW w:w="709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685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879" w:dyaOrig="860">
                <v:shape id="_x0000_i1063" type="#_x0000_t75" style="width:94.5pt;height:42.75pt" o:ole="" fillcolor="window">
                  <v:imagedata r:id="rId270" o:title=""/>
                </v:shape>
                <o:OLEObject Type="Embed" ProgID="Equation.DSMT4" ShapeID="_x0000_i1063" DrawAspect="Content" ObjectID="_1650306503" r:id="rId271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5086" w:type="dxa"/>
          </w:tcPr>
          <w:p w:rsidR="00DF5D55" w:rsidRPr="00B93968" w:rsidRDefault="00DF5D55" w:rsidP="00EE62E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3220" w:dyaOrig="1260">
                <v:shape id="_x0000_i1064" type="#_x0000_t75" style="width:156pt;height:60.75pt" o:ole="" fillcolor="window">
                  <v:imagedata r:id="rId272" o:title=""/>
                </v:shape>
                <o:OLEObject Type="Embed" ProgID="Equation.DSMT4" ShapeID="_x0000_i1064" DrawAspect="Content" ObjectID="_1650306504" r:id="rId273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</w:tbl>
    <w:p w:rsidR="00B93968" w:rsidRPr="00B93968" w:rsidRDefault="00DF5D55" w:rsidP="00B939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З</w:t>
      </w:r>
      <w:r w:rsidR="00B93968" w:rsidRPr="00B93968">
        <w:rPr>
          <w:rFonts w:ascii="Times New Roman" w:hAnsi="Times New Roman" w:cs="Times New Roman"/>
          <w:sz w:val="24"/>
          <w:szCs w:val="24"/>
        </w:rPr>
        <w:t xml:space="preserve">адание № </w:t>
      </w:r>
      <w:r w:rsidRPr="00B93968">
        <w:rPr>
          <w:rFonts w:ascii="Times New Roman" w:hAnsi="Times New Roman" w:cs="Times New Roman"/>
          <w:sz w:val="24"/>
          <w:szCs w:val="24"/>
        </w:rPr>
        <w:t>3. Вычислить определител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и</w:t>
      </w:r>
      <w:r w:rsidR="00B93968" w:rsidRPr="00B93968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B93968" w:rsidRPr="00B93968">
        <w:rPr>
          <w:rFonts w:ascii="Times New Roman" w:hAnsi="Times New Roman" w:cs="Times New Roman"/>
          <w:sz w:val="24"/>
          <w:szCs w:val="24"/>
        </w:rPr>
        <w:t xml:space="preserve">любой один вариант, в каждом варианте два </w:t>
      </w:r>
      <w:r w:rsidR="00B93968" w:rsidRPr="00B93968">
        <w:rPr>
          <w:rFonts w:ascii="Times New Roman" w:hAnsi="Times New Roman" w:cs="Times New Roman"/>
          <w:sz w:val="24"/>
          <w:szCs w:val="24"/>
        </w:rPr>
        <w:t>определителя)</w:t>
      </w:r>
    </w:p>
    <w:p w:rsidR="00DF5D55" w:rsidRPr="00B93968" w:rsidRDefault="00DF5D55" w:rsidP="00DF5D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:</w:t>
      </w:r>
    </w:p>
    <w:p w:rsidR="00DF5D55" w:rsidRPr="00B93968" w:rsidRDefault="00DF5D55" w:rsidP="00DF5D5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12257" w:type="dxa"/>
        <w:tblLayout w:type="fixed"/>
        <w:tblLook w:val="01E0" w:firstRow="1" w:lastRow="1" w:firstColumn="1" w:lastColumn="1" w:noHBand="0" w:noVBand="0"/>
      </w:tblPr>
      <w:tblGrid>
        <w:gridCol w:w="616"/>
        <w:gridCol w:w="2405"/>
        <w:gridCol w:w="2332"/>
        <w:gridCol w:w="709"/>
        <w:gridCol w:w="2410"/>
        <w:gridCol w:w="3785"/>
      </w:tblGrid>
      <w:tr w:rsidR="00DF5D55" w:rsidRPr="00B93968" w:rsidTr="00EE62E6">
        <w:tc>
          <w:tcPr>
            <w:tcW w:w="616" w:type="dxa"/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вар</w:t>
            </w:r>
          </w:p>
        </w:tc>
        <w:tc>
          <w:tcPr>
            <w:tcW w:w="2405" w:type="dxa"/>
            <w:hideMark/>
          </w:tcPr>
          <w:p w:rsidR="00DF5D55" w:rsidRPr="00B93968" w:rsidRDefault="00DF5D55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32" w:type="dxa"/>
            <w:hideMark/>
          </w:tcPr>
          <w:p w:rsidR="00DF5D55" w:rsidRPr="00B93968" w:rsidRDefault="00DF5D55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вар</w:t>
            </w:r>
          </w:p>
        </w:tc>
        <w:tc>
          <w:tcPr>
            <w:tcW w:w="2410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5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F5D55" w:rsidRPr="00B93968" w:rsidTr="00EE62E6">
        <w:tc>
          <w:tcPr>
            <w:tcW w:w="616" w:type="dxa"/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</w:p>
        </w:tc>
        <w:tc>
          <w:tcPr>
            <w:tcW w:w="2405" w:type="dxa"/>
            <w:hideMark/>
          </w:tcPr>
          <w:p w:rsidR="00DF5D55" w:rsidRPr="00B93968" w:rsidRDefault="00DF5D55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559" w:dyaOrig="1259">
                <v:shape id="_x0000_i1065" type="#_x0000_t75" style="width:78pt;height:63pt" o:ole="" fillcolor="window">
                  <v:imagedata r:id="rId274" o:title=""/>
                </v:shape>
                <o:OLEObject Type="Embed" ProgID="Equation.DSMT4" ShapeID="_x0000_i1065" DrawAspect="Content" ObjectID="_1650306505" r:id="rId275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332" w:type="dxa"/>
            <w:hideMark/>
          </w:tcPr>
          <w:p w:rsidR="00DF5D55" w:rsidRPr="00B93968" w:rsidRDefault="00DF5D55" w:rsidP="00EE62E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240" w:dyaOrig="1260">
                <v:shape id="_x0000_i1066" type="#_x0000_t75" style="width:61.5pt;height:63pt" o:ole="" fillcolor="window">
                  <v:imagedata r:id="rId276" o:title=""/>
                </v:shape>
                <o:OLEObject Type="Embed" ProgID="Equation.DSMT4" ShapeID="_x0000_i1066" DrawAspect="Content" ObjectID="_1650306506" r:id="rId277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709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sz w:val="24"/>
                <w:szCs w:val="24"/>
              </w:rPr>
              <w:t>6.</w:t>
            </w:r>
          </w:p>
        </w:tc>
        <w:tc>
          <w:tcPr>
            <w:tcW w:w="2410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259" w:dyaOrig="1259">
                <v:shape id="_x0000_i1067" type="#_x0000_t75" style="width:63pt;height:63pt" o:ole="" fillcolor="window">
                  <v:imagedata r:id="rId278" o:title=""/>
                </v:shape>
                <o:OLEObject Type="Embed" ProgID="Equation.DSMT4" ShapeID="_x0000_i1067" DrawAspect="Content" ObjectID="_1650306507" r:id="rId279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 xml:space="preserve">;   </w:t>
            </w:r>
          </w:p>
        </w:tc>
        <w:tc>
          <w:tcPr>
            <w:tcW w:w="3785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400" w:dyaOrig="1260">
                <v:shape id="_x0000_i1068" type="#_x0000_t75" style="width:69.75pt;height:63pt" o:ole="" fillcolor="window">
                  <v:imagedata r:id="rId280" o:title=""/>
                </v:shape>
                <o:OLEObject Type="Embed" ProgID="Equation.DSMT4" ShapeID="_x0000_i1068" DrawAspect="Content" ObjectID="_1650306508" r:id="rId281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  <w:tr w:rsidR="00DF5D55" w:rsidRPr="00B93968" w:rsidTr="00EE62E6">
        <w:tc>
          <w:tcPr>
            <w:tcW w:w="616" w:type="dxa"/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</w:p>
        </w:tc>
        <w:tc>
          <w:tcPr>
            <w:tcW w:w="2405" w:type="dxa"/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400" w:dyaOrig="1260">
                <v:shape id="_x0000_i1069" type="#_x0000_t75" style="width:69.75pt;height:63pt" o:ole="" fillcolor="window">
                  <v:imagedata r:id="rId282" o:title=""/>
                </v:shape>
                <o:OLEObject Type="Embed" ProgID="Equation.DSMT4" ShapeID="_x0000_i1069" DrawAspect="Content" ObjectID="_1650306509" r:id="rId283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332" w:type="dxa"/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400" w:dyaOrig="1260">
                <v:shape id="_x0000_i1070" type="#_x0000_t75" style="width:69.75pt;height:63pt" o:ole="" fillcolor="window">
                  <v:imagedata r:id="rId284" o:title=""/>
                </v:shape>
                <o:OLEObject Type="Embed" ProgID="Equation.DSMT4" ShapeID="_x0000_i1070" DrawAspect="Content" ObjectID="_1650306510" r:id="rId285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709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sz w:val="24"/>
                <w:szCs w:val="24"/>
              </w:rPr>
              <w:t>7.</w:t>
            </w:r>
          </w:p>
        </w:tc>
        <w:tc>
          <w:tcPr>
            <w:tcW w:w="2410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240" w:dyaOrig="1260">
                <v:shape id="_x0000_i1071" type="#_x0000_t75" style="width:61.5pt;height:63pt" o:ole="" fillcolor="window">
                  <v:imagedata r:id="rId286" o:title=""/>
                </v:shape>
                <o:OLEObject Type="Embed" ProgID="Equation.DSMT4" ShapeID="_x0000_i1071" DrawAspect="Content" ObjectID="_1650306511" r:id="rId287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</w:tc>
        <w:tc>
          <w:tcPr>
            <w:tcW w:w="3785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120" w:dyaOrig="1259">
                <v:shape id="_x0000_i1072" type="#_x0000_t75" style="width:56.25pt;height:63pt" o:ole="" fillcolor="window">
                  <v:imagedata r:id="rId288" o:title=""/>
                </v:shape>
                <o:OLEObject Type="Embed" ProgID="Equation.DSMT4" ShapeID="_x0000_i1072" DrawAspect="Content" ObjectID="_1650306512" r:id="rId289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  <w:tr w:rsidR="00DF5D55" w:rsidRPr="00B93968" w:rsidTr="00EE62E6">
        <w:tc>
          <w:tcPr>
            <w:tcW w:w="616" w:type="dxa"/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3.</w:t>
            </w:r>
          </w:p>
        </w:tc>
        <w:tc>
          <w:tcPr>
            <w:tcW w:w="2405" w:type="dxa"/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700" w:dyaOrig="1260">
                <v:shape id="_x0000_i1073" type="#_x0000_t75" style="width:84.75pt;height:63pt" o:ole="" fillcolor="window">
                  <v:imagedata r:id="rId290" o:title=""/>
                </v:shape>
                <o:OLEObject Type="Embed" ProgID="Equation.DSMT4" ShapeID="_x0000_i1073" DrawAspect="Content" ObjectID="_1650306513" r:id="rId291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332" w:type="dxa"/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380" w:dyaOrig="1260">
                <v:shape id="_x0000_i1074" type="#_x0000_t75" style="width:69pt;height:63pt" o:ole="" fillcolor="window">
                  <v:imagedata r:id="rId292" o:title=""/>
                </v:shape>
                <o:OLEObject Type="Embed" ProgID="Equation.DSMT4" ShapeID="_x0000_i1074" DrawAspect="Content" ObjectID="_1650306514" r:id="rId293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709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sz w:val="24"/>
                <w:szCs w:val="24"/>
              </w:rPr>
              <w:t>8.</w:t>
            </w:r>
          </w:p>
        </w:tc>
        <w:tc>
          <w:tcPr>
            <w:tcW w:w="2410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559" w:dyaOrig="1259">
                <v:shape id="_x0000_i1075" type="#_x0000_t75" style="width:78pt;height:63pt" o:ole="" fillcolor="window">
                  <v:imagedata r:id="rId294" o:title=""/>
                </v:shape>
                <o:OLEObject Type="Embed" ProgID="Equation.DSMT4" ShapeID="_x0000_i1075" DrawAspect="Content" ObjectID="_1650306515" r:id="rId295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3785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380" w:dyaOrig="1260">
                <v:shape id="_x0000_i1076" type="#_x0000_t75" style="width:69pt;height:63pt" o:ole="" fillcolor="window">
                  <v:imagedata r:id="rId296" o:title=""/>
                </v:shape>
                <o:OLEObject Type="Embed" ProgID="Equation.DSMT4" ShapeID="_x0000_i1076" DrawAspect="Content" ObjectID="_1650306516" r:id="rId297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  <w:tr w:rsidR="00DF5D55" w:rsidRPr="00B93968" w:rsidTr="00EE62E6">
        <w:tc>
          <w:tcPr>
            <w:tcW w:w="616" w:type="dxa"/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sz w:val="24"/>
                <w:szCs w:val="24"/>
              </w:rPr>
              <w:t>4.</w:t>
            </w:r>
          </w:p>
        </w:tc>
        <w:tc>
          <w:tcPr>
            <w:tcW w:w="2405" w:type="dxa"/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479" w:dyaOrig="1259">
                <v:shape id="_x0000_i1077" type="#_x0000_t75" style="width:74.25pt;height:63pt" o:ole="" fillcolor="window">
                  <v:imagedata r:id="rId298" o:title=""/>
                </v:shape>
                <o:OLEObject Type="Embed" ProgID="Equation.DSMT4" ShapeID="_x0000_i1077" DrawAspect="Content" ObjectID="_1650306517" r:id="rId299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332" w:type="dxa"/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559" w:dyaOrig="1259">
                <v:shape id="_x0000_i1078" type="#_x0000_t75" style="width:78pt;height:63pt" o:ole="" fillcolor="window">
                  <v:imagedata r:id="rId300" o:title=""/>
                </v:shape>
                <o:OLEObject Type="Embed" ProgID="Equation.DSMT4" ShapeID="_x0000_i1078" DrawAspect="Content" ObjectID="_1650306518" r:id="rId301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709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sz w:val="24"/>
                <w:szCs w:val="24"/>
              </w:rPr>
              <w:t>9.</w:t>
            </w:r>
          </w:p>
        </w:tc>
        <w:tc>
          <w:tcPr>
            <w:tcW w:w="2410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120" w:dyaOrig="1259">
                <v:shape id="_x0000_i1079" type="#_x0000_t75" style="width:56.25pt;height:63pt" o:ole="" fillcolor="window">
                  <v:imagedata r:id="rId302" o:title=""/>
                </v:shape>
                <o:OLEObject Type="Embed" ProgID="Equation.DSMT4" ShapeID="_x0000_i1079" DrawAspect="Content" ObjectID="_1650306519" r:id="rId303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3785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520" w:dyaOrig="1260">
                <v:shape id="_x0000_i1080" type="#_x0000_t75" style="width:75.75pt;height:63pt" o:ole="" fillcolor="window">
                  <v:imagedata r:id="rId304" o:title=""/>
                </v:shape>
                <o:OLEObject Type="Embed" ProgID="Equation.DSMT4" ShapeID="_x0000_i1080" DrawAspect="Content" ObjectID="_1650306520" r:id="rId305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  <w:tr w:rsidR="00DF5D55" w:rsidRPr="00B93968" w:rsidTr="00EE62E6">
        <w:tc>
          <w:tcPr>
            <w:tcW w:w="616" w:type="dxa"/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sz w:val="24"/>
                <w:szCs w:val="24"/>
              </w:rPr>
              <w:t>5.</w:t>
            </w:r>
          </w:p>
        </w:tc>
        <w:tc>
          <w:tcPr>
            <w:tcW w:w="2405" w:type="dxa"/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579" w:dyaOrig="1259">
                <v:shape id="_x0000_i1081" type="#_x0000_t75" style="width:78.75pt;height:63pt" o:ole="" fillcolor="window">
                  <v:imagedata r:id="rId306" o:title=""/>
                </v:shape>
                <o:OLEObject Type="Embed" ProgID="Equation.DSMT4" ShapeID="_x0000_i1081" DrawAspect="Content" ObjectID="_1650306521" r:id="rId307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332" w:type="dxa"/>
            <w:hideMark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120" w:dyaOrig="1259">
                <v:shape id="_x0000_i1082" type="#_x0000_t75" style="width:56.25pt;height:63pt" o:ole="" fillcolor="window">
                  <v:imagedata r:id="rId308" o:title=""/>
                </v:shape>
                <o:OLEObject Type="Embed" ProgID="Equation.DSMT4" ShapeID="_x0000_i1082" DrawAspect="Content" ObjectID="_1650306522" r:id="rId309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709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410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120" w:dyaOrig="1259">
                <v:shape id="_x0000_i1083" type="#_x0000_t75" style="width:56.25pt;height:63pt" o:ole="" fillcolor="window">
                  <v:imagedata r:id="rId310" o:title=""/>
                </v:shape>
                <o:OLEObject Type="Embed" ProgID="Equation.DSMT4" ShapeID="_x0000_i1083" DrawAspect="Content" ObjectID="_1650306523" r:id="rId311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</w:p>
        </w:tc>
        <w:tc>
          <w:tcPr>
            <w:tcW w:w="3785" w:type="dxa"/>
          </w:tcPr>
          <w:p w:rsidR="00DF5D55" w:rsidRPr="00B93968" w:rsidRDefault="00DF5D55" w:rsidP="00EE62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419" w:dyaOrig="1259">
                <v:shape id="_x0000_i1084" type="#_x0000_t75" style="width:71.25pt;height:63pt" o:ole="" fillcolor="window">
                  <v:imagedata r:id="rId312" o:title=""/>
                </v:shape>
                <o:OLEObject Type="Embed" ProgID="Equation.DSMT4" ShapeID="_x0000_i1084" DrawAspect="Content" ObjectID="_1650306524" r:id="rId313"/>
              </w:objec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</w:tbl>
    <w:p w:rsidR="00DF5D55" w:rsidRPr="00B93968" w:rsidRDefault="00DF5D55" w:rsidP="00DF5D5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36CC" w:rsidRPr="00B93968" w:rsidRDefault="005036CC" w:rsidP="005036CC">
      <w:p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036CC" w:rsidRPr="00B93968" w:rsidRDefault="005036CC" w:rsidP="005036C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Практическое занятие №</w:t>
      </w:r>
      <w:r w:rsidRPr="00B93968">
        <w:rPr>
          <w:rFonts w:ascii="Times New Roman" w:hAnsi="Times New Roman" w:cs="Times New Roman"/>
          <w:b/>
          <w:sz w:val="24"/>
          <w:szCs w:val="24"/>
        </w:rPr>
        <w:t>5</w:t>
      </w:r>
      <w:r w:rsidRPr="00B93968">
        <w:rPr>
          <w:rFonts w:ascii="Times New Roman" w:hAnsi="Times New Roman" w:cs="Times New Roman"/>
          <w:b/>
          <w:sz w:val="24"/>
          <w:szCs w:val="24"/>
        </w:rPr>
        <w:t>.</w:t>
      </w:r>
    </w:p>
    <w:p w:rsidR="005036CC" w:rsidRDefault="00B447FA" w:rsidP="005036CC">
      <w:pPr>
        <w:pStyle w:val="Style39"/>
        <w:jc w:val="center"/>
        <w:rPr>
          <w:b/>
          <w:bCs/>
        </w:rPr>
      </w:pPr>
      <w:r>
        <w:rPr>
          <w:b/>
          <w:bCs/>
        </w:rPr>
        <w:t>«</w:t>
      </w:r>
      <w:r w:rsidR="005036CC" w:rsidRPr="00B93968">
        <w:rPr>
          <w:b/>
          <w:bCs/>
        </w:rPr>
        <w:t xml:space="preserve"> Элементы </w:t>
      </w:r>
      <w:r w:rsidR="005036CC" w:rsidRPr="00B93968">
        <w:rPr>
          <w:b/>
          <w:bCs/>
        </w:rPr>
        <w:t>тео</w:t>
      </w:r>
      <w:r>
        <w:rPr>
          <w:b/>
          <w:bCs/>
        </w:rPr>
        <w:t>рии вероятностей и математической статистики»</w:t>
      </w:r>
    </w:p>
    <w:p w:rsidR="00B447FA" w:rsidRPr="00B93968" w:rsidRDefault="00B447FA" w:rsidP="005036CC">
      <w:pPr>
        <w:pStyle w:val="Style39"/>
        <w:jc w:val="center"/>
        <w:rPr>
          <w:b/>
          <w:bCs/>
        </w:rPr>
      </w:pPr>
    </w:p>
    <w:p w:rsidR="00B93968" w:rsidRPr="00B93968" w:rsidRDefault="00B93968" w:rsidP="00B93968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Каждому студенту выполнить </w:t>
      </w:r>
      <w:r w:rsidRPr="00B93968">
        <w:rPr>
          <w:rFonts w:ascii="Times New Roman" w:hAnsi="Times New Roman" w:cs="Times New Roman"/>
          <w:sz w:val="24"/>
          <w:szCs w:val="24"/>
        </w:rPr>
        <w:t>любой один вариант</w:t>
      </w:r>
      <w:r w:rsidRPr="00B93968">
        <w:rPr>
          <w:rFonts w:ascii="Times New Roman" w:hAnsi="Times New Roman" w:cs="Times New Roman"/>
          <w:sz w:val="24"/>
          <w:szCs w:val="24"/>
        </w:rPr>
        <w:t>.</w:t>
      </w:r>
      <w:r w:rsidR="00B447FA">
        <w:rPr>
          <w:rFonts w:ascii="Times New Roman" w:hAnsi="Times New Roman" w:cs="Times New Roman"/>
          <w:sz w:val="24"/>
          <w:szCs w:val="24"/>
        </w:rPr>
        <w:t xml:space="preserve"> </w:t>
      </w:r>
      <w:r w:rsidRPr="00B93968">
        <w:rPr>
          <w:rFonts w:ascii="Times New Roman" w:hAnsi="Times New Roman" w:cs="Times New Roman"/>
          <w:sz w:val="24"/>
          <w:szCs w:val="24"/>
        </w:rPr>
        <w:t xml:space="preserve">Скриншоты переслать на электронный адрес </w:t>
      </w:r>
      <w:hyperlink r:id="rId314" w:history="1">
        <w:r w:rsidRPr="00B93968">
          <w:rPr>
            <w:rStyle w:val="a3"/>
            <w:rFonts w:ascii="Times New Roman" w:hAnsi="Times New Roman" w:cs="Times New Roman"/>
            <w:i/>
            <w:sz w:val="24"/>
            <w:szCs w:val="24"/>
            <w:lang w:val="en-US"/>
          </w:rPr>
          <w:t>vivan</w:t>
        </w:r>
        <w:r w:rsidRPr="00B93968">
          <w:rPr>
            <w:rStyle w:val="a3"/>
            <w:rFonts w:ascii="Times New Roman" w:hAnsi="Times New Roman" w:cs="Times New Roman"/>
            <w:i/>
            <w:sz w:val="24"/>
            <w:szCs w:val="24"/>
          </w:rPr>
          <w:t>62@</w:t>
        </w:r>
        <w:r w:rsidRPr="00B93968">
          <w:rPr>
            <w:rStyle w:val="a3"/>
            <w:rFonts w:ascii="Times New Roman" w:hAnsi="Times New Roman" w:cs="Times New Roman"/>
            <w:i/>
            <w:sz w:val="24"/>
            <w:szCs w:val="24"/>
            <w:lang w:val="en-US"/>
          </w:rPr>
          <w:t>list</w:t>
        </w:r>
        <w:r w:rsidRPr="00B93968">
          <w:rPr>
            <w:rStyle w:val="a3"/>
            <w:rFonts w:ascii="Times New Roman" w:hAnsi="Times New Roman" w:cs="Times New Roman"/>
            <w:i/>
            <w:sz w:val="24"/>
            <w:szCs w:val="24"/>
          </w:rPr>
          <w:t>.</w:t>
        </w:r>
        <w:proofErr w:type="spellStart"/>
        <w:r w:rsidRPr="00B93968">
          <w:rPr>
            <w:rStyle w:val="a3"/>
            <w:rFonts w:ascii="Times New Roman" w:hAnsi="Times New Roman" w:cs="Times New Roman"/>
            <w:i/>
            <w:sz w:val="24"/>
            <w:szCs w:val="24"/>
            <w:lang w:val="en-US"/>
          </w:rPr>
          <w:t>ru</w:t>
        </w:r>
        <w:proofErr w:type="spellEnd"/>
      </w:hyperlink>
    </w:p>
    <w:p w:rsidR="005036CC" w:rsidRPr="00B93968" w:rsidRDefault="005036CC" w:rsidP="005036C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728EA" w:rsidRPr="00B93968" w:rsidRDefault="00B728EA" w:rsidP="00B728EA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93968">
        <w:rPr>
          <w:rFonts w:ascii="Times New Roman" w:eastAsia="Times New Roman" w:hAnsi="Times New Roman" w:cs="Times New Roman"/>
          <w:b/>
          <w:sz w:val="24"/>
          <w:szCs w:val="24"/>
        </w:rPr>
        <w:t>Вариант 1.</w:t>
      </w:r>
    </w:p>
    <w:p w:rsidR="00B728EA" w:rsidRPr="00B93968" w:rsidRDefault="00B728EA" w:rsidP="00B728EA">
      <w:pPr>
        <w:numPr>
          <w:ilvl w:val="0"/>
          <w:numId w:val="20"/>
        </w:numPr>
        <w:tabs>
          <w:tab w:val="clear" w:pos="720"/>
          <w:tab w:val="num" w:pos="0"/>
          <w:tab w:val="num" w:pos="993"/>
        </w:tabs>
        <w:spacing w:after="12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Найти: а) математическое ожидание; б) дисперсию; в) среднее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квадратическое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 xml:space="preserve"> отклонение дискретной случайной величины </w:t>
      </w:r>
      <w:r w:rsidRPr="00B93968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69" type="#_x0000_t75" style="width:14.25pt;height:12.75pt" o:ole="">
            <v:imagedata r:id="rId315" o:title=""/>
          </v:shape>
          <o:OLEObject Type="Embed" ProgID="Equation.3" ShapeID="_x0000_i1169" DrawAspect="Content" ObjectID="_1650306525" r:id="rId316"/>
        </w:object>
      </w:r>
      <w:r w:rsidRPr="00B93968">
        <w:rPr>
          <w:rFonts w:ascii="Times New Roman" w:hAnsi="Times New Roman" w:cs="Times New Roman"/>
          <w:sz w:val="24"/>
          <w:szCs w:val="24"/>
        </w:rPr>
        <w:t xml:space="preserve"> по закону ее распределения, заданному рядом распределения (в первой строке таблицы указаны возможные значения, во второй строке – вероятности возможных значений). Составить функцию распределения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350"/>
        <w:gridCol w:w="1350"/>
        <w:gridCol w:w="1350"/>
        <w:gridCol w:w="1350"/>
        <w:gridCol w:w="1350"/>
        <w:gridCol w:w="1350"/>
      </w:tblGrid>
      <w:tr w:rsidR="00B728EA" w:rsidRPr="00B93968" w:rsidTr="00EE62E6">
        <w:trPr>
          <w:jc w:val="center"/>
        </w:trPr>
        <w:tc>
          <w:tcPr>
            <w:tcW w:w="1350" w:type="dxa"/>
          </w:tcPr>
          <w:p w:rsidR="00B728EA" w:rsidRPr="00B93968" w:rsidRDefault="00B728EA" w:rsidP="00EE62E6">
            <w:pPr>
              <w:tabs>
                <w:tab w:val="num" w:pos="0"/>
                <w:tab w:val="num" w:pos="993"/>
              </w:tabs>
              <w:spacing w:after="12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170" type="#_x0000_t75" style="width:12pt;height:18pt" o:ole="">
                  <v:imagedata r:id="rId317" o:title=""/>
                </v:shape>
                <o:OLEObject Type="Embed" ProgID="Equation.3" ShapeID="_x0000_i1170" DrawAspect="Content" ObjectID="_1650306526" r:id="rId318"/>
              </w:object>
            </w:r>
          </w:p>
        </w:tc>
        <w:tc>
          <w:tcPr>
            <w:tcW w:w="1350" w:type="dxa"/>
          </w:tcPr>
          <w:p w:rsidR="00B728EA" w:rsidRPr="00B93968" w:rsidRDefault="00B728EA" w:rsidP="00EE62E6">
            <w:pPr>
              <w:tabs>
                <w:tab w:val="num" w:pos="0"/>
                <w:tab w:val="num" w:pos="993"/>
              </w:tabs>
              <w:spacing w:after="12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350" w:type="dxa"/>
          </w:tcPr>
          <w:p w:rsidR="00B728EA" w:rsidRPr="00B93968" w:rsidRDefault="00B728EA" w:rsidP="00EE62E6">
            <w:pPr>
              <w:tabs>
                <w:tab w:val="num" w:pos="0"/>
                <w:tab w:val="num" w:pos="993"/>
              </w:tabs>
              <w:spacing w:after="12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350" w:type="dxa"/>
          </w:tcPr>
          <w:p w:rsidR="00B728EA" w:rsidRPr="00B93968" w:rsidRDefault="00B728EA" w:rsidP="00EE62E6">
            <w:pPr>
              <w:tabs>
                <w:tab w:val="num" w:pos="0"/>
                <w:tab w:val="num" w:pos="993"/>
              </w:tabs>
              <w:spacing w:after="12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350" w:type="dxa"/>
          </w:tcPr>
          <w:p w:rsidR="00B728EA" w:rsidRPr="00B93968" w:rsidRDefault="00B728EA" w:rsidP="00EE62E6">
            <w:pPr>
              <w:tabs>
                <w:tab w:val="num" w:pos="0"/>
                <w:tab w:val="num" w:pos="993"/>
              </w:tabs>
              <w:spacing w:after="12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350" w:type="dxa"/>
          </w:tcPr>
          <w:p w:rsidR="00B728EA" w:rsidRPr="00B93968" w:rsidRDefault="00B728EA" w:rsidP="00EE62E6">
            <w:pPr>
              <w:tabs>
                <w:tab w:val="num" w:pos="0"/>
                <w:tab w:val="num" w:pos="993"/>
              </w:tabs>
              <w:spacing w:after="12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</w:tr>
      <w:tr w:rsidR="00B728EA" w:rsidRPr="00B93968" w:rsidTr="00EE62E6">
        <w:trPr>
          <w:jc w:val="center"/>
        </w:trPr>
        <w:tc>
          <w:tcPr>
            <w:tcW w:w="1350" w:type="dxa"/>
          </w:tcPr>
          <w:p w:rsidR="00B728EA" w:rsidRPr="00B93968" w:rsidRDefault="00B728EA" w:rsidP="00EE62E6">
            <w:pPr>
              <w:tabs>
                <w:tab w:val="num" w:pos="0"/>
                <w:tab w:val="num" w:pos="993"/>
              </w:tabs>
              <w:spacing w:after="12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360">
                <v:shape id="_x0000_i1171" type="#_x0000_t75" style="width:14.25pt;height:18pt" o:ole="">
                  <v:imagedata r:id="rId319" o:title=""/>
                </v:shape>
                <o:OLEObject Type="Embed" ProgID="Equation.3" ShapeID="_x0000_i1171" DrawAspect="Content" ObjectID="_1650306527" r:id="rId320"/>
              </w:object>
            </w:r>
          </w:p>
        </w:tc>
        <w:tc>
          <w:tcPr>
            <w:tcW w:w="1350" w:type="dxa"/>
          </w:tcPr>
          <w:p w:rsidR="00B728EA" w:rsidRPr="00B93968" w:rsidRDefault="00B728EA" w:rsidP="00EE62E6">
            <w:pPr>
              <w:tabs>
                <w:tab w:val="num" w:pos="0"/>
                <w:tab w:val="num" w:pos="993"/>
              </w:tabs>
              <w:spacing w:after="12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1350" w:type="dxa"/>
          </w:tcPr>
          <w:p w:rsidR="00B728EA" w:rsidRPr="00B93968" w:rsidRDefault="00B728EA" w:rsidP="00EE62E6">
            <w:pPr>
              <w:tabs>
                <w:tab w:val="num" w:pos="0"/>
                <w:tab w:val="num" w:pos="993"/>
              </w:tabs>
              <w:spacing w:after="12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1350" w:type="dxa"/>
          </w:tcPr>
          <w:p w:rsidR="00B728EA" w:rsidRPr="00B93968" w:rsidRDefault="00B728EA" w:rsidP="00EE62E6">
            <w:pPr>
              <w:tabs>
                <w:tab w:val="num" w:pos="0"/>
                <w:tab w:val="num" w:pos="993"/>
              </w:tabs>
              <w:spacing w:after="12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1350" w:type="dxa"/>
          </w:tcPr>
          <w:p w:rsidR="00B728EA" w:rsidRPr="00B93968" w:rsidRDefault="00B728EA" w:rsidP="00EE62E6">
            <w:pPr>
              <w:tabs>
                <w:tab w:val="num" w:pos="0"/>
                <w:tab w:val="num" w:pos="993"/>
              </w:tabs>
              <w:spacing w:after="12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1350" w:type="dxa"/>
          </w:tcPr>
          <w:p w:rsidR="00B728EA" w:rsidRPr="00B93968" w:rsidRDefault="00B728EA" w:rsidP="00EE62E6">
            <w:pPr>
              <w:tabs>
                <w:tab w:val="num" w:pos="0"/>
                <w:tab w:val="num" w:pos="993"/>
              </w:tabs>
              <w:spacing w:after="12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</w:tr>
    </w:tbl>
    <w:p w:rsidR="00B728EA" w:rsidRPr="00B93968" w:rsidRDefault="00B728EA" w:rsidP="00B728EA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728EA" w:rsidRPr="00B93968" w:rsidRDefault="00B728EA" w:rsidP="00B728EA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Вариант 2.</w:t>
      </w:r>
    </w:p>
    <w:p w:rsidR="00B728EA" w:rsidRPr="00B93968" w:rsidRDefault="00B728EA" w:rsidP="00B728EA">
      <w:pPr>
        <w:pStyle w:val="a9"/>
        <w:numPr>
          <w:ilvl w:val="0"/>
          <w:numId w:val="24"/>
        </w:numPr>
        <w:tabs>
          <w:tab w:val="left" w:pos="993"/>
        </w:tabs>
        <w:spacing w:after="12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Найти: а) математическое ожидание, б) дисперсию, в) среднее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квадратическое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 xml:space="preserve"> отклонение дискретной случайной величины </w:t>
      </w:r>
      <w:r w:rsidRPr="00B93968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B93968">
        <w:rPr>
          <w:rFonts w:ascii="Times New Roman" w:hAnsi="Times New Roman" w:cs="Times New Roman"/>
          <w:sz w:val="24"/>
          <w:szCs w:val="24"/>
        </w:rPr>
        <w:t xml:space="preserve"> по закону её распределения, заданному рядом распределения (в первой строке таблицы   указаны всевозможные значения, во второй строк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е-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вероятности возможных значений). Составить  функцию распределения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94"/>
        <w:gridCol w:w="1595"/>
        <w:gridCol w:w="1595"/>
        <w:gridCol w:w="1595"/>
        <w:gridCol w:w="1595"/>
        <w:gridCol w:w="1596"/>
      </w:tblGrid>
      <w:tr w:rsidR="00B728EA" w:rsidRPr="00B93968" w:rsidTr="00EE62E6">
        <w:tc>
          <w:tcPr>
            <w:tcW w:w="1594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4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,2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,5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,1</w:t>
            </w:r>
          </w:p>
        </w:tc>
        <w:tc>
          <w:tcPr>
            <w:tcW w:w="1596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,</w: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728EA" w:rsidRPr="00B93968" w:rsidTr="00EE62E6">
        <w:tc>
          <w:tcPr>
            <w:tcW w:w="1594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96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</w:tr>
    </w:tbl>
    <w:p w:rsidR="00B728EA" w:rsidRPr="00B93968" w:rsidRDefault="00B728EA" w:rsidP="00B728EA">
      <w:pPr>
        <w:pStyle w:val="a9"/>
        <w:spacing w:after="12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93968">
        <w:rPr>
          <w:rFonts w:ascii="Times New Roman" w:eastAsia="Times New Roman" w:hAnsi="Times New Roman" w:cs="Times New Roman"/>
          <w:b/>
          <w:sz w:val="24"/>
          <w:szCs w:val="24"/>
        </w:rPr>
        <w:t>Вариант 3.</w:t>
      </w:r>
    </w:p>
    <w:p w:rsidR="00B728EA" w:rsidRPr="00B93968" w:rsidRDefault="00B728EA" w:rsidP="00B728EA">
      <w:pPr>
        <w:pStyle w:val="a9"/>
        <w:numPr>
          <w:ilvl w:val="0"/>
          <w:numId w:val="23"/>
        </w:numPr>
        <w:tabs>
          <w:tab w:val="left" w:pos="993"/>
        </w:tabs>
        <w:spacing w:after="12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Найти: а) математическое ожидание, б) дисперсию, в) среднее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квадратическое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 xml:space="preserve"> отклонение дискретной случайной величины </w:t>
      </w:r>
      <w:r w:rsidRPr="00B93968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B93968">
        <w:rPr>
          <w:rFonts w:ascii="Times New Roman" w:hAnsi="Times New Roman" w:cs="Times New Roman"/>
          <w:sz w:val="24"/>
          <w:szCs w:val="24"/>
        </w:rPr>
        <w:t xml:space="preserve"> по закону её распределения, заданному </w:t>
      </w:r>
      <w:r w:rsidRPr="00B93968">
        <w:rPr>
          <w:rFonts w:ascii="Times New Roman" w:hAnsi="Times New Roman" w:cs="Times New Roman"/>
          <w:sz w:val="24"/>
          <w:szCs w:val="24"/>
        </w:rPr>
        <w:lastRenderedPageBreak/>
        <w:t>рядом распределения (в первой строке таблицы   указаны всевозможные значения, во второй строк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е-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вероятности возможных значений). Составить функцию распределения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94"/>
        <w:gridCol w:w="1595"/>
        <w:gridCol w:w="1595"/>
        <w:gridCol w:w="1595"/>
        <w:gridCol w:w="1595"/>
        <w:gridCol w:w="1596"/>
      </w:tblGrid>
      <w:tr w:rsidR="00B728EA" w:rsidRPr="00B93968" w:rsidTr="00EE62E6">
        <w:tc>
          <w:tcPr>
            <w:tcW w:w="1594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1596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5</w:t>
            </w:r>
          </w:p>
        </w:tc>
      </w:tr>
      <w:tr w:rsidR="00B728EA" w:rsidRPr="00B93968" w:rsidTr="00EE62E6">
        <w:tc>
          <w:tcPr>
            <w:tcW w:w="1594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96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</w:tr>
    </w:tbl>
    <w:p w:rsidR="00B728EA" w:rsidRPr="00B93968" w:rsidRDefault="00B728EA" w:rsidP="00B728EA">
      <w:pPr>
        <w:spacing w:after="12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93968">
        <w:rPr>
          <w:rFonts w:ascii="Times New Roman" w:eastAsia="Times New Roman" w:hAnsi="Times New Roman" w:cs="Times New Roman"/>
          <w:b/>
          <w:sz w:val="24"/>
          <w:szCs w:val="24"/>
        </w:rPr>
        <w:t>Вариант 4.</w:t>
      </w:r>
    </w:p>
    <w:p w:rsidR="00B728EA" w:rsidRPr="00B93968" w:rsidRDefault="00B728EA" w:rsidP="00B728EA">
      <w:pPr>
        <w:pStyle w:val="a9"/>
        <w:numPr>
          <w:ilvl w:val="0"/>
          <w:numId w:val="22"/>
        </w:numPr>
        <w:tabs>
          <w:tab w:val="left" w:pos="993"/>
        </w:tabs>
        <w:spacing w:after="12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Найти: а) математическое ожидание, б) дисперсию, в) среднее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квадратическое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 xml:space="preserve"> отклонение дискретной случайной величины </w:t>
      </w:r>
      <w:r w:rsidRPr="00B93968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B93968">
        <w:rPr>
          <w:rFonts w:ascii="Times New Roman" w:hAnsi="Times New Roman" w:cs="Times New Roman"/>
          <w:sz w:val="24"/>
          <w:szCs w:val="24"/>
        </w:rPr>
        <w:t xml:space="preserve"> по закону её распределения, заданному рядом распределения (в первой строке таблицы   указаны всевозможные значения, во второй строк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е-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вероятности возможных значений). Составить функцию распределения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B728EA" w:rsidRPr="00B93968" w:rsidTr="00EE62E6"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596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</w:tr>
      <w:tr w:rsidR="00B728EA" w:rsidRPr="00B93968" w:rsidTr="00EE62E6"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596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</w:tr>
    </w:tbl>
    <w:p w:rsidR="00B728EA" w:rsidRPr="00B93968" w:rsidRDefault="00B728EA" w:rsidP="00B728EA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728EA" w:rsidRPr="00B93968" w:rsidRDefault="00B728EA" w:rsidP="00B728EA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Вариант 5.</w:t>
      </w:r>
    </w:p>
    <w:p w:rsidR="00B728EA" w:rsidRPr="00B93968" w:rsidRDefault="00B728EA" w:rsidP="00B728EA">
      <w:pPr>
        <w:pStyle w:val="a9"/>
        <w:numPr>
          <w:ilvl w:val="0"/>
          <w:numId w:val="21"/>
        </w:numPr>
        <w:tabs>
          <w:tab w:val="left" w:pos="993"/>
        </w:tabs>
        <w:spacing w:after="12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Найти: а) математическое ожидание, б) дисперсию, в) среднее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квадратическое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 xml:space="preserve"> отклонение дискретной случайной величины </w:t>
      </w:r>
      <w:r w:rsidRPr="00B93968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B93968">
        <w:rPr>
          <w:rFonts w:ascii="Times New Roman" w:hAnsi="Times New Roman" w:cs="Times New Roman"/>
          <w:sz w:val="24"/>
          <w:szCs w:val="24"/>
        </w:rPr>
        <w:t xml:space="preserve"> по закону её распределения, заданному рядом распределения (в первой строке таблицы   указаны всевозможные значения, во второй строк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е-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вероятности возможных значений). Составить функцию распределения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B728EA" w:rsidRPr="00B93968" w:rsidTr="00EE62E6"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1596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</w:t>
            </w:r>
          </w:p>
        </w:tc>
      </w:tr>
      <w:tr w:rsidR="00B728EA" w:rsidRPr="00B93968" w:rsidTr="00EE62E6"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1595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1596" w:type="dxa"/>
          </w:tcPr>
          <w:p w:rsidR="00B728EA" w:rsidRPr="00B93968" w:rsidRDefault="00B728EA" w:rsidP="00EE62E6">
            <w:pPr>
              <w:pStyle w:val="a9"/>
              <w:tabs>
                <w:tab w:val="left" w:pos="993"/>
              </w:tabs>
              <w:spacing w:after="120" w:line="360" w:lineRule="auto"/>
              <w:ind w:left="0"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</w:tr>
    </w:tbl>
    <w:p w:rsidR="00B728EA" w:rsidRPr="00B93968" w:rsidRDefault="00B728EA" w:rsidP="00B728EA">
      <w:pPr>
        <w:tabs>
          <w:tab w:val="num" w:pos="993"/>
        </w:tabs>
        <w:spacing w:after="12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5D55" w:rsidRPr="00B93968" w:rsidRDefault="00DF5D55" w:rsidP="00DF5D55">
      <w:pPr>
        <w:rPr>
          <w:rFonts w:ascii="Times New Roman" w:hAnsi="Times New Roman" w:cs="Times New Roman"/>
          <w:sz w:val="24"/>
          <w:szCs w:val="24"/>
        </w:rPr>
      </w:pPr>
    </w:p>
    <w:p w:rsidR="00DF5D55" w:rsidRPr="00B93968" w:rsidRDefault="00DF5D55" w:rsidP="00DF5D55">
      <w:p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5D55" w:rsidRPr="00B93968" w:rsidRDefault="00DF5D55" w:rsidP="00DF5D55">
      <w:p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5D55" w:rsidRPr="00B93968" w:rsidRDefault="00DF5D55" w:rsidP="00DF5D55">
      <w:pPr>
        <w:shd w:val="clear" w:color="auto" w:fill="FFFFFF" w:themeFill="background1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Тема</w:t>
      </w:r>
      <w:r w:rsidRPr="00B93968">
        <w:rPr>
          <w:rFonts w:ascii="Times New Roman" w:hAnsi="Times New Roman" w:cs="Times New Roman"/>
          <w:b/>
          <w:sz w:val="24"/>
          <w:szCs w:val="24"/>
        </w:rPr>
        <w:t>№1 « Теория пределов и непрерывность»</w:t>
      </w:r>
    </w:p>
    <w:p w:rsidR="00DF5D55" w:rsidRPr="00B93968" w:rsidRDefault="00DF5D55" w:rsidP="00DF5D55">
      <w:pPr>
        <w:shd w:val="clear" w:color="auto" w:fill="FFFFFF" w:themeFill="background1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F5D55" w:rsidRPr="00B93968" w:rsidRDefault="00DF5D55" w:rsidP="00DF5D55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1. Вопросы занятия: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1. Числовая последовательность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2. Предел последовательности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3. Функция. Предел функции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4. Теоремы о пределах функций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5. Непрерывность функций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6. Замечательные пределы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lastRenderedPageBreak/>
        <w:t>2. Литература.</w:t>
      </w:r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Основная литература</w:t>
      </w:r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1.Седых 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И.Ю.Математика</w:t>
      </w:r>
      <w:proofErr w:type="spell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[электронный курс]: [Текст]: учебник и практикум для СПО/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И.Ю.Седых</w:t>
      </w:r>
      <w:proofErr w:type="spellEnd"/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.-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М.: Издательство Юрайт,2017.-443с.  (электронный ресурс) </w:t>
      </w:r>
      <w:hyperlink r:id="rId321" w:anchor="page/2" w:history="1">
        <w:r w:rsidRPr="00B9396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en-US"/>
          </w:rPr>
          <w:t>https://www.biblio-online.ru/viewer/CAB1548F-63AC-4C3F-8E82-C9B841E8F0A1#page/2</w:t>
        </w:r>
      </w:hyperlink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2.Дорофеева В.А. Математик</w:t>
      </w:r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а[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электронный курс]: [Текст]: учебник для СПО/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В.А.Дорофеева</w:t>
      </w:r>
      <w:proofErr w:type="spellEnd"/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.-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М.: Издательство Юрайт,2017.-400с.  (электронный ресурс) </w:t>
      </w:r>
      <w:hyperlink r:id="rId322" w:anchor="page/4" w:history="1">
        <w:r w:rsidRPr="00B9396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en-US"/>
          </w:rPr>
          <w:t>https://www.biblio-online.ru/viewer/B646843F-0131-41C8-AEB6-B4C37ED1E97F#page/4</w:t>
        </w:r>
      </w:hyperlink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3.Богомолов 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Н.В.Математика</w:t>
      </w:r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.З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задачи</w:t>
      </w:r>
      <w:proofErr w:type="spell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 решениями. В 2ч.Ч.2[электронный курс]: [Текст]</w:t>
      </w:r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:у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чебное пособие для СПО  /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Н.В.Богомолов</w:t>
      </w:r>
      <w:proofErr w:type="spell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-М.: Издательство Юрайт,2017.-285с.  (электронный ресурс) </w:t>
      </w:r>
      <w:hyperlink r:id="rId323" w:anchor="page/2" w:history="1">
        <w:r w:rsidRPr="00B9396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en-US"/>
          </w:rPr>
          <w:t>https://www.biblio-online.ru/viewer/0523A6DF-2657-4F49-8ACE-1B790E30D8C8#page/2</w:t>
        </w:r>
      </w:hyperlink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Дополнительная литература</w:t>
      </w:r>
    </w:p>
    <w:p w:rsidR="001E7044" w:rsidRPr="00B93968" w:rsidRDefault="001E7044" w:rsidP="001E7044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1. Богомолов Н.В. Математика [Текст]: учебник для СПО / Н.В. Богомолов.- М.: 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Юрайт</w:t>
      </w:r>
      <w:proofErr w:type="spell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, 2015.- 396 с.</w:t>
      </w:r>
    </w:p>
    <w:p w:rsidR="001E7044" w:rsidRPr="00B93968" w:rsidRDefault="001E7044" w:rsidP="001E7044">
      <w:pPr>
        <w:shd w:val="clear" w:color="auto" w:fill="FFFFFF" w:themeFill="background1"/>
        <w:tabs>
          <w:tab w:val="left" w:pos="280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E7044" w:rsidRPr="00B93968" w:rsidRDefault="001E7044" w:rsidP="001E7044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3. Краткое содержание вопросов</w:t>
      </w:r>
    </w:p>
    <w:p w:rsidR="001E7044" w:rsidRPr="00B93968" w:rsidRDefault="001E7044" w:rsidP="001E7044">
      <w:pPr>
        <w:shd w:val="clear" w:color="auto" w:fill="FFFFFF" w:themeFill="background1"/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3.1. Числовая последовательность</w:t>
      </w:r>
    </w:p>
    <w:p w:rsidR="001E7044" w:rsidRPr="00B93968" w:rsidRDefault="001E7044" w:rsidP="001E7044">
      <w:pPr>
        <w:shd w:val="clear" w:color="auto" w:fill="FFFFFF" w:themeFill="background1"/>
        <w:spacing w:after="0"/>
        <w:ind w:firstLine="30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Множество 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чисел</w:t>
      </w:r>
      <w:proofErr w:type="gramEnd"/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2DB8221" wp14:editId="4A1C00E2">
            <wp:extent cx="1123950" cy="228600"/>
            <wp:effectExtent l="0" t="0" r="0" b="0"/>
            <wp:docPr id="37" name="Рисунок 37" descr="http://yukhym.com/images/stories/Limit/Lim1_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yukhym.com/images/stories/Limit/Lim1_001.gif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F5AB039" wp14:editId="4527578B">
            <wp:extent cx="466725" cy="228600"/>
            <wp:effectExtent l="0" t="0" r="9525" b="0"/>
            <wp:docPr id="36" name="Рисунок 36" descr="http://yukhym.com/images/stories/Limit/Lim1_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yukhym.com/images/stories/Limit/Lim1_002.gif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которое определено для каждого натурального числа с одинаковым правилом называют </w:t>
      </w:r>
      <w:r w:rsidRPr="00B93968">
        <w:rPr>
          <w:rFonts w:ascii="Times New Roman" w:hAnsi="Times New Roman" w:cs="Times New Roman"/>
          <w:bCs/>
          <w:i/>
          <w:sz w:val="24"/>
          <w:szCs w:val="24"/>
        </w:rPr>
        <w:t xml:space="preserve">числовой </w:t>
      </w:r>
      <w:proofErr w:type="spellStart"/>
      <w:r w:rsidRPr="00B93968">
        <w:rPr>
          <w:rFonts w:ascii="Times New Roman" w:hAnsi="Times New Roman" w:cs="Times New Roman"/>
          <w:bCs/>
          <w:i/>
          <w:sz w:val="24"/>
          <w:szCs w:val="24"/>
        </w:rPr>
        <w:t>последовательностью</w:t>
      </w:r>
      <w:r w:rsidRPr="00B93968">
        <w:rPr>
          <w:rFonts w:ascii="Times New Roman" w:hAnsi="Times New Roman" w:cs="Times New Roman"/>
          <w:sz w:val="24"/>
          <w:szCs w:val="24"/>
        </w:rPr>
        <w:t>и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 xml:space="preserve"> обозначают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1564B5D" wp14:editId="3695D66C">
            <wp:extent cx="285750" cy="228600"/>
            <wp:effectExtent l="0" t="0" r="0" b="0"/>
            <wp:docPr id="35" name="Рисунок 35" descr="http://yukhym.com/images/stories/Limit/Lim1_0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yukhym.com/images/stories/Limit/Lim1_003.gif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D4FCA72" wp14:editId="69164FC1">
            <wp:extent cx="647700" cy="200025"/>
            <wp:effectExtent l="0" t="0" r="0" b="9525"/>
            <wp:docPr id="34" name="Рисунок 34" descr="http://yukhym.com/images/stories/Limit/Lim1_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://yukhym.com/images/stories/Limit/Lim1_004.gif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– члены числовой последовательности,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7FE7EE0" wp14:editId="19561019">
            <wp:extent cx="161925" cy="200025"/>
            <wp:effectExtent l="0" t="0" r="9525" b="9525"/>
            <wp:docPr id="33" name="Рисунок 33" descr="http://yukhym.com/images/stories/Limit/Lim1_0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yukhym.com/images/stories/Limit/Lim1_005.gif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– </w:t>
      </w:r>
      <w:r w:rsidRPr="00B93968">
        <w:rPr>
          <w:rFonts w:ascii="Times New Roman" w:hAnsi="Times New Roman" w:cs="Times New Roman"/>
          <w:bCs/>
          <w:i/>
          <w:sz w:val="24"/>
          <w:szCs w:val="24"/>
        </w:rPr>
        <w:t>общий член последовательности.</w:t>
      </w:r>
    </w:p>
    <w:p w:rsidR="001E7044" w:rsidRPr="00B93968" w:rsidRDefault="001E7044" w:rsidP="001E7044">
      <w:pPr>
        <w:shd w:val="clear" w:color="auto" w:fill="FFFFFF" w:themeFill="background1"/>
        <w:spacing w:after="0"/>
        <w:ind w:firstLine="30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t>Возрастающая последовательност</w:t>
      </w:r>
      <w:proofErr w:type="gramStart"/>
      <w:r w:rsidRPr="00B93968">
        <w:rPr>
          <w:rFonts w:ascii="Times New Roman" w:hAnsi="Times New Roman" w:cs="Times New Roman"/>
          <w:bCs/>
          <w:i/>
          <w:sz w:val="24"/>
          <w:szCs w:val="24"/>
        </w:rPr>
        <w:t>ь</w:t>
      </w:r>
      <w:r w:rsidRPr="00B93968">
        <w:rPr>
          <w:rFonts w:ascii="Times New Roman" w:hAnsi="Times New Roman" w:cs="Times New Roman"/>
          <w:sz w:val="24"/>
          <w:szCs w:val="24"/>
        </w:rPr>
        <w:t>–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каждый ее член больше предыдущего</w:t>
      </w:r>
    </w:p>
    <w:p w:rsidR="001E7044" w:rsidRPr="00B93968" w:rsidRDefault="001E7044" w:rsidP="001E7044">
      <w:pPr>
        <w:shd w:val="clear" w:color="auto" w:fill="FFFFFF" w:themeFill="background1"/>
        <w:spacing w:after="0"/>
        <w:ind w:firstLine="30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5B455D1" wp14:editId="424CF862">
            <wp:extent cx="962025" cy="200025"/>
            <wp:effectExtent l="0" t="0" r="9525" b="9525"/>
            <wp:docPr id="24" name="Рисунок 24" descr="http://yukhym.com/images/stories/Limit/Lim1_0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yukhym.com/images/stories/Limit/Lim1_014.gif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/>
        <w:ind w:firstLine="30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t>Неубывающая последовательность</w:t>
      </w:r>
      <w:r w:rsidRPr="00B93968">
        <w:rPr>
          <w:rFonts w:ascii="Times New Roman" w:hAnsi="Times New Roman" w:cs="Times New Roman"/>
          <w:sz w:val="24"/>
          <w:szCs w:val="24"/>
        </w:rPr>
        <w:t xml:space="preserve"> – каждый следующий член не меньший от предыдущего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DE1B00E" wp14:editId="762BC480">
            <wp:extent cx="952500" cy="200025"/>
            <wp:effectExtent l="0" t="0" r="0" b="9525"/>
            <wp:docPr id="23" name="Рисунок 23" descr="http://yukhym.com/images/stories/Limit/Lim1_0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yukhym.com/images/stories/Limit/Lim1_015.gif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/>
        <w:ind w:firstLine="30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t>Невозрастающая последовательность</w:t>
      </w:r>
      <w:r w:rsidRPr="00B93968">
        <w:rPr>
          <w:rFonts w:ascii="Times New Roman" w:hAnsi="Times New Roman" w:cs="Times New Roman"/>
          <w:sz w:val="24"/>
          <w:szCs w:val="24"/>
        </w:rPr>
        <w:t xml:space="preserve"> – каждый старший член не больше предыдущего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81E6448" wp14:editId="10F9C25A">
            <wp:extent cx="952500" cy="200025"/>
            <wp:effectExtent l="0" t="0" r="0" b="9525"/>
            <wp:docPr id="21" name="Рисунок 21" descr="http://yukhym.com/images/stories/Limit/Lim1_0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://yukhym.com/images/stories/Limit/Lim1_017.gif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/>
        <w:ind w:firstLine="30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t>Ограниченная последовательность</w:t>
      </w:r>
      <w:r w:rsidRPr="00B93968">
        <w:rPr>
          <w:rFonts w:ascii="Times New Roman" w:hAnsi="Times New Roman" w:cs="Times New Roman"/>
          <w:sz w:val="24"/>
          <w:szCs w:val="24"/>
        </w:rPr>
        <w:t xml:space="preserve"> имеет место тогда, когда найдутся такие действительные числа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8A19FE8" wp14:editId="4B805D60">
            <wp:extent cx="152400" cy="123825"/>
            <wp:effectExtent l="0" t="0" r="0" b="9525"/>
            <wp:docPr id="20" name="Рисунок 20" descr="http://yukhym.com/images/stories/Limit/Lim1_0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yukhym.com/images/stories/Limit/Lim1_018.gif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68AFA67" wp14:editId="6CB502AE">
            <wp:extent cx="190500" cy="152400"/>
            <wp:effectExtent l="0" t="0" r="0" b="0"/>
            <wp:docPr id="19" name="Рисунок 19" descr="http://yukhym.com/images/stories/Limit/Lim1_0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yukhym.com/images/stories/Limit/Lim1_019.gif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что для всех натуральных чисел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734AF10" wp14:editId="3B2D018F">
            <wp:extent cx="361950" cy="161925"/>
            <wp:effectExtent l="0" t="0" r="0" b="9525"/>
            <wp:docPr id="18" name="Рисунок 18" descr="http://yukhym.com/images/stories/Limit/Lim1_0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://yukhym.com/images/stories/Limit/Lim1_020.gif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выполняется неравенство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8A19175" wp14:editId="79560C6B">
            <wp:extent cx="704850" cy="200025"/>
            <wp:effectExtent l="0" t="0" r="0" b="9525"/>
            <wp:docPr id="17" name="Рисунок 17" descr="http://yukhym.com/images/stories/Limit/Lim1_0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://yukhym.com/images/stories/Limit/Lim1_021.gif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/>
        <w:rPr>
          <w:rFonts w:ascii="Times New Roman" w:hAnsi="Times New Roman" w:cs="Times New Roman"/>
          <w:sz w:val="24"/>
          <w:szCs w:val="24"/>
        </w:rPr>
      </w:pPr>
    </w:p>
    <w:p w:rsidR="001E7044" w:rsidRPr="00B93968" w:rsidRDefault="001E7044" w:rsidP="001E7044">
      <w:pPr>
        <w:shd w:val="clear" w:color="auto" w:fill="FFFFFF" w:themeFill="background1"/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3.2. Предел последовательности.</w:t>
      </w:r>
    </w:p>
    <w:p w:rsidR="001E7044" w:rsidRPr="00B93968" w:rsidRDefault="001E7044" w:rsidP="001E7044">
      <w:pPr>
        <w:shd w:val="clear" w:color="auto" w:fill="FFFFFF" w:themeFill="background1"/>
        <w:spacing w:after="0"/>
        <w:ind w:firstLine="30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Число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52759AE" wp14:editId="01A86F50">
            <wp:extent cx="123825" cy="123825"/>
            <wp:effectExtent l="0" t="0" r="9525" b="9525"/>
            <wp:docPr id="32" name="Рисунок 32" descr="http://yukhym.com/images/stories/Limit/Lim1_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yukhym.com/images/stories/Limit/Lim1_006.gif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называется </w:t>
      </w:r>
      <w:r w:rsidRPr="00B93968">
        <w:rPr>
          <w:rFonts w:ascii="Times New Roman" w:hAnsi="Times New Roman" w:cs="Times New Roman"/>
          <w:i/>
          <w:sz w:val="24"/>
          <w:szCs w:val="24"/>
        </w:rPr>
        <w:t>пределом числовой последовательности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5C2F05C" wp14:editId="128BB7EB">
            <wp:extent cx="285750" cy="228600"/>
            <wp:effectExtent l="0" t="0" r="0" b="0"/>
            <wp:docPr id="31" name="Рисунок 31" descr="http://yukhym.com/images/stories/Limit/Lim1_0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yukhym.com/images/stories/Limit/Lim1_007.gif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если для любого сколь угодно малого положительного числа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51B5DAF" wp14:editId="55E5B599">
            <wp:extent cx="323850" cy="161925"/>
            <wp:effectExtent l="0" t="0" r="0" b="9525"/>
            <wp:docPr id="30" name="Рисунок 30" descr="http://yukhym.com/images/stories/Limit/Lim1_0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yukhym.com/images/stories/Limit/Lim1_008.gif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найдется такое натуральное число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874A32B" wp14:editId="5DA49ABC">
            <wp:extent cx="609600" cy="228600"/>
            <wp:effectExtent l="0" t="0" r="0" b="0"/>
            <wp:docPr id="29" name="Рисунок 29" descr="http://yukhym.com/images/stories/Limit/Lim1_0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yukhym.com/images/stories/Limit/Lim1_009.gif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что при всех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ED110A4" wp14:editId="05781E1A">
            <wp:extent cx="361950" cy="161925"/>
            <wp:effectExtent l="0" t="0" r="0" b="9525"/>
            <wp:docPr id="28" name="Рисунок 28" descr="http://yukhym.com/images/stories/Limit/Lim1_0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yukhym.com/images/stories/Limit/Lim1_010.gif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выполняется неравенство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277999" wp14:editId="4170DE97">
            <wp:extent cx="657225" cy="228600"/>
            <wp:effectExtent l="0" t="0" r="9525" b="0"/>
            <wp:docPr id="27" name="Рисунок 27" descr="http://yukhym.com/images/stories/Limit/Lim1_0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yukhym.com/images/stories/Limit/Lim1_011.gif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/>
        <w:ind w:firstLine="30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Последовательность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181203" wp14:editId="1077B7B0">
            <wp:extent cx="285750" cy="228600"/>
            <wp:effectExtent l="0" t="0" r="0" b="0"/>
            <wp:docPr id="16" name="Рисунок 16" descr="http://yukhym.com/images/stories/Limit/Lim1_0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://yukhym.com/images/stories/Limit/Lim1_022.gif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называется </w:t>
      </w:r>
      <w:r w:rsidRPr="00B93968">
        <w:rPr>
          <w:rFonts w:ascii="Times New Roman" w:hAnsi="Times New Roman" w:cs="Times New Roman"/>
          <w:bCs/>
          <w:i/>
          <w:sz w:val="24"/>
          <w:szCs w:val="24"/>
        </w:rPr>
        <w:t>неограниченной</w:t>
      </w:r>
      <w:r w:rsidRPr="00B93968">
        <w:rPr>
          <w:rFonts w:ascii="Times New Roman" w:hAnsi="Times New Roman" w:cs="Times New Roman"/>
          <w:sz w:val="24"/>
          <w:szCs w:val="24"/>
        </w:rPr>
        <w:t>, если она постоянно или растет или убывает.</w:t>
      </w:r>
    </w:p>
    <w:p w:rsidR="001E7044" w:rsidRPr="00B93968" w:rsidRDefault="001E7044" w:rsidP="001E7044">
      <w:pPr>
        <w:shd w:val="clear" w:color="auto" w:fill="FFFFFF" w:themeFill="background1"/>
        <w:spacing w:after="0"/>
        <w:ind w:firstLine="30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Последовательность, имеющая предел называется </w:t>
      </w:r>
      <w:r w:rsidRPr="00B93968">
        <w:rPr>
          <w:rFonts w:ascii="Times New Roman" w:hAnsi="Times New Roman" w:cs="Times New Roman"/>
          <w:bCs/>
          <w:i/>
          <w:sz w:val="24"/>
          <w:szCs w:val="24"/>
        </w:rPr>
        <w:t xml:space="preserve">сходящейся. 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 xml:space="preserve">Противоположная к ней последовательность - соответственно </w:t>
      </w:r>
      <w:r w:rsidRPr="00B93968">
        <w:rPr>
          <w:rFonts w:ascii="Times New Roman" w:hAnsi="Times New Roman" w:cs="Times New Roman"/>
          <w:i/>
          <w:sz w:val="24"/>
          <w:szCs w:val="24"/>
        </w:rPr>
        <w:t>расходящейся</w:t>
      </w:r>
      <w:r w:rsidRPr="00B93968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1E7044" w:rsidRPr="00B93968" w:rsidRDefault="001E7044" w:rsidP="001E7044">
      <w:pPr>
        <w:shd w:val="clear" w:color="auto" w:fill="FFFFFF" w:themeFill="background1"/>
        <w:spacing w:after="0"/>
        <w:rPr>
          <w:rFonts w:ascii="Times New Roman" w:hAnsi="Times New Roman" w:cs="Times New Roman"/>
          <w:sz w:val="24"/>
          <w:szCs w:val="24"/>
        </w:rPr>
      </w:pPr>
      <w:bookmarkStart w:id="1" w:name="1"/>
      <w:bookmarkEnd w:id="1"/>
    </w:p>
    <w:p w:rsidR="001E7044" w:rsidRPr="00B93968" w:rsidRDefault="001E7044" w:rsidP="001E7044">
      <w:pPr>
        <w:shd w:val="clear" w:color="auto" w:fill="FFFFFF" w:themeFill="background1"/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3.3 Функция. Предел функции.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before="0" w:beforeAutospacing="0" w:after="0" w:afterAutospacing="0"/>
      </w:pPr>
      <w:r w:rsidRPr="00B93968">
        <w:rPr>
          <w:rStyle w:val="term1"/>
        </w:rPr>
        <w:lastRenderedPageBreak/>
        <w:t>Определение предела по Коши.</w:t>
      </w:r>
      <w:r w:rsidRPr="00B93968">
        <w:t xml:space="preserve"> Число </w:t>
      </w:r>
      <w:r w:rsidRPr="00B93968">
        <w:rPr>
          <w:rStyle w:val="m1"/>
        </w:rPr>
        <w:t>A</w:t>
      </w:r>
      <w:r w:rsidRPr="00B93968">
        <w:t xml:space="preserve"> называется </w:t>
      </w:r>
      <w:bookmarkStart w:id="2" w:name="2"/>
      <w:bookmarkEnd w:id="2"/>
      <w:r w:rsidRPr="00B93968">
        <w:rPr>
          <w:rStyle w:val="term1"/>
        </w:rPr>
        <w:t>пределом функции</w:t>
      </w:r>
      <w:r w:rsidRPr="00B93968">
        <w:t> </w:t>
      </w:r>
      <w:r w:rsidRPr="00B93968">
        <w:rPr>
          <w:rStyle w:val="m1"/>
        </w:rPr>
        <w:t>f</w:t>
      </w:r>
      <w:r w:rsidRPr="00B93968">
        <w:t> (</w:t>
      </w:r>
      <w:r w:rsidRPr="00B93968">
        <w:rPr>
          <w:rStyle w:val="m1"/>
        </w:rPr>
        <w:t>x</w:t>
      </w:r>
      <w:r w:rsidRPr="00B93968">
        <w:t xml:space="preserve">) в точке </w:t>
      </w:r>
      <w:r w:rsidRPr="00B93968">
        <w:rPr>
          <w:rStyle w:val="m1"/>
        </w:rPr>
        <w:t>a</w:t>
      </w:r>
      <w:r w:rsidRPr="00B93968">
        <w:t xml:space="preserve">, если эта функция определена в некоторой окрестности точки </w:t>
      </w:r>
      <w:r w:rsidRPr="00B93968">
        <w:rPr>
          <w:rStyle w:val="m1"/>
        </w:rPr>
        <w:t>a</w:t>
      </w:r>
      <w:r w:rsidRPr="00B93968">
        <w:t xml:space="preserve"> за исключением, быть может, самой точки </w:t>
      </w:r>
      <w:r w:rsidRPr="00B93968">
        <w:rPr>
          <w:rStyle w:val="m1"/>
        </w:rPr>
        <w:t>a</w:t>
      </w:r>
      <w:r w:rsidRPr="00B93968">
        <w:t xml:space="preserve">, и для каждого ε &gt; 0 существует δ &gt; 0 такое, что для всех </w:t>
      </w:r>
      <w:r w:rsidRPr="00B93968">
        <w:rPr>
          <w:rStyle w:val="m1"/>
        </w:rPr>
        <w:t>x</w:t>
      </w:r>
      <w:r w:rsidRPr="00B93968">
        <w:t>, удовлетворяющих условию |</w:t>
      </w:r>
      <w:r w:rsidRPr="00B93968">
        <w:rPr>
          <w:rStyle w:val="m1"/>
        </w:rPr>
        <w:t>x</w:t>
      </w:r>
      <w:r w:rsidRPr="00B93968">
        <w:t> – </w:t>
      </w:r>
      <w:r w:rsidRPr="00B93968">
        <w:rPr>
          <w:rStyle w:val="m1"/>
        </w:rPr>
        <w:t>a</w:t>
      </w:r>
      <w:r w:rsidRPr="00B93968">
        <w:t xml:space="preserve">| &lt; δ, </w:t>
      </w:r>
      <w:r w:rsidRPr="00B93968">
        <w:rPr>
          <w:rStyle w:val="m1"/>
        </w:rPr>
        <w:t>x</w:t>
      </w:r>
      <w:r w:rsidRPr="00B93968">
        <w:t> ≠ </w:t>
      </w:r>
      <w:r w:rsidRPr="00B93968">
        <w:rPr>
          <w:rStyle w:val="m1"/>
        </w:rPr>
        <w:t>a</w:t>
      </w:r>
      <w:r w:rsidRPr="00B93968">
        <w:t>, выполняется неравенство |</w:t>
      </w:r>
      <w:r w:rsidRPr="00B93968">
        <w:rPr>
          <w:rStyle w:val="m1"/>
        </w:rPr>
        <w:t>f</w:t>
      </w:r>
      <w:r w:rsidRPr="00B93968">
        <w:t> (</w:t>
      </w:r>
      <w:r w:rsidRPr="00B93968">
        <w:rPr>
          <w:rStyle w:val="m1"/>
        </w:rPr>
        <w:t>x</w:t>
      </w:r>
      <w:r w:rsidRPr="00B93968">
        <w:t>) – </w:t>
      </w:r>
      <w:r w:rsidRPr="00B93968">
        <w:rPr>
          <w:rStyle w:val="m1"/>
        </w:rPr>
        <w:t>A</w:t>
      </w:r>
      <w:r w:rsidRPr="00B93968">
        <w:t>| &lt; ε.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before="0" w:beforeAutospacing="0" w:after="0" w:afterAutospacing="0"/>
        <w:rPr>
          <w:color w:val="000000"/>
        </w:rPr>
      </w:pPr>
      <w:bookmarkStart w:id="3" w:name="3"/>
      <w:bookmarkEnd w:id="3"/>
      <w:r w:rsidRPr="00B93968">
        <w:rPr>
          <w:rStyle w:val="term1"/>
        </w:rPr>
        <w:t>Определение предела по Гейне.</w:t>
      </w:r>
      <w:r w:rsidRPr="00B93968">
        <w:t xml:space="preserve"> Число </w:t>
      </w:r>
      <w:r w:rsidRPr="00B93968">
        <w:rPr>
          <w:rStyle w:val="m1"/>
        </w:rPr>
        <w:t>A</w:t>
      </w:r>
      <w:r w:rsidRPr="00B93968">
        <w:t xml:space="preserve"> называется </w:t>
      </w:r>
      <w:bookmarkStart w:id="4" w:name="4"/>
      <w:bookmarkEnd w:id="4"/>
      <w:r w:rsidRPr="00B93968">
        <w:rPr>
          <w:rStyle w:val="term1"/>
        </w:rPr>
        <w:t>пределом функции</w:t>
      </w:r>
      <w:r w:rsidRPr="00B93968">
        <w:t> </w:t>
      </w:r>
      <w:r w:rsidRPr="00B93968">
        <w:rPr>
          <w:rStyle w:val="m1"/>
        </w:rPr>
        <w:t>f</w:t>
      </w:r>
      <w:r w:rsidRPr="00B93968">
        <w:t> (</w:t>
      </w:r>
      <w:r w:rsidRPr="00B93968">
        <w:rPr>
          <w:rStyle w:val="m1"/>
        </w:rPr>
        <w:t>x</w:t>
      </w:r>
      <w:r w:rsidRPr="00B93968">
        <w:t xml:space="preserve">) в точке </w:t>
      </w:r>
      <w:r w:rsidRPr="00B93968">
        <w:rPr>
          <w:rStyle w:val="m1"/>
        </w:rPr>
        <w:t>a</w:t>
      </w:r>
      <w:r w:rsidRPr="00B93968">
        <w:t xml:space="preserve">, если эта функция определена в некоторой окрестности точки </w:t>
      </w:r>
      <w:r w:rsidRPr="00B93968">
        <w:rPr>
          <w:rStyle w:val="m1"/>
        </w:rPr>
        <w:t>a</w:t>
      </w:r>
      <w:r w:rsidRPr="00B93968">
        <w:t xml:space="preserve"> за исключением, быть может, самой точки </w:t>
      </w:r>
      <w:r w:rsidRPr="00B93968">
        <w:rPr>
          <w:rStyle w:val="m1"/>
        </w:rPr>
        <w:t>a</w:t>
      </w:r>
      <w:r w:rsidRPr="00B93968">
        <w:t xml:space="preserve">, и для любой последовательности </w:t>
      </w:r>
      <w:r w:rsidRPr="00B93968">
        <w:rPr>
          <w:noProof/>
        </w:rPr>
        <w:drawing>
          <wp:inline distT="0" distB="0" distL="0" distR="0" wp14:anchorId="5BCE900F" wp14:editId="1E798756">
            <wp:extent cx="281305" cy="439420"/>
            <wp:effectExtent l="0" t="0" r="0" b="0"/>
            <wp:docPr id="3" name="Рисунок 3" descr="http://www.mathematics.ru/courses/function/content/javagifs/63230175642391-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mathematics.ru/courses/function/content/javagifs/63230175642391-1.gif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такой, что </w:t>
      </w:r>
      <w:r w:rsidRPr="00B93968">
        <w:rPr>
          <w:noProof/>
        </w:rPr>
        <w:drawing>
          <wp:inline distT="0" distB="0" distL="0" distR="0" wp14:anchorId="3749B9B2" wp14:editId="2265B822">
            <wp:extent cx="949325" cy="307975"/>
            <wp:effectExtent l="0" t="0" r="0" b="0"/>
            <wp:docPr id="2" name="Рисунок 2" descr="http://www.mathematics.ru/courses/function/content/javagifs/63230175642401-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mathematics.ru/courses/function/content/javagifs/63230175642401-2.gif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325" cy="30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сходящейся к числу </w:t>
      </w:r>
      <w:r w:rsidRPr="00B93968">
        <w:rPr>
          <w:rStyle w:val="m1"/>
        </w:rPr>
        <w:t>a</w:t>
      </w:r>
      <w:r w:rsidRPr="00B93968">
        <w:t xml:space="preserve">, соответствующая </w:t>
      </w:r>
      <w:r w:rsidRPr="00B93968">
        <w:rPr>
          <w:color w:val="000000"/>
        </w:rPr>
        <w:t xml:space="preserve">последовательность значений функции </w:t>
      </w:r>
      <w:r w:rsidRPr="00B93968">
        <w:rPr>
          <w:noProof/>
          <w:color w:val="000000"/>
        </w:rPr>
        <w:drawing>
          <wp:inline distT="0" distB="0" distL="0" distR="0" wp14:anchorId="3355BB5B" wp14:editId="7B016513">
            <wp:extent cx="492125" cy="439420"/>
            <wp:effectExtent l="0" t="0" r="0" b="0"/>
            <wp:docPr id="1" name="Рисунок 1" descr="http://www.mathematics.ru/courses/function/content/javagifs/63230175642431-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mathematics.ru/courses/function/content/javagifs/63230175642431-3.gif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2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color w:val="000000"/>
        </w:rPr>
        <w:t>сходится к числу </w:t>
      </w:r>
      <w:r w:rsidRPr="00B93968">
        <w:rPr>
          <w:rStyle w:val="m1"/>
          <w:color w:val="000000"/>
        </w:rPr>
        <w:t>A</w:t>
      </w:r>
      <w:r w:rsidRPr="00B93968">
        <w:rPr>
          <w:color w:val="000000"/>
        </w:rPr>
        <w:t xml:space="preserve">. 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before="0" w:beforeAutospacing="0" w:after="0" w:afterAutospacing="0"/>
        <w:rPr>
          <w:color w:val="000000"/>
        </w:rPr>
      </w:pP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3.4. Теоремы о пределах функций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before="0" w:beforeAutospacing="0" w:after="0" w:afterAutospacing="0"/>
      </w:pPr>
      <w:r w:rsidRPr="00B93968">
        <w:t>1.  </w:t>
      </w:r>
      <w:r w:rsidRPr="00B93968">
        <w:rPr>
          <w:bCs/>
          <w:iCs/>
        </w:rPr>
        <w:t>Предел константы равен самой этой константе: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before="0" w:beforeAutospacing="0" w:after="0" w:afterAutospacing="0"/>
        <w:jc w:val="center"/>
      </w:pPr>
      <w:r w:rsidRPr="00B93968">
        <w:rPr>
          <w:noProof/>
        </w:rPr>
        <w:drawing>
          <wp:inline distT="0" distB="0" distL="0" distR="0" wp14:anchorId="7F8F93FE" wp14:editId="422D6E7C">
            <wp:extent cx="281305" cy="255270"/>
            <wp:effectExtent l="0" t="0" r="0" b="0"/>
            <wp:docPr id="13" name="Рисунок 13" descr="http://oldskola1.narod.ru/Kochetkov2/1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oldskola1.narod.ru/Kochetkov2/175.gif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b/>
          <w:bCs/>
          <w:i/>
          <w:iCs/>
        </w:rPr>
        <w:t xml:space="preserve">с = </w:t>
      </w:r>
      <w:proofErr w:type="gramStart"/>
      <w:r w:rsidRPr="00B93968">
        <w:rPr>
          <w:b/>
          <w:bCs/>
          <w:i/>
          <w:iCs/>
        </w:rPr>
        <w:t>с</w:t>
      </w:r>
      <w:proofErr w:type="gramEnd"/>
      <w:r w:rsidRPr="00B93968">
        <w:t>.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before="0" w:beforeAutospacing="0" w:after="0" w:afterAutospacing="0"/>
      </w:pPr>
      <w:r w:rsidRPr="00B93968">
        <w:t>2.  </w:t>
      </w:r>
      <w:r w:rsidRPr="00B93968">
        <w:rPr>
          <w:bCs/>
          <w:iCs/>
        </w:rPr>
        <w:t>Постоянный множитель можно выносить за знак предела: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before="0" w:beforeAutospacing="0" w:after="0" w:afterAutospacing="0"/>
        <w:jc w:val="center"/>
      </w:pPr>
      <w:r w:rsidRPr="00B93968">
        <w:rPr>
          <w:noProof/>
        </w:rPr>
        <w:drawing>
          <wp:inline distT="0" distB="0" distL="0" distR="0" wp14:anchorId="63F46496" wp14:editId="31C3AAA8">
            <wp:extent cx="281305" cy="255270"/>
            <wp:effectExtent l="0" t="0" r="0" b="0"/>
            <wp:docPr id="12" name="Рисунок 12" descr="http://oldskola1.narod.ru/Kochetkov2/1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oldskola1.narod.ru/Kochetkov2/175.gif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[ </w:t>
      </w:r>
      <w:r w:rsidRPr="00B93968">
        <w:rPr>
          <w:bCs/>
          <w:i/>
          <w:iCs/>
        </w:rPr>
        <w:t>k</w:t>
      </w:r>
      <w:r w:rsidRPr="00B93968">
        <w:t xml:space="preserve"> •  </w:t>
      </w:r>
      <w:r w:rsidRPr="00B93968">
        <w:rPr>
          <w:bCs/>
          <w:i/>
          <w:iCs/>
        </w:rPr>
        <w:t>f </w:t>
      </w:r>
      <w:r w:rsidRPr="00B93968">
        <w:t>(</w:t>
      </w:r>
      <w:r w:rsidRPr="00B93968">
        <w:rPr>
          <w:bCs/>
          <w:i/>
          <w:iCs/>
        </w:rPr>
        <w:t>х</w:t>
      </w:r>
      <w:r w:rsidRPr="00B93968">
        <w:t xml:space="preserve">)] = </w:t>
      </w:r>
      <w:r w:rsidRPr="00B93968">
        <w:rPr>
          <w:bCs/>
          <w:i/>
          <w:iCs/>
        </w:rPr>
        <w:t>k •</w:t>
      </w:r>
      <w:r w:rsidRPr="00B93968">
        <w:rPr>
          <w:noProof/>
        </w:rPr>
        <w:drawing>
          <wp:inline distT="0" distB="0" distL="0" distR="0" wp14:anchorId="3A76B28B" wp14:editId="76AC4B38">
            <wp:extent cx="281305" cy="255270"/>
            <wp:effectExtent l="0" t="0" r="0" b="0"/>
            <wp:docPr id="11" name="Рисунок 11" descr="http://oldskola1.narod.ru/Kochetkov2/1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oldskola1.narod.ru/Kochetkov2/175.gif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>  </w:t>
      </w:r>
      <w:r w:rsidRPr="00B93968">
        <w:rPr>
          <w:bCs/>
          <w:i/>
          <w:iCs/>
        </w:rPr>
        <w:t>f </w:t>
      </w:r>
      <w:r w:rsidRPr="00B93968">
        <w:t>(</w:t>
      </w:r>
      <w:r w:rsidRPr="00B93968">
        <w:rPr>
          <w:bCs/>
          <w:i/>
          <w:iCs/>
        </w:rPr>
        <w:t>х</w:t>
      </w:r>
      <w:r w:rsidRPr="00B93968">
        <w:t xml:space="preserve">). 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before="0" w:beforeAutospacing="0" w:after="0" w:afterAutospacing="0"/>
      </w:pPr>
      <w:r w:rsidRPr="00B93968">
        <w:t>3</w:t>
      </w:r>
      <w:r w:rsidRPr="00B93968">
        <w:rPr>
          <w:i/>
        </w:rPr>
        <w:t>.  </w:t>
      </w:r>
      <w:r w:rsidRPr="00B93968">
        <w:rPr>
          <w:bCs/>
          <w:iCs/>
        </w:rPr>
        <w:t>Предел суммы (разности) функций равен сумме (разности) пределов этих функций: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before="0" w:beforeAutospacing="0" w:after="0" w:afterAutospacing="0"/>
        <w:jc w:val="center"/>
      </w:pPr>
      <w:r w:rsidRPr="00B93968">
        <w:rPr>
          <w:noProof/>
        </w:rPr>
        <w:drawing>
          <wp:inline distT="0" distB="0" distL="0" distR="0" wp14:anchorId="4ACEA38C" wp14:editId="7465039A">
            <wp:extent cx="281305" cy="255270"/>
            <wp:effectExtent l="0" t="0" r="0" b="0"/>
            <wp:docPr id="10" name="Рисунок 10" descr="http://oldskola1.narod.ru/Kochetkov2/1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oldskola1.narod.ru/Kochetkov2/175.gif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[ </w:t>
      </w:r>
      <w:r w:rsidRPr="00B93968">
        <w:rPr>
          <w:bCs/>
          <w:i/>
          <w:iCs/>
        </w:rPr>
        <w:t>f </w:t>
      </w:r>
      <w:r w:rsidRPr="00B93968">
        <w:t>(</w:t>
      </w:r>
      <w:r w:rsidRPr="00B93968">
        <w:rPr>
          <w:bCs/>
          <w:i/>
          <w:iCs/>
        </w:rPr>
        <w:t>х</w:t>
      </w:r>
      <w:r w:rsidRPr="00B93968">
        <w:t xml:space="preserve">) ± </w:t>
      </w:r>
      <w:r w:rsidRPr="00B93968">
        <w:rPr>
          <w:bCs/>
          <w:i/>
          <w:iCs/>
        </w:rPr>
        <w:t>g</w:t>
      </w:r>
      <w:r w:rsidRPr="00B93968">
        <w:t xml:space="preserve"> (</w:t>
      </w:r>
      <w:r w:rsidRPr="00B93968">
        <w:rPr>
          <w:bCs/>
          <w:i/>
          <w:iCs/>
        </w:rPr>
        <w:t>х</w:t>
      </w:r>
      <w:r w:rsidRPr="00B93968">
        <w:t xml:space="preserve">)] = </w:t>
      </w:r>
      <w:r w:rsidRPr="00B93968">
        <w:rPr>
          <w:noProof/>
        </w:rPr>
        <w:drawing>
          <wp:inline distT="0" distB="0" distL="0" distR="0" wp14:anchorId="624831AA" wp14:editId="06A6373B">
            <wp:extent cx="281305" cy="255270"/>
            <wp:effectExtent l="0" t="0" r="0" b="0"/>
            <wp:docPr id="9" name="Рисунок 9" descr="http://oldskola1.narod.ru/Kochetkov2/1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oldskola1.narod.ru/Kochetkov2/175.gif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  </w:t>
      </w:r>
      <w:r w:rsidRPr="00B93968">
        <w:rPr>
          <w:bCs/>
          <w:i/>
          <w:iCs/>
        </w:rPr>
        <w:t>f </w:t>
      </w:r>
      <w:r w:rsidRPr="00B93968">
        <w:t>(</w:t>
      </w:r>
      <w:r w:rsidRPr="00B93968">
        <w:rPr>
          <w:bCs/>
          <w:i/>
          <w:iCs/>
        </w:rPr>
        <w:t>х</w:t>
      </w:r>
      <w:r w:rsidRPr="00B93968">
        <w:t xml:space="preserve">) ± </w:t>
      </w:r>
      <w:r w:rsidRPr="00B93968">
        <w:rPr>
          <w:noProof/>
        </w:rPr>
        <w:drawing>
          <wp:inline distT="0" distB="0" distL="0" distR="0" wp14:anchorId="31A17833" wp14:editId="1A8D04FC">
            <wp:extent cx="281305" cy="255270"/>
            <wp:effectExtent l="0" t="0" r="0" b="0"/>
            <wp:docPr id="8" name="Рисунок 8" descr="http://oldskola1.narod.ru/Kochetkov2/1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oldskola1.narod.ru/Kochetkov2/175.gif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> </w:t>
      </w:r>
      <w:r w:rsidRPr="00B93968">
        <w:rPr>
          <w:bCs/>
          <w:i/>
          <w:iCs/>
        </w:rPr>
        <w:t>g</w:t>
      </w:r>
      <w:r w:rsidRPr="00B93968">
        <w:t xml:space="preserve"> (</w:t>
      </w:r>
      <w:r w:rsidRPr="00B93968">
        <w:rPr>
          <w:bCs/>
          <w:i/>
          <w:iCs/>
        </w:rPr>
        <w:t>x</w:t>
      </w:r>
      <w:r w:rsidRPr="00B93968">
        <w:t>).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before="0" w:beforeAutospacing="0" w:after="0" w:afterAutospacing="0"/>
      </w:pPr>
      <w:r w:rsidRPr="00B93968">
        <w:t>4.  </w:t>
      </w:r>
      <w:r w:rsidRPr="00B93968">
        <w:rPr>
          <w:bCs/>
          <w:iCs/>
        </w:rPr>
        <w:t>Предел произведения функций равен произведению пределов этих функций: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before="0" w:beforeAutospacing="0" w:after="0" w:afterAutospacing="0"/>
        <w:jc w:val="center"/>
      </w:pPr>
      <w:r w:rsidRPr="00B93968">
        <w:rPr>
          <w:noProof/>
        </w:rPr>
        <w:drawing>
          <wp:inline distT="0" distB="0" distL="0" distR="0" wp14:anchorId="2F0503D3" wp14:editId="6E708C0B">
            <wp:extent cx="281305" cy="255270"/>
            <wp:effectExtent l="0" t="0" r="0" b="0"/>
            <wp:docPr id="7" name="Рисунок 7" descr="http://oldskola1.narod.ru/Kochetkov2/1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oldskola1.narod.ru/Kochetkov2/175.gif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[ </w:t>
      </w:r>
      <w:r w:rsidRPr="00B93968">
        <w:rPr>
          <w:bCs/>
          <w:i/>
          <w:iCs/>
        </w:rPr>
        <w:t>f </w:t>
      </w:r>
      <w:r w:rsidRPr="00B93968">
        <w:t>(</w:t>
      </w:r>
      <w:r w:rsidRPr="00B93968">
        <w:rPr>
          <w:bCs/>
          <w:i/>
          <w:iCs/>
        </w:rPr>
        <w:t>х</w:t>
      </w:r>
      <w:r w:rsidRPr="00B93968">
        <w:t>) • </w:t>
      </w:r>
      <w:r w:rsidRPr="00B93968">
        <w:rPr>
          <w:bCs/>
          <w:i/>
          <w:iCs/>
        </w:rPr>
        <w:t>g</w:t>
      </w:r>
      <w:r w:rsidRPr="00B93968">
        <w:t xml:space="preserve"> (</w:t>
      </w:r>
      <w:r w:rsidRPr="00B93968">
        <w:rPr>
          <w:bCs/>
          <w:i/>
          <w:iCs/>
        </w:rPr>
        <w:t>х</w:t>
      </w:r>
      <w:r w:rsidRPr="00B93968">
        <w:t xml:space="preserve">)] = </w:t>
      </w:r>
      <w:r w:rsidRPr="00B93968">
        <w:rPr>
          <w:noProof/>
        </w:rPr>
        <w:drawing>
          <wp:inline distT="0" distB="0" distL="0" distR="0" wp14:anchorId="6EB96C64" wp14:editId="5A8035D5">
            <wp:extent cx="281305" cy="255270"/>
            <wp:effectExtent l="0" t="0" r="0" b="0"/>
            <wp:docPr id="6" name="Рисунок 6" descr="http://oldskola1.narod.ru/Kochetkov2/1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oldskola1.narod.ru/Kochetkov2/175.gif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  </w:t>
      </w:r>
      <w:r w:rsidRPr="00B93968">
        <w:rPr>
          <w:bCs/>
          <w:i/>
          <w:iCs/>
        </w:rPr>
        <w:t>f </w:t>
      </w:r>
      <w:r w:rsidRPr="00B93968">
        <w:t>(</w:t>
      </w:r>
      <w:r w:rsidRPr="00B93968">
        <w:rPr>
          <w:bCs/>
          <w:i/>
          <w:iCs/>
        </w:rPr>
        <w:t>х</w:t>
      </w:r>
      <w:r w:rsidRPr="00B93968">
        <w:t>) • </w:t>
      </w:r>
      <w:r w:rsidRPr="00B93968">
        <w:rPr>
          <w:noProof/>
        </w:rPr>
        <w:drawing>
          <wp:inline distT="0" distB="0" distL="0" distR="0" wp14:anchorId="039E0FD0" wp14:editId="61D15376">
            <wp:extent cx="281305" cy="255270"/>
            <wp:effectExtent l="0" t="0" r="0" b="0"/>
            <wp:docPr id="5" name="Рисунок 5" descr="http://oldskola1.narod.ru/Kochetkov2/1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oldskola1.narod.ru/Kochetkov2/175.gif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> </w:t>
      </w:r>
      <w:r w:rsidRPr="00B93968">
        <w:rPr>
          <w:bCs/>
          <w:i/>
          <w:iCs/>
        </w:rPr>
        <w:t>g</w:t>
      </w:r>
      <w:r w:rsidRPr="00B93968">
        <w:t xml:space="preserve"> (</w:t>
      </w:r>
      <w:r w:rsidRPr="00B93968">
        <w:rPr>
          <w:bCs/>
          <w:i/>
          <w:iCs/>
        </w:rPr>
        <w:t>x</w:t>
      </w:r>
      <w:r w:rsidRPr="00B93968">
        <w:t>).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before="0" w:beforeAutospacing="0" w:after="0" w:afterAutospacing="0"/>
      </w:pPr>
      <w:r w:rsidRPr="00B93968">
        <w:t>5.  </w:t>
      </w:r>
      <w:r w:rsidRPr="00B93968">
        <w:rPr>
          <w:bCs/>
          <w:iCs/>
        </w:rPr>
        <w:t>Предел отношения двух функций равен отношению пределов этих функций, если только предел делителя не равен нулю: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before="0" w:beforeAutospacing="0" w:after="0" w:afterAutospacing="0"/>
        <w:jc w:val="center"/>
      </w:pPr>
      <w:r w:rsidRPr="00B93968">
        <w:rPr>
          <w:noProof/>
        </w:rPr>
        <w:drawing>
          <wp:inline distT="0" distB="0" distL="0" distR="0" wp14:anchorId="367BB8D9" wp14:editId="436F34A6">
            <wp:extent cx="2848610" cy="694690"/>
            <wp:effectExtent l="0" t="0" r="0" b="0"/>
            <wp:docPr id="4" name="Рисунок 4" descr="http://oldskola1.narod.ru/Kochetkov2/18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oldskola1.narod.ru/Kochetkov2/181.gif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8610" cy="69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3.5. Непрерывность функций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before="0" w:beforeAutospacing="0" w:after="0" w:afterAutospacing="0"/>
        <w:jc w:val="both"/>
      </w:pPr>
      <w:r w:rsidRPr="00B93968">
        <w:t xml:space="preserve">Если функция </w:t>
      </w:r>
      <w:r w:rsidRPr="00B93968">
        <w:rPr>
          <w:bCs/>
          <w:i/>
          <w:iCs/>
        </w:rPr>
        <w:t xml:space="preserve">у = f </w:t>
      </w:r>
      <w:r w:rsidRPr="00B93968">
        <w:t>(</w:t>
      </w:r>
      <w:r w:rsidRPr="00B93968">
        <w:rPr>
          <w:bCs/>
          <w:i/>
          <w:iCs/>
        </w:rPr>
        <w:t>х</w:t>
      </w:r>
      <w:r w:rsidRPr="00B93968">
        <w:t>) удовлетворяет условию</w:t>
      </w:r>
      <w:r w:rsidRPr="00B93968">
        <w:rPr>
          <w:noProof/>
        </w:rPr>
        <w:drawing>
          <wp:inline distT="0" distB="0" distL="0" distR="0" wp14:anchorId="1C4399A7" wp14:editId="686A4ADF">
            <wp:extent cx="281305" cy="255270"/>
            <wp:effectExtent l="0" t="0" r="0" b="0"/>
            <wp:docPr id="14" name="Рисунок 14" descr="http://oldskola1.narod.ru/Kochetkov2/1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oldskola1.narod.ru/Kochetkov2/175.gif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>  </w:t>
      </w:r>
      <w:r w:rsidRPr="00B93968">
        <w:rPr>
          <w:bCs/>
          <w:i/>
          <w:iCs/>
        </w:rPr>
        <w:t>f </w:t>
      </w:r>
      <w:r w:rsidRPr="00B93968">
        <w:t>(</w:t>
      </w:r>
      <w:r w:rsidRPr="00B93968">
        <w:rPr>
          <w:bCs/>
          <w:i/>
          <w:iCs/>
        </w:rPr>
        <w:t>х</w:t>
      </w:r>
      <w:r w:rsidRPr="00B93968">
        <w:t xml:space="preserve">)  = </w:t>
      </w:r>
      <w:r w:rsidRPr="00B93968">
        <w:rPr>
          <w:bCs/>
          <w:i/>
          <w:iCs/>
        </w:rPr>
        <w:t>f </w:t>
      </w:r>
      <w:r w:rsidRPr="00B93968">
        <w:t>(</w:t>
      </w:r>
      <w:r w:rsidRPr="00B93968">
        <w:rPr>
          <w:bCs/>
          <w:i/>
          <w:iCs/>
        </w:rPr>
        <w:t>a</w:t>
      </w:r>
      <w:r w:rsidRPr="00B93968">
        <w:t xml:space="preserve">),то она называется </w:t>
      </w:r>
      <w:r w:rsidRPr="00B93968">
        <w:rPr>
          <w:i/>
          <w:iCs/>
        </w:rPr>
        <w:t>непрерывной</w:t>
      </w:r>
      <w:r w:rsidRPr="00B93968">
        <w:t xml:space="preserve"> в точке </w:t>
      </w:r>
      <w:r w:rsidRPr="00B93968">
        <w:rPr>
          <w:bCs/>
          <w:i/>
          <w:iCs/>
        </w:rPr>
        <w:t>х = а</w:t>
      </w:r>
      <w:r w:rsidRPr="00B93968">
        <w:t xml:space="preserve">. 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before="0" w:beforeAutospacing="0" w:after="0" w:afterAutospacing="0"/>
        <w:jc w:val="both"/>
      </w:pPr>
      <w:r w:rsidRPr="00B93968">
        <w:t>Если же   указанное   условие не выполняется, то функция  </w:t>
      </w:r>
      <w:r w:rsidRPr="00B93968">
        <w:rPr>
          <w:bCs/>
          <w:i/>
          <w:iCs/>
        </w:rPr>
        <w:t>f </w:t>
      </w:r>
      <w:r w:rsidRPr="00B93968">
        <w:t>(</w:t>
      </w:r>
      <w:r w:rsidRPr="00B93968">
        <w:rPr>
          <w:bCs/>
          <w:i/>
          <w:iCs/>
        </w:rPr>
        <w:t>х</w:t>
      </w:r>
      <w:r w:rsidRPr="00B93968">
        <w:t xml:space="preserve">) называется </w:t>
      </w:r>
      <w:r w:rsidRPr="00B93968">
        <w:rPr>
          <w:i/>
          <w:iCs/>
        </w:rPr>
        <w:t>разрывной</w:t>
      </w:r>
      <w:r w:rsidRPr="00B93968">
        <w:t xml:space="preserve"> в точке </w:t>
      </w:r>
      <w:r w:rsidRPr="00B93968">
        <w:rPr>
          <w:bCs/>
          <w:i/>
          <w:iCs/>
        </w:rPr>
        <w:t>х = а</w:t>
      </w:r>
      <w:r w:rsidRPr="00B93968">
        <w:t>.'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before="0" w:beforeAutospacing="0" w:after="0" w:afterAutospacing="0"/>
        <w:jc w:val="both"/>
      </w:pPr>
      <w:r w:rsidRPr="00B93968">
        <w:t>Все элементарные функции непрерывны в каждой точке, в которой они определены.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before="0" w:beforeAutospacing="0" w:after="0" w:afterAutospacing="0"/>
        <w:jc w:val="both"/>
      </w:pPr>
      <w:r w:rsidRPr="00B93968">
        <w:t xml:space="preserve">Функция </w:t>
      </w:r>
      <w:r w:rsidRPr="00B93968">
        <w:rPr>
          <w:bCs/>
          <w:i/>
          <w:iCs/>
        </w:rPr>
        <w:t>у</w:t>
      </w:r>
      <w:r w:rsidRPr="00B93968">
        <w:t xml:space="preserve"> = </w:t>
      </w:r>
      <w:r w:rsidRPr="00B93968">
        <w:rPr>
          <w:bCs/>
          <w:i/>
          <w:iCs/>
        </w:rPr>
        <w:t>f </w:t>
      </w:r>
      <w:r w:rsidRPr="00B93968">
        <w:t>(</w:t>
      </w:r>
      <w:r w:rsidRPr="00B93968">
        <w:rPr>
          <w:bCs/>
          <w:i/>
          <w:iCs/>
        </w:rPr>
        <w:t>х</w:t>
      </w:r>
      <w:r w:rsidRPr="00B93968">
        <w:t xml:space="preserve">) называется </w:t>
      </w:r>
      <w:r w:rsidRPr="00B93968">
        <w:rPr>
          <w:i/>
          <w:iCs/>
        </w:rPr>
        <w:t>непрерывной в интервале</w:t>
      </w:r>
      <w:r w:rsidRPr="00B93968">
        <w:t xml:space="preserve"> (</w:t>
      </w:r>
      <w:r w:rsidRPr="00B93968">
        <w:rPr>
          <w:bCs/>
          <w:i/>
          <w:iCs/>
        </w:rPr>
        <w:t>а, b</w:t>
      </w:r>
      <w:r w:rsidRPr="00B93968">
        <w:t xml:space="preserve">), если она непрерывна в каждой точке этого интервала. 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before="0" w:beforeAutospacing="0" w:after="0" w:afterAutospacing="0"/>
        <w:jc w:val="both"/>
      </w:pP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 xml:space="preserve">Тема №2 «Основы дифференциального исчисления» 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1. Вопросы занятия: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1. Производная, ее геометрический и механический смысл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2. Правила и формулы дифференцирования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3. Исследование функций методами дифференциального исчисления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4. Дифференциал функции и его геометрический смысл. Приложения дифференциала к приближенным вычислениям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lastRenderedPageBreak/>
        <w:t>2. Литература.</w:t>
      </w:r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Основная литература</w:t>
      </w:r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1.Седых 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И.Ю.Математика</w:t>
      </w:r>
      <w:proofErr w:type="spell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[электронный курс]: [Текст]: учебник и практикум для СПО/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И.Ю.Седых</w:t>
      </w:r>
      <w:proofErr w:type="spellEnd"/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.-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М.: Издательство Юрайт,2017.-443с.  (электронный ресурс) </w:t>
      </w:r>
      <w:hyperlink r:id="rId346" w:anchor="page/2" w:history="1">
        <w:r w:rsidRPr="00B9396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en-US"/>
          </w:rPr>
          <w:t>https://www.biblio-online.ru/viewer/CAB1548F-63AC-4C3F-8E82-C9B841E8F0A1#page/2</w:t>
        </w:r>
      </w:hyperlink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2.Дорофеева В.А. Математик</w:t>
      </w:r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а[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электронный курс]: [Текст]: учебник для СПО/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В.А.Дорофеева</w:t>
      </w:r>
      <w:proofErr w:type="spellEnd"/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.-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М.: Издательство Юрайт,2017.-400с.  (электронный ресурс) </w:t>
      </w:r>
      <w:hyperlink r:id="rId347" w:anchor="page/4" w:history="1">
        <w:r w:rsidRPr="00B9396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en-US"/>
          </w:rPr>
          <w:t>https://www.biblio-online.ru/viewer/B646843F-0131-41C8-AEB6-B4C37ED1E97F#page/4</w:t>
        </w:r>
      </w:hyperlink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3.Богомолов 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Н.В.Математика</w:t>
      </w:r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.З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задачи</w:t>
      </w:r>
      <w:proofErr w:type="spell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 решениями. В 2ч.Ч.2[электронный курс]: [Текст]</w:t>
      </w:r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:у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чебное пособие для СПО  /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Н.В.Богомолов</w:t>
      </w:r>
      <w:proofErr w:type="spell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-М.: Издательство Юрайт,2017.-285с.  (электронный ресурс) </w:t>
      </w:r>
      <w:hyperlink r:id="rId348" w:anchor="page/2" w:history="1">
        <w:r w:rsidRPr="00B9396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en-US"/>
          </w:rPr>
          <w:t>https://www.biblio-online.ru/viewer/0523A6DF-2657-4F49-8ACE-1B790E30D8C8#page/2</w:t>
        </w:r>
      </w:hyperlink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Дополнительная литература</w:t>
      </w:r>
    </w:p>
    <w:p w:rsidR="001E7044" w:rsidRPr="00B93968" w:rsidRDefault="001E7044" w:rsidP="001E7044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1. Богомолов Н.В. Математика [Текст]: учебник для СПО / Н.В. Богомолов.- М.: 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Юрайт</w:t>
      </w:r>
      <w:proofErr w:type="spell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, 2015.- 396 с.</w:t>
      </w:r>
    </w:p>
    <w:p w:rsidR="001E7044" w:rsidRPr="00B93968" w:rsidRDefault="001E7044" w:rsidP="001E7044">
      <w:pPr>
        <w:shd w:val="clear" w:color="auto" w:fill="FFFFFF" w:themeFill="background1"/>
        <w:tabs>
          <w:tab w:val="left" w:pos="280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E7044" w:rsidRPr="00B93968" w:rsidRDefault="001E7044" w:rsidP="001E7044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 xml:space="preserve">3. Краткое содержание вопросов 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3.1. Производная, ее геометрический и механический смысл.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Style w:val="a5"/>
          <w:rFonts w:ascii="Times New Roman" w:eastAsiaTheme="majorEastAsia" w:hAnsi="Times New Roman" w:cs="Times New Roman"/>
          <w:color w:val="111111"/>
          <w:sz w:val="24"/>
          <w:szCs w:val="24"/>
        </w:rPr>
        <w:t>Производной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50C7377C" wp14:editId="05A86E29">
            <wp:extent cx="325120" cy="175895"/>
            <wp:effectExtent l="0" t="0" r="0" b="0"/>
            <wp:docPr id="42" name="Рисунок 42" descr="http://www.webmath.ru/poleznoe/images/diff/formules_16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://www.webmath.ru/poleznoe/images/diff/formules_1600.png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от функции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2996D3C4" wp14:editId="1A46DAE0">
            <wp:extent cx="580390" cy="158115"/>
            <wp:effectExtent l="0" t="0" r="0" b="0"/>
            <wp:docPr id="41" name="Рисунок 41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в точке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2B478098" wp14:editId="711D0A0D">
            <wp:extent cx="140970" cy="105410"/>
            <wp:effectExtent l="0" t="0" r="0" b="0"/>
            <wp:docPr id="40" name="Рисунок 40" descr="http://www.webmath.ru/poleznoe/images/diff/formules_15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www.webmath.ru/poleznoe/images/diff/formules_1509.png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0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называется </w:t>
      </w:r>
      <w:hyperlink r:id="rId352" w:tooltip="Предел функции в точке" w:history="1">
        <w:r w:rsidRPr="00B93968">
          <w:rPr>
            <w:rStyle w:val="a3"/>
            <w:rFonts w:ascii="Times New Roman" w:eastAsiaTheme="majorEastAsia" w:hAnsi="Times New Roman" w:cs="Times New Roman"/>
            <w:sz w:val="24"/>
            <w:szCs w:val="24"/>
          </w:rPr>
          <w:t>предел</w:t>
        </w:r>
      </w:hyperlink>
      <w:r w:rsidRPr="00B93968">
        <w:rPr>
          <w:rFonts w:ascii="Times New Roman" w:hAnsi="Times New Roman" w:cs="Times New Roman"/>
          <w:sz w:val="24"/>
          <w:szCs w:val="24"/>
        </w:rPr>
        <w:t xml:space="preserve"> </w:t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отношения приращения функции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021795D4" wp14:editId="5DDB984B">
            <wp:extent cx="219710" cy="149225"/>
            <wp:effectExtent l="0" t="0" r="0" b="0"/>
            <wp:docPr id="39" name="Рисунок 39" descr="http://www.webmath.ru/poleznoe/images/diff/formules_15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www.webmath.ru/poleznoe/images/diff/formules_1519.png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к приращению аргумента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4C6E4A84" wp14:editId="3E2D8F8E">
            <wp:extent cx="219710" cy="123190"/>
            <wp:effectExtent l="0" t="0" r="0" b="0"/>
            <wp:docPr id="38" name="Рисунок 38" descr="http://www.webmath.ru/poleznoe/images/diff/formules_15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www.webmath.ru/poleznoe/images/diff/formules_1515.png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2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  </w:t>
      </w:r>
      <w:proofErr w:type="gramStart"/>
      <w:r w:rsidRPr="00B93968">
        <w:rPr>
          <w:rFonts w:ascii="Times New Roman" w:hAnsi="Times New Roman" w:cs="Times New Roman"/>
          <w:color w:val="111111"/>
          <w:sz w:val="24"/>
          <w:szCs w:val="24"/>
        </w:rPr>
        <w:t>при</w:t>
      </w:r>
      <w:proofErr w:type="gramEnd"/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74E9201C" wp14:editId="2E81D719">
            <wp:extent cx="544830" cy="123190"/>
            <wp:effectExtent l="0" t="0" r="0" b="0"/>
            <wp:docPr id="25" name="Рисунок 25" descr="http://www.webmath.ru/poleznoe/images/diff/formules_16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www.webmath.ru/poleznoe/images/diff/formules_1602.png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" cy="12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>, если он существует, то есть: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center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46259666" wp14:editId="2B07A95D">
            <wp:extent cx="3895090" cy="342900"/>
            <wp:effectExtent l="0" t="0" r="0" b="0"/>
            <wp:docPr id="22" name="Рисунок 22" descr="http://www.webmath.ru/poleznoe/images/diff/formules_16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www.webmath.ru/poleznoe/images/diff/formules_1603.png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09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color w:val="111111"/>
          <w:sz w:val="24"/>
          <w:szCs w:val="24"/>
        </w:rPr>
        <w:t>или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center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5FF9143F" wp14:editId="718AAF51">
            <wp:extent cx="1890395" cy="369570"/>
            <wp:effectExtent l="0" t="0" r="0" b="0"/>
            <wp:docPr id="15" name="Рисунок 15" descr="http://www.webmath.ru/poleznoe/images/diff/formules_16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www.webmath.ru/poleznoe/images/diff/formules_1604.png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039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Операция нахождения производной функции называется </w:t>
      </w:r>
      <w:r w:rsidRPr="00B93968">
        <w:rPr>
          <w:rFonts w:ascii="Times New Roman" w:hAnsi="Times New Roman" w:cs="Times New Roman"/>
          <w:bCs/>
          <w:i/>
          <w:color w:val="111111"/>
          <w:sz w:val="24"/>
          <w:szCs w:val="24"/>
        </w:rPr>
        <w:t xml:space="preserve">дифференцированием </w:t>
      </w:r>
      <w:r w:rsidRPr="00B93968">
        <w:rPr>
          <w:rFonts w:ascii="Times New Roman" w:hAnsi="Times New Roman" w:cs="Times New Roman"/>
          <w:bCs/>
          <w:color w:val="111111"/>
          <w:sz w:val="24"/>
          <w:szCs w:val="24"/>
        </w:rPr>
        <w:t>этой функции</w:t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>.</w:t>
      </w:r>
    </w:p>
    <w:p w:rsidR="001E7044" w:rsidRPr="00B93968" w:rsidRDefault="001E7044" w:rsidP="001E7044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Функция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7074AEFC" wp14:editId="4769DD6D">
            <wp:extent cx="580390" cy="158115"/>
            <wp:effectExtent l="0" t="0" r="0" b="0"/>
            <wp:docPr id="45" name="Рисунок 45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bCs/>
          <w:color w:val="111111"/>
          <w:sz w:val="24"/>
          <w:szCs w:val="24"/>
        </w:rPr>
        <w:t>имеет производную на интервале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43607D62" wp14:editId="67B6E9D2">
            <wp:extent cx="325120" cy="158115"/>
            <wp:effectExtent l="0" t="0" r="0" b="0"/>
            <wp:docPr id="44" name="Рисунок 44" descr="http://www.webmath.ru/poleznoe/images/diff/formules_15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www.webmath.ru/poleznoe/images/diff/formules_1580.png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или называется </w:t>
      </w:r>
      <w:r w:rsidRPr="00B93968">
        <w:rPr>
          <w:rFonts w:ascii="Times New Roman" w:hAnsi="Times New Roman" w:cs="Times New Roman"/>
          <w:bCs/>
          <w:i/>
          <w:color w:val="111111"/>
          <w:sz w:val="24"/>
          <w:szCs w:val="24"/>
        </w:rPr>
        <w:t>дифференцируемой</w:t>
      </w:r>
      <w:r w:rsidRPr="00B93968">
        <w:rPr>
          <w:rFonts w:ascii="Times New Roman" w:hAnsi="Times New Roman" w:cs="Times New Roman"/>
          <w:bCs/>
          <w:color w:val="111111"/>
          <w:sz w:val="24"/>
          <w:szCs w:val="24"/>
        </w:rPr>
        <w:t xml:space="preserve"> в этом интервале</w:t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, если производная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6F351998" wp14:editId="6323C32B">
            <wp:extent cx="316230" cy="175895"/>
            <wp:effectExtent l="0" t="0" r="0" b="0"/>
            <wp:docPr id="43" name="Рисунок 43" descr="http://www.webmath.ru/poleznoe/images/diff/formules_15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://www.webmath.ru/poleznoe/images/diff/formules_1585.png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>существует в каждой точке этого интервала.</w:t>
      </w:r>
    </w:p>
    <w:p w:rsidR="001E7044" w:rsidRPr="00B93968" w:rsidRDefault="001E7044" w:rsidP="001E7044">
      <w:pPr>
        <w:shd w:val="clear" w:color="auto" w:fill="FFFFFF" w:themeFill="background1"/>
        <w:spacing w:after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Если функция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6E03387D" wp14:editId="0C9AF485">
            <wp:extent cx="580390" cy="158115"/>
            <wp:effectExtent l="0" t="0" r="0" b="0"/>
            <wp:docPr id="47" name="Рисунок 47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имеет конечную производную в точке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2FA35561" wp14:editId="280F3385">
            <wp:extent cx="140970" cy="105410"/>
            <wp:effectExtent l="0" t="0" r="0" b="0"/>
            <wp:docPr id="46" name="Рисунок 46" descr="http://www.webmath.ru/poleznoe/images/diff/formules_15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://www.webmath.ru/poleznoe/images/diff/formules_1509.png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0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>, то она непрерывна в этой точке.</w:t>
      </w:r>
    </w:p>
    <w:p w:rsidR="001E7044" w:rsidRPr="00B93968" w:rsidRDefault="001E7044" w:rsidP="001E7044">
      <w:pPr>
        <w:shd w:val="clear" w:color="auto" w:fill="FFFFFF" w:themeFill="background1"/>
        <w:spacing w:after="0" w:line="330" w:lineRule="atLeast"/>
        <w:outlineLvl w:val="2"/>
        <w:rPr>
          <w:rFonts w:ascii="Times New Roman" w:hAnsi="Times New Roman" w:cs="Times New Roman"/>
          <w:bCs/>
          <w:i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color w:val="111111"/>
          <w:sz w:val="24"/>
          <w:szCs w:val="24"/>
        </w:rPr>
        <w:t>Геометрический смысл производной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Производная функции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6A384184" wp14:editId="0B365ABE">
            <wp:extent cx="580390" cy="158115"/>
            <wp:effectExtent l="0" t="0" r="0" b="0"/>
            <wp:docPr id="58" name="Рисунок 58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, вычисленная при заданном значении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3F43F32E" wp14:editId="2CD5027B">
            <wp:extent cx="87630" cy="87630"/>
            <wp:effectExtent l="0" t="0" r="0" b="0"/>
            <wp:docPr id="57" name="Рисунок 57" descr="http://www.webmath.ru/poleznoe/images/diff/formules_13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://www.webmath.ru/poleznoe/images/diff/formules_1339.png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8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, равна тангенсу угла, образованного положительным направлением оси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02CCE933" wp14:editId="0A1B0C11">
            <wp:extent cx="210820" cy="123190"/>
            <wp:effectExtent l="0" t="0" r="0" b="0"/>
            <wp:docPr id="56" name="Рисунок 56" descr="http://www.webmath.ru/poleznoe/images/diff/formules_16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ttp://www.webmath.ru/poleznoe/images/diff/formules_1695.png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" cy="12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и положительным направлением касательной, проведенной к графику этой функции в точке с абсциссой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4AAAA70B" wp14:editId="0FD72AAE">
            <wp:extent cx="87630" cy="87630"/>
            <wp:effectExtent l="0" t="0" r="0" b="0"/>
            <wp:docPr id="55" name="Рисунок 55" descr="http://www.webmath.ru/poleznoe/images/diff/formules_13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://www.webmath.ru/poleznoe/images/diff/formules_1339.png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8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>: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center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4C8D09A9" wp14:editId="59B877ED">
            <wp:extent cx="791210" cy="175895"/>
            <wp:effectExtent l="0" t="0" r="0" b="0"/>
            <wp:docPr id="54" name="Рисунок 54" descr="http://www.webmath.ru/poleznoe/images/diff/formules_169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ttp://www.webmath.ru/poleznoe/images/diff/formules_1696.png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210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center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lastRenderedPageBreak/>
        <w:drawing>
          <wp:inline distT="0" distB="0" distL="0" distR="0" wp14:anchorId="14DDAFA5" wp14:editId="17A7F9AD">
            <wp:extent cx="1899285" cy="1819910"/>
            <wp:effectExtent l="0" t="0" r="0" b="0"/>
            <wp:docPr id="53" name="Рисунок 53" descr="http://www.webmath.ru/poleznoe/images/diff/formules_17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http://www.webmath.ru/poleznoe/images/diff/formules_1782.png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9285" cy="181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bCs/>
          <w:i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color w:val="111111"/>
          <w:sz w:val="24"/>
          <w:szCs w:val="24"/>
        </w:rPr>
        <w:t>Механический смысл производной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Пусть задан путь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2222262F" wp14:editId="131FA5BB">
            <wp:extent cx="544830" cy="158115"/>
            <wp:effectExtent l="0" t="0" r="0" b="0"/>
            <wp:docPr id="52" name="Рисунок 52" descr="http://www.webmath.ru/poleznoe/images/diff/formules_16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://www.webmath.ru/poleznoe/images/diff/formules_1685.png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движения материальной точки. Скорость данной материальной точки в момент времени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4025A371" wp14:editId="7EFBFBD7">
            <wp:extent cx="61595" cy="114300"/>
            <wp:effectExtent l="0" t="0" r="0" b="0"/>
            <wp:docPr id="51" name="Рисунок 51" descr="http://www.webmath.ru/poleznoe/images/diff/formules_168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www.webmath.ru/poleznoe/images/diff/formules_1686.png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9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есть производная от пути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23F9667C" wp14:editId="31DD74CB">
            <wp:extent cx="61595" cy="87630"/>
            <wp:effectExtent l="0" t="0" r="0" b="0"/>
            <wp:docPr id="50" name="Рисунок 50" descr="http://www.webmath.ru/poleznoe/images/diff/formules_16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://www.webmath.ru/poleznoe/images/diff/formules_1687.png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95" cy="8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по времени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17D6701B" wp14:editId="189785EA">
            <wp:extent cx="61595" cy="114300"/>
            <wp:effectExtent l="0" t="0" r="0" b="0"/>
            <wp:docPr id="49" name="Рисунок 49" descr="http://www.webmath.ru/poleznoe/images/diff/formules_168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://www.webmath.ru/poleznoe/images/diff/formules_1686.png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9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>: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center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07F92E24" wp14:editId="7D6BBD2B">
            <wp:extent cx="747395" cy="175895"/>
            <wp:effectExtent l="0" t="0" r="0" b="0"/>
            <wp:docPr id="48" name="Рисунок 48" descr="http://www.webmath.ru/poleznoe/images/diff/formules_16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://www.webmath.ru/poleznoe/images/diff/formules_1688.png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7395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3.2.  Правила и формулы дифференцирования</w:t>
      </w:r>
    </w:p>
    <w:p w:rsidR="001E7044" w:rsidRPr="00B93968" w:rsidRDefault="001E7044" w:rsidP="001E7044">
      <w:pPr>
        <w:pStyle w:val="a6"/>
        <w:shd w:val="clear" w:color="auto" w:fill="FFFFFF" w:themeFill="background1"/>
        <w:spacing w:after="0"/>
      </w:pPr>
      <w:r w:rsidRPr="00B93968">
        <w:t xml:space="preserve">Правила дифференцирования: </w:t>
      </w:r>
    </w:p>
    <w:p w:rsidR="001E7044" w:rsidRPr="00B93968" w:rsidRDefault="001E7044" w:rsidP="001E7044">
      <w:pPr>
        <w:pStyle w:val="a6"/>
        <w:shd w:val="clear" w:color="auto" w:fill="FFFFFF" w:themeFill="background1"/>
        <w:spacing w:after="0"/>
        <w:jc w:val="center"/>
        <w:rPr>
          <w:i/>
          <w:lang w:val="en-US"/>
        </w:rPr>
      </w:pPr>
      <w:r w:rsidRPr="00B93968">
        <w:rPr>
          <w:i/>
          <w:lang w:val="en-US"/>
        </w:rPr>
        <w:t>1) (</w:t>
      </w:r>
      <w:proofErr w:type="gramStart"/>
      <w:r w:rsidRPr="00B93968">
        <w:rPr>
          <w:i/>
        </w:rPr>
        <w:t>с</w:t>
      </w:r>
      <w:proofErr w:type="gramEnd"/>
      <w:r w:rsidRPr="00B93968">
        <w:rPr>
          <w:i/>
          <w:lang w:val="en-US"/>
        </w:rPr>
        <w:t>) ' = 0, (cu) ' = cu';</w:t>
      </w:r>
    </w:p>
    <w:p w:rsidR="001E7044" w:rsidRPr="00B93968" w:rsidRDefault="001E7044" w:rsidP="001E7044">
      <w:pPr>
        <w:pStyle w:val="a6"/>
        <w:shd w:val="clear" w:color="auto" w:fill="FFFFFF" w:themeFill="background1"/>
        <w:spacing w:after="0"/>
        <w:jc w:val="center"/>
        <w:rPr>
          <w:i/>
          <w:lang w:val="en-US"/>
        </w:rPr>
      </w:pPr>
      <w:r w:rsidRPr="00B93968">
        <w:rPr>
          <w:i/>
          <w:lang w:val="en-US"/>
        </w:rPr>
        <w:t>2) (</w:t>
      </w:r>
      <w:proofErr w:type="spellStart"/>
      <w:r w:rsidRPr="00B93968">
        <w:rPr>
          <w:i/>
          <w:lang w:val="en-US"/>
        </w:rPr>
        <w:t>u+v</w:t>
      </w:r>
      <w:proofErr w:type="spellEnd"/>
      <w:r w:rsidRPr="00B93968">
        <w:rPr>
          <w:i/>
          <w:lang w:val="en-US"/>
        </w:rPr>
        <w:t xml:space="preserve">)' = </w:t>
      </w:r>
      <w:proofErr w:type="spellStart"/>
      <w:r w:rsidRPr="00B93968">
        <w:rPr>
          <w:i/>
          <w:lang w:val="en-US"/>
        </w:rPr>
        <w:t>u'+v</w:t>
      </w:r>
      <w:proofErr w:type="spellEnd"/>
      <w:r w:rsidRPr="00B93968">
        <w:rPr>
          <w:i/>
          <w:lang w:val="en-US"/>
        </w:rPr>
        <w:t>';</w:t>
      </w:r>
    </w:p>
    <w:p w:rsidR="001E7044" w:rsidRPr="00B93968" w:rsidRDefault="001E7044" w:rsidP="001E7044">
      <w:pPr>
        <w:pStyle w:val="a6"/>
        <w:shd w:val="clear" w:color="auto" w:fill="FFFFFF" w:themeFill="background1"/>
        <w:spacing w:after="0"/>
        <w:jc w:val="center"/>
        <w:rPr>
          <w:i/>
          <w:lang w:val="en-US"/>
        </w:rPr>
      </w:pPr>
      <w:r w:rsidRPr="00B93968">
        <w:rPr>
          <w:i/>
          <w:lang w:val="en-US"/>
        </w:rPr>
        <w:t xml:space="preserve">3) </w:t>
      </w:r>
      <w:proofErr w:type="gramStart"/>
      <w:r w:rsidRPr="00B93968">
        <w:rPr>
          <w:i/>
          <w:lang w:val="en-US"/>
        </w:rPr>
        <w:t xml:space="preserve">( </w:t>
      </w:r>
      <w:proofErr w:type="spellStart"/>
      <w:r w:rsidRPr="00B93968">
        <w:rPr>
          <w:rStyle w:val="grame"/>
          <w:i/>
          <w:lang w:val="en-US"/>
        </w:rPr>
        <w:t>uv</w:t>
      </w:r>
      <w:proofErr w:type="spellEnd"/>
      <w:proofErr w:type="gramEnd"/>
      <w:r w:rsidRPr="00B93968">
        <w:rPr>
          <w:i/>
          <w:lang w:val="en-US"/>
        </w:rPr>
        <w:t xml:space="preserve">)' = </w:t>
      </w:r>
      <w:proofErr w:type="spellStart"/>
      <w:r w:rsidRPr="00B93968">
        <w:rPr>
          <w:i/>
          <w:lang w:val="en-US"/>
        </w:rPr>
        <w:t>u'v+v'u</w:t>
      </w:r>
      <w:proofErr w:type="spellEnd"/>
      <w:r w:rsidRPr="00B93968">
        <w:rPr>
          <w:i/>
          <w:lang w:val="en-US"/>
        </w:rPr>
        <w:t>;</w:t>
      </w:r>
    </w:p>
    <w:p w:rsidR="001E7044" w:rsidRPr="00B93968" w:rsidRDefault="001E7044" w:rsidP="001E7044">
      <w:pPr>
        <w:pStyle w:val="a6"/>
        <w:shd w:val="clear" w:color="auto" w:fill="FFFFFF" w:themeFill="background1"/>
        <w:spacing w:after="0"/>
        <w:jc w:val="center"/>
        <w:rPr>
          <w:i/>
          <w:lang w:val="en-US"/>
        </w:rPr>
      </w:pPr>
      <w:r w:rsidRPr="00B93968">
        <w:rPr>
          <w:i/>
          <w:lang w:val="en-US"/>
        </w:rPr>
        <w:t>4) (u/v)' = (</w:t>
      </w:r>
      <w:proofErr w:type="spellStart"/>
      <w:r w:rsidRPr="00B93968">
        <w:rPr>
          <w:i/>
          <w:lang w:val="en-US"/>
        </w:rPr>
        <w:t>u'v-v'u</w:t>
      </w:r>
      <w:proofErr w:type="spellEnd"/>
      <w:r w:rsidRPr="00B93968">
        <w:rPr>
          <w:i/>
          <w:lang w:val="en-US"/>
        </w:rPr>
        <w:t xml:space="preserve">)/v </w:t>
      </w:r>
      <w:r w:rsidRPr="00B93968">
        <w:rPr>
          <w:i/>
          <w:vertAlign w:val="superscript"/>
          <w:lang w:val="en-US"/>
        </w:rPr>
        <w:t>2;</w:t>
      </w:r>
    </w:p>
    <w:p w:rsidR="001E7044" w:rsidRPr="00B93968" w:rsidRDefault="001E7044" w:rsidP="001E7044">
      <w:pPr>
        <w:pStyle w:val="a6"/>
        <w:shd w:val="clear" w:color="auto" w:fill="FFFFFF" w:themeFill="background1"/>
        <w:spacing w:after="0"/>
      </w:pPr>
      <w:r w:rsidRPr="00B93968">
        <w:t xml:space="preserve">5) если y = f(u), u = </w:t>
      </w:r>
      <w:r w:rsidRPr="00B93968">
        <w:sym w:font="Symbol" w:char="F06A"/>
      </w:r>
      <w:r w:rsidRPr="00B93968">
        <w:t>(x), т.е. y = f(</w:t>
      </w:r>
      <w:r w:rsidRPr="00B93968">
        <w:sym w:font="Symbol" w:char="F06A"/>
      </w:r>
      <w:r w:rsidRPr="00B93968">
        <w:t xml:space="preserve">(x)) - </w:t>
      </w:r>
      <w:r w:rsidRPr="00B93968">
        <w:rPr>
          <w:i/>
          <w:iCs/>
        </w:rPr>
        <w:t>сложная функция,</w:t>
      </w:r>
      <w:r w:rsidRPr="00B93968">
        <w:t xml:space="preserve"> или </w:t>
      </w:r>
      <w:r w:rsidRPr="00B93968">
        <w:rPr>
          <w:i/>
          <w:iCs/>
        </w:rPr>
        <w:t>суперпозиция</w:t>
      </w:r>
      <w:r w:rsidRPr="00B93968">
        <w:t xml:space="preserve">, составленная из дифференцируемых функций </w:t>
      </w:r>
      <w:r w:rsidRPr="00B93968">
        <w:sym w:font="Symbol" w:char="F06A"/>
      </w:r>
      <w:r w:rsidRPr="00B93968">
        <w:t xml:space="preserve"> </w:t>
      </w:r>
      <w:r w:rsidRPr="00B93968">
        <w:t xml:space="preserve">и f, то </w:t>
      </w:r>
      <w:r w:rsidRPr="00B93968">
        <w:rPr>
          <w:noProof/>
          <w:vertAlign w:val="subscript"/>
        </w:rPr>
        <w:drawing>
          <wp:inline distT="0" distB="0" distL="0" distR="0" wp14:anchorId="29450D43" wp14:editId="591A99BB">
            <wp:extent cx="765175" cy="219710"/>
            <wp:effectExtent l="0" t="0" r="0" b="0"/>
            <wp:docPr id="62" name="Рисунок 62" descr="http://e-science.ru/sites/default/files/chem_terms/yb/image010-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http://e-science.ru/sites/default/files/chem_terms/yb/image010-1.gif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, или </w:t>
      </w:r>
    </w:p>
    <w:p w:rsidR="001E7044" w:rsidRPr="00B93968" w:rsidRDefault="001E7044" w:rsidP="001E7044">
      <w:pPr>
        <w:pStyle w:val="a00"/>
        <w:shd w:val="clear" w:color="auto" w:fill="FFFFFF" w:themeFill="background1"/>
        <w:spacing w:after="0"/>
      </w:pPr>
      <w:r w:rsidRPr="00B93968">
        <w:rPr>
          <w:noProof/>
          <w:vertAlign w:val="subscript"/>
        </w:rPr>
        <w:drawing>
          <wp:inline distT="0" distB="0" distL="0" distR="0" wp14:anchorId="6C888554" wp14:editId="4C6FE505">
            <wp:extent cx="826770" cy="404495"/>
            <wp:effectExtent l="0" t="0" r="0" b="0"/>
            <wp:docPr id="61" name="Рисунок 61" descr="http://e-science.ru/sites/default/files/chem_terms/v9/image012-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http://e-science.ru/sites/default/files/chem_terms/v9/image012-1.gif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404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; </w:t>
      </w:r>
    </w:p>
    <w:p w:rsidR="001E7044" w:rsidRPr="00B93968" w:rsidRDefault="001E7044" w:rsidP="001E7044">
      <w:pPr>
        <w:pStyle w:val="a6"/>
        <w:shd w:val="clear" w:color="auto" w:fill="FFFFFF" w:themeFill="background1"/>
        <w:spacing w:after="0"/>
      </w:pPr>
      <w:r w:rsidRPr="00B93968">
        <w:t>6) если для функции y = f(x) существует обратная дифференцируемая функция</w:t>
      </w:r>
    </w:p>
    <w:p w:rsidR="001E7044" w:rsidRPr="00B93968" w:rsidRDefault="001E7044" w:rsidP="001E7044">
      <w:pPr>
        <w:pStyle w:val="a6"/>
        <w:shd w:val="clear" w:color="auto" w:fill="FFFFFF" w:themeFill="background1"/>
        <w:spacing w:after="0"/>
      </w:pPr>
      <w:r w:rsidRPr="00B93968">
        <w:t xml:space="preserve"> x = g(y), то</w:t>
      </w:r>
      <w:r w:rsidRPr="00B93968">
        <w:rPr>
          <w:noProof/>
          <w:vertAlign w:val="subscript"/>
        </w:rPr>
        <w:drawing>
          <wp:inline distT="0" distB="0" distL="0" distR="0" wp14:anchorId="7BB1D43E" wp14:editId="70285026">
            <wp:extent cx="562610" cy="457200"/>
            <wp:effectExtent l="0" t="0" r="0" b="0"/>
            <wp:docPr id="59" name="Рисунок 59" descr="http://e-science.ru/sites/default/files/chem_terms/h9/image016-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http://e-science.ru/sites/default/files/chem_terms/h9/image016-1.gif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1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. 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lastRenderedPageBreak/>
        <w:t>Формулы дифференцирования</w:t>
      </w:r>
      <w:r w:rsidRPr="00B93968">
        <w:rPr>
          <w:rFonts w:ascii="Times New Roman" w:hAnsi="Times New Roman" w:cs="Times New Roman"/>
          <w:i/>
          <w:sz w:val="24"/>
          <w:szCs w:val="24"/>
        </w:rPr>
        <w:br/>
      </w:r>
      <w:r w:rsidRPr="00B93968"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 wp14:anchorId="5597A4C9" wp14:editId="35998AE9">
            <wp:extent cx="3534410" cy="5389880"/>
            <wp:effectExtent l="0" t="0" r="0" b="0"/>
            <wp:docPr id="63" name="Рисунок 63" descr="http://top-bal.ru/pars_docs/refs/95/94921/94921_html_737df07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http://top-bal.ru/pars_docs/refs/95/94921/94921_html_737df07f.gif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4410" cy="538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pStyle w:val="a6"/>
        <w:shd w:val="clear" w:color="auto" w:fill="FFFFFF" w:themeFill="background1"/>
        <w:spacing w:after="0"/>
        <w:rPr>
          <w:color w:val="333333"/>
        </w:rPr>
      </w:pP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3.3. Исследование функций методами дифференциального исчисления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bCs/>
          <w:i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color w:val="111111"/>
          <w:sz w:val="24"/>
          <w:szCs w:val="24"/>
        </w:rPr>
        <w:t>Признаки возрастания/убывания монотонной функции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Если производная функции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5E72E8F4" wp14:editId="795FD073">
            <wp:extent cx="624205" cy="175895"/>
            <wp:effectExtent l="0" t="0" r="0" b="0"/>
            <wp:docPr id="69" name="Рисунок 69" descr="http://www.webmath.ru/poleznoe/images/diff/formules_20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http://www.webmath.ru/poleznoe/images/diff/formules_2061.png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на некотором промежутке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6BCCB69F" wp14:editId="2786F2B7">
            <wp:extent cx="140970" cy="114300"/>
            <wp:effectExtent l="0" t="0" r="0" b="0"/>
            <wp:docPr id="68" name="Рисунок 68" descr="http://www.webmath.ru/poleznoe/images/diff/formules_9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http://www.webmath.ru/poleznoe/images/diff/formules_963.png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, то функция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7F1A212E" wp14:editId="2877E596">
            <wp:extent cx="580390" cy="158115"/>
            <wp:effectExtent l="0" t="0" r="0" b="0"/>
            <wp:docPr id="67" name="Рисунок 67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возрастает на этом промежутке; если же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1AAF7958" wp14:editId="58CEF43E">
            <wp:extent cx="624205" cy="175895"/>
            <wp:effectExtent l="0" t="0" r="0" b="0"/>
            <wp:docPr id="66" name="Рисунок 66" descr="http://www.webmath.ru/poleznoe/images/diff/formules_20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http://www.webmath.ru/poleznoe/images/diff/formules_2062.png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на промежутке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167CCF1C" wp14:editId="4D221DD1">
            <wp:extent cx="140970" cy="114300"/>
            <wp:effectExtent l="0" t="0" r="0" b="0"/>
            <wp:docPr id="65" name="Рисунок 65" descr="http://www.webmath.ru/poleznoe/images/diff/formules_9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://www.webmath.ru/poleznoe/images/diff/formules_963.png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, то функция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30DEC10E" wp14:editId="6CA0FFAA">
            <wp:extent cx="580390" cy="158115"/>
            <wp:effectExtent l="0" t="0" r="0" b="0"/>
            <wp:docPr id="64" name="Рисунок 64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>убывает на этом промежутке.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b/>
          <w:bCs/>
          <w:color w:val="FFFFFF"/>
          <w:sz w:val="24"/>
          <w:szCs w:val="24"/>
        </w:rPr>
        <w:t>Теорема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bCs/>
          <w:i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color w:val="111111"/>
          <w:sz w:val="24"/>
          <w:szCs w:val="24"/>
        </w:rPr>
        <w:t>Необходимое условие экстремума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Если функция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777D04D5" wp14:editId="122F44C3">
            <wp:extent cx="580390" cy="158115"/>
            <wp:effectExtent l="0" t="0" r="0" b="0"/>
            <wp:docPr id="75" name="Рисунок 75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имеет экстремум в точке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3A6D972D" wp14:editId="194D64E1">
            <wp:extent cx="140970" cy="105410"/>
            <wp:effectExtent l="0" t="0" r="0" b="0"/>
            <wp:docPr id="74" name="Рисунок 74" descr="http://www.webmath.ru/poleznoe/images/diff/formules_15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http://www.webmath.ru/poleznoe/images/diff/formules_1509.png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0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, то ее производная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4923C2CF" wp14:editId="7BF56C71">
            <wp:extent cx="404495" cy="175895"/>
            <wp:effectExtent l="0" t="0" r="0" b="0"/>
            <wp:docPr id="73" name="Рисунок 73" descr="http://www.webmath.ru/poleznoe/images/diff/formules_21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http://www.webmath.ru/poleznoe/images/diff/formules_2179.png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495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>либо равна нулю, либо не существует.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i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Точки, в которых производная равна нулю: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114E24D0" wp14:editId="7DE6F97B">
            <wp:extent cx="624205" cy="175895"/>
            <wp:effectExtent l="0" t="0" r="0" b="0"/>
            <wp:docPr id="72" name="Рисунок 72" descr="http://www.webmath.ru/poleznoe/images/diff/formules_207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http://www.webmath.ru/poleznoe/images/diff/formules_2071.png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, называются </w:t>
      </w:r>
      <w:r w:rsidRPr="00B93968">
        <w:rPr>
          <w:rFonts w:ascii="Times New Roman" w:hAnsi="Times New Roman" w:cs="Times New Roman"/>
          <w:bCs/>
          <w:i/>
          <w:color w:val="111111"/>
          <w:sz w:val="24"/>
          <w:szCs w:val="24"/>
        </w:rPr>
        <w:t>стационарными точками функции</w:t>
      </w:r>
      <w:r w:rsidRPr="00B93968">
        <w:rPr>
          <w:rFonts w:ascii="Times New Roman" w:hAnsi="Times New Roman" w:cs="Times New Roman"/>
          <w:i/>
          <w:color w:val="111111"/>
          <w:sz w:val="24"/>
          <w:szCs w:val="24"/>
        </w:rPr>
        <w:t>.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Точки, в которых выполняется необходимое условие экстремума для непрерывной функции, называются </w:t>
      </w:r>
      <w:r w:rsidRPr="00B93968">
        <w:rPr>
          <w:rFonts w:ascii="Times New Roman" w:hAnsi="Times New Roman" w:cs="Times New Roman"/>
          <w:bCs/>
          <w:i/>
          <w:color w:val="111111"/>
          <w:sz w:val="24"/>
          <w:szCs w:val="24"/>
        </w:rPr>
        <w:t>критическими точками</w:t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 этой функции. То есть </w:t>
      </w:r>
      <w:r w:rsidRPr="00B93968">
        <w:rPr>
          <w:rFonts w:ascii="Times New Roman" w:hAnsi="Times New Roman" w:cs="Times New Roman"/>
          <w:bCs/>
          <w:i/>
          <w:color w:val="111111"/>
          <w:sz w:val="24"/>
          <w:szCs w:val="24"/>
        </w:rPr>
        <w:t>критические точки</w:t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 - это либо стационарные точки (решения уравнения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20FDCD2F" wp14:editId="43B55453">
            <wp:extent cx="624205" cy="175895"/>
            <wp:effectExtent l="0" t="0" r="0" b="0"/>
            <wp:docPr id="71" name="Рисунок 71" descr="http://www.webmath.ru/poleznoe/images/diff/formules_207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http://www.webmath.ru/poleznoe/images/diff/formules_2071.png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), либо это точки, в которых производная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1E70BC3C" wp14:editId="65F21998">
            <wp:extent cx="316230" cy="175895"/>
            <wp:effectExtent l="0" t="0" r="0" b="0"/>
            <wp:docPr id="70" name="Рисунок 70" descr="http://www.webmath.ru/poleznoe/images/diff/formules_15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http://www.webmath.ru/poleznoe/images/diff/formules_1585.png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>не существует.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bCs/>
          <w:i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color w:val="111111"/>
          <w:sz w:val="24"/>
          <w:szCs w:val="24"/>
        </w:rPr>
        <w:t>Достаточное условие экстремума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Пусть для функции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13CCC738" wp14:editId="32037182">
            <wp:extent cx="580390" cy="158115"/>
            <wp:effectExtent l="0" t="0" r="0" b="0"/>
            <wp:docPr id="101" name="Рисунок 101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>выполнены следующие условия:</w:t>
      </w:r>
    </w:p>
    <w:p w:rsidR="001E7044" w:rsidRPr="00B93968" w:rsidRDefault="001E7044" w:rsidP="001E7044">
      <w:pPr>
        <w:numPr>
          <w:ilvl w:val="0"/>
          <w:numId w:val="1"/>
        </w:numPr>
        <w:shd w:val="clear" w:color="auto" w:fill="FFFFFF" w:themeFill="background1"/>
        <w:spacing w:after="0" w:line="0" w:lineRule="atLeast"/>
        <w:ind w:left="0"/>
        <w:rPr>
          <w:rFonts w:ascii="Times New Roman" w:hAnsi="Times New Roman" w:cs="Times New Roman"/>
          <w:color w:val="000000"/>
          <w:sz w:val="24"/>
          <w:szCs w:val="24"/>
        </w:rPr>
      </w:pPr>
      <w:r w:rsidRPr="00B93968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функция непрерывна в окрестности точки </w:t>
      </w:r>
      <w:r w:rsidRPr="00B93968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9264A9D" wp14:editId="5D094053">
            <wp:extent cx="140970" cy="105410"/>
            <wp:effectExtent l="0" t="0" r="0" b="0"/>
            <wp:docPr id="100" name="Рисунок 100" descr="http://www.webmath.ru/poleznoe/images/diff/formules_15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http://www.webmath.ru/poleznoe/images/diff/formules_1509.png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0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1E7044" w:rsidRPr="00B93968" w:rsidRDefault="001E7044" w:rsidP="001E7044">
      <w:pPr>
        <w:numPr>
          <w:ilvl w:val="0"/>
          <w:numId w:val="1"/>
        </w:numPr>
        <w:shd w:val="clear" w:color="auto" w:fill="FFFFFF" w:themeFill="background1"/>
        <w:spacing w:after="0" w:line="0" w:lineRule="atLeast"/>
        <w:ind w:left="0"/>
        <w:rPr>
          <w:rFonts w:ascii="Times New Roman" w:hAnsi="Times New Roman" w:cs="Times New Roman"/>
          <w:color w:val="000000"/>
          <w:sz w:val="24"/>
          <w:szCs w:val="24"/>
        </w:rPr>
      </w:pPr>
      <w:r w:rsidRPr="00B93968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6F5A172" wp14:editId="583F5E77">
            <wp:extent cx="703580" cy="175895"/>
            <wp:effectExtent l="0" t="0" r="0" b="0"/>
            <wp:docPr id="99" name="Рисунок 99" descr="http://www.webmath.ru/poleznoe/images/diff/formules_20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http://www.webmath.ru/poleznoe/images/diff/formules_2072.png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3580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000000"/>
          <w:sz w:val="24"/>
          <w:szCs w:val="24"/>
        </w:rPr>
        <w:t xml:space="preserve">или </w:t>
      </w:r>
      <w:r w:rsidRPr="00B93968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217E316" wp14:editId="396F6D07">
            <wp:extent cx="404495" cy="175895"/>
            <wp:effectExtent l="0" t="0" r="0" b="0"/>
            <wp:docPr id="98" name="Рисунок 98" descr="http://www.webmath.ru/poleznoe/images/diff/formules_21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http://www.webmath.ru/poleznoe/images/diff/formules_2179.png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495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000000"/>
          <w:sz w:val="24"/>
          <w:szCs w:val="24"/>
        </w:rPr>
        <w:t>не существует;</w:t>
      </w:r>
    </w:p>
    <w:p w:rsidR="001E7044" w:rsidRPr="00B93968" w:rsidRDefault="001E7044" w:rsidP="001E7044">
      <w:pPr>
        <w:numPr>
          <w:ilvl w:val="0"/>
          <w:numId w:val="1"/>
        </w:numPr>
        <w:shd w:val="clear" w:color="auto" w:fill="FFFFFF" w:themeFill="background1"/>
        <w:spacing w:after="0" w:line="0" w:lineRule="atLeast"/>
        <w:ind w:left="0"/>
        <w:rPr>
          <w:rFonts w:ascii="Times New Roman" w:hAnsi="Times New Roman" w:cs="Times New Roman"/>
          <w:color w:val="000000"/>
          <w:sz w:val="24"/>
          <w:szCs w:val="24"/>
        </w:rPr>
      </w:pPr>
      <w:r w:rsidRPr="00B93968">
        <w:rPr>
          <w:rFonts w:ascii="Times New Roman" w:hAnsi="Times New Roman" w:cs="Times New Roman"/>
          <w:color w:val="000000"/>
          <w:sz w:val="24"/>
          <w:szCs w:val="24"/>
        </w:rPr>
        <w:t xml:space="preserve">производная </w:t>
      </w:r>
      <w:r w:rsidRPr="00B93968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02B67B91" wp14:editId="2DAF0ADF">
            <wp:extent cx="316230" cy="175895"/>
            <wp:effectExtent l="0" t="0" r="0" b="0"/>
            <wp:docPr id="97" name="Рисунок 97" descr="http://www.webmath.ru/poleznoe/images/diff/formules_15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http://www.webmath.ru/poleznoe/images/diff/formules_1585.png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000000"/>
          <w:sz w:val="24"/>
          <w:szCs w:val="24"/>
        </w:rPr>
        <w:t xml:space="preserve">при переходе через точку </w:t>
      </w:r>
      <w:r w:rsidRPr="00B93968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2F40D266" wp14:editId="64D4652D">
            <wp:extent cx="140970" cy="105410"/>
            <wp:effectExtent l="0" t="0" r="0" b="0"/>
            <wp:docPr id="96" name="Рисунок 96" descr="http://www.webmath.ru/poleznoe/images/diff/formules_15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http://www.webmath.ru/poleznoe/images/diff/formules_1509.png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0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000000"/>
          <w:sz w:val="24"/>
          <w:szCs w:val="24"/>
        </w:rPr>
        <w:t>меняет свой знак.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Тогда в точке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433A4C2F" wp14:editId="2E8982F0">
            <wp:extent cx="448310" cy="105410"/>
            <wp:effectExtent l="0" t="0" r="0" b="0"/>
            <wp:docPr id="95" name="Рисунок 95" descr="http://www.webmath.ru/poleznoe/images/diff/formules_20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http://www.webmath.ru/poleznoe/images/diff/formules_2073.png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0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функция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6C70FF2F" wp14:editId="45FAB1A6">
            <wp:extent cx="580390" cy="158115"/>
            <wp:effectExtent l="0" t="0" r="0" b="0"/>
            <wp:docPr id="94" name="Рисунок 94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имеет экстремум, причем это минимум, если при переходе через точку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3D7E05A5" wp14:editId="26AB6AB4">
            <wp:extent cx="140970" cy="105410"/>
            <wp:effectExtent l="0" t="0" r="0" b="0"/>
            <wp:docPr id="93" name="Рисунок 93" descr="http://www.webmath.ru/poleznoe/images/diff/formules_15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http://www.webmath.ru/poleznoe/images/diff/formules_1509.png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0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производная меняет свой знак с минуса на плюс; максимум, если при переходе через точку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1929341D" wp14:editId="5CC10344">
            <wp:extent cx="140970" cy="105410"/>
            <wp:effectExtent l="0" t="0" r="0" b="0"/>
            <wp:docPr id="92" name="Рисунок 92" descr="http://www.webmath.ru/poleznoe/images/diff/formules_15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http://www.webmath.ru/poleznoe/images/diff/formules_1509.png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0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>производная меняет свой знак с плюса на минус.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Если производная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73A73386" wp14:editId="70708421">
            <wp:extent cx="316230" cy="175895"/>
            <wp:effectExtent l="0" t="0" r="0" b="0"/>
            <wp:docPr id="91" name="Рисунок 91" descr="http://www.webmath.ru/poleznoe/images/diff/formules_15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http://www.webmath.ru/poleznoe/images/diff/formules_1585.png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при переходе через точку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2789C7C6" wp14:editId="6BC1AC0D">
            <wp:extent cx="140970" cy="105410"/>
            <wp:effectExtent l="0" t="0" r="0" b="0"/>
            <wp:docPr id="90" name="Рисунок 90" descr="http://www.webmath.ru/poleznoe/images/diff/formules_15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http://www.webmath.ru/poleznoe/images/diff/formules_1509.png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0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не меняет знак, то экстремума в точке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7FF2669B" wp14:editId="11573A21">
            <wp:extent cx="448310" cy="105410"/>
            <wp:effectExtent l="0" t="0" r="0" b="0"/>
            <wp:docPr id="89" name="Рисунок 89" descr="http://www.webmath.ru/poleznoe/images/diff/formules_20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http://www.webmath.ru/poleznoe/images/diff/formules_2073.png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0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>нет.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Чтобы найти наибольшее (наименьшее) значение непрерывной на отрезке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5A5DB42A" wp14:editId="57D5A797">
            <wp:extent cx="281305" cy="158115"/>
            <wp:effectExtent l="0" t="0" r="0" b="0"/>
            <wp:docPr id="108" name="Рисунок 108" descr="http://www.webmath.ru/poleznoe/images/diff/formules_19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http://www.webmath.ru/poleznoe/images/diff/formules_1974.png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функции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3A8B411E" wp14:editId="0B4E0002">
            <wp:extent cx="281305" cy="158115"/>
            <wp:effectExtent l="0" t="0" r="0" b="0"/>
            <wp:docPr id="107" name="Рисунок 107" descr="http://www.webmath.ru/poleznoe/images/diff/formules_12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http://www.webmath.ru/poleznoe/images/diff/formules_1252.png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, надо найти все максимумы (минимумы) функции на интервале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4A62F39D" wp14:editId="5128B24A">
            <wp:extent cx="325120" cy="158115"/>
            <wp:effectExtent l="0" t="0" r="0" b="0"/>
            <wp:docPr id="106" name="Рисунок 106" descr="http://www.webmath.ru/poleznoe/images/diff/formules_15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http://www.webmath.ru/poleznoe/images/diff/formules_1580.png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и значения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214C9C13" wp14:editId="130C3A8E">
            <wp:extent cx="281305" cy="158115"/>
            <wp:effectExtent l="0" t="0" r="0" b="0"/>
            <wp:docPr id="105" name="Рисунок 105" descr="http://www.webmath.ru/poleznoe/images/diff/formules_12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http://www.webmath.ru/poleznoe/images/diff/formules_1252.png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на концах отрезка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572F0F29" wp14:editId="43656CDD">
            <wp:extent cx="281305" cy="158115"/>
            <wp:effectExtent l="0" t="0" r="0" b="0"/>
            <wp:docPr id="104" name="Рисунок 104" descr="http://www.webmath.ru/poleznoe/images/diff/formules_19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http://www.webmath.ru/poleznoe/images/diff/formules_1974.png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, то есть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250E3360" wp14:editId="2CD5C297">
            <wp:extent cx="263525" cy="158115"/>
            <wp:effectExtent l="0" t="0" r="0" b="0"/>
            <wp:docPr id="103" name="Рисунок 103" descr="http://www.webmath.ru/poleznoe/images/diff/formules_209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http://www.webmath.ru/poleznoe/images/diff/formules_2097.png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и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1F96F718" wp14:editId="7D921E32">
            <wp:extent cx="255270" cy="158115"/>
            <wp:effectExtent l="0" t="0" r="0" b="0"/>
            <wp:docPr id="102" name="Рисунок 102" descr="http://www.webmath.ru/poleznoe/images/diff/formules_20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http://www.webmath.ru/poleznoe/images/diff/formules_2098.png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>, и выбрать среди них наибольшее (наименьшее). Вместо исследования на максимум (минимум) можно ограничиться нахождением значений функции в критических точках.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b/>
          <w:bCs/>
          <w:color w:val="FFFFFF"/>
          <w:sz w:val="24"/>
          <w:szCs w:val="24"/>
        </w:rPr>
        <w:t>Теорема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bCs/>
          <w:i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color w:val="111111"/>
          <w:sz w:val="24"/>
          <w:szCs w:val="24"/>
        </w:rPr>
        <w:t>Выпуклость и вогнутость графика функции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Пусть функция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699D5321" wp14:editId="538B19A4">
            <wp:extent cx="580390" cy="158115"/>
            <wp:effectExtent l="0" t="0" r="0" b="0"/>
            <wp:docPr id="117" name="Рисунок 117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определена на интервале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1A637DB3" wp14:editId="75D9FCB0">
            <wp:extent cx="325120" cy="158115"/>
            <wp:effectExtent l="0" t="0" r="0" b="0"/>
            <wp:docPr id="116" name="Рисунок 116" descr="http://www.webmath.ru/poleznoe/images/diff/formules_15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http://www.webmath.ru/poleznoe/images/diff/formules_1580.png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и имеет непрерывную, не равную нулю в точке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46BFE2C6" wp14:editId="4A6BA2EA">
            <wp:extent cx="685800" cy="158115"/>
            <wp:effectExtent l="0" t="0" r="0" b="0"/>
            <wp:docPr id="115" name="Рисунок 115" descr="http://www.webmath.ru/poleznoe/images/diff/formules_21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http://www.webmath.ru/poleznoe/images/diff/formules_2180.png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вторую производную. Тогда, если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1E55D4CF" wp14:editId="5DD1CEF5">
            <wp:extent cx="668020" cy="175895"/>
            <wp:effectExtent l="0" t="0" r="0" b="0"/>
            <wp:docPr id="114" name="Рисунок 114" descr="http://www.webmath.ru/poleznoe/images/diff/formules_21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http://www.webmath.ru/poleznoe/images/diff/formules_2106.png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всюду на интервале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54FD6AF7" wp14:editId="18FD5708">
            <wp:extent cx="325120" cy="158115"/>
            <wp:effectExtent l="0" t="0" r="0" b="0"/>
            <wp:docPr id="113" name="Рисунок 113" descr="http://www.webmath.ru/poleznoe/images/diff/formules_15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http://www.webmath.ru/poleznoe/images/diff/formules_1580.png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, то функция имеет </w:t>
      </w:r>
      <w:r w:rsidRPr="00B93968">
        <w:rPr>
          <w:rFonts w:ascii="Times New Roman" w:hAnsi="Times New Roman" w:cs="Times New Roman"/>
          <w:bCs/>
          <w:i/>
          <w:color w:val="111111"/>
          <w:sz w:val="24"/>
          <w:szCs w:val="24"/>
        </w:rPr>
        <w:t>вогнутость на этом интервале</w:t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, если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4A008474" wp14:editId="10E638F9">
            <wp:extent cx="668020" cy="175895"/>
            <wp:effectExtent l="0" t="0" r="0" b="0"/>
            <wp:docPr id="112" name="Рисунок 112" descr="http://www.webmath.ru/poleznoe/images/diff/formules_21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http://www.webmath.ru/poleznoe/images/diff/formules_2107.png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, то функция имеет </w:t>
      </w:r>
      <w:r w:rsidRPr="00B93968">
        <w:rPr>
          <w:rFonts w:ascii="Times New Roman" w:hAnsi="Times New Roman" w:cs="Times New Roman"/>
          <w:bCs/>
          <w:i/>
          <w:color w:val="111111"/>
          <w:sz w:val="24"/>
          <w:szCs w:val="24"/>
        </w:rPr>
        <w:t>выпуклость</w:t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>.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b/>
          <w:bCs/>
          <w:color w:val="FFFFFF"/>
          <w:sz w:val="24"/>
          <w:szCs w:val="24"/>
        </w:rPr>
        <w:t>Определение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color w:val="111111"/>
          <w:sz w:val="24"/>
          <w:szCs w:val="24"/>
        </w:rPr>
        <w:t>Точкой перегиба</w:t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 графика функции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6B247256" wp14:editId="70432AD3">
            <wp:extent cx="580390" cy="158115"/>
            <wp:effectExtent l="0" t="0" r="0" b="0"/>
            <wp:docPr id="111" name="Рисунок 111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называется точка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5BCEDBE8" wp14:editId="29D74BD8">
            <wp:extent cx="887730" cy="158115"/>
            <wp:effectExtent l="0" t="0" r="0" b="0"/>
            <wp:docPr id="110" name="Рисунок 110" descr="http://www.webmath.ru/poleznoe/images/diff/formules_21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http://www.webmath.ru/poleznoe/images/diff/formules_2108.png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73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>, разделяющая промежутки выпуклости и вогнутости.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rPr>
          <w:rFonts w:ascii="Times New Roman" w:hAnsi="Times New Roman" w:cs="Times New Roman"/>
          <w:sz w:val="24"/>
          <w:szCs w:val="24"/>
        </w:rPr>
      </w:pP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3.4. Дифференциал функции и его геометрический смысл. Приложения дифференциала к приближенным вычислениям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rPr>
          <w:rFonts w:ascii="Times New Roman" w:hAnsi="Times New Roman" w:cs="Times New Roman"/>
          <w:sz w:val="24"/>
          <w:szCs w:val="24"/>
        </w:rPr>
      </w:pP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Style w:val="a5"/>
          <w:rFonts w:ascii="Times New Roman" w:eastAsiaTheme="majorEastAsia" w:hAnsi="Times New Roman" w:cs="Times New Roman"/>
          <w:color w:val="111111"/>
          <w:sz w:val="24"/>
          <w:szCs w:val="24"/>
        </w:rPr>
        <w:t>Дифференциалом функции</w:t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 называется линейная относительно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43855AE9" wp14:editId="6DFD7462">
            <wp:extent cx="219710" cy="123190"/>
            <wp:effectExtent l="0" t="0" r="0" b="0"/>
            <wp:docPr id="123" name="Рисунок 123" descr="http://www.webmath.ru/poleznoe/images/diff/formules_15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http://www.webmath.ru/poleznoe/images/diff/formules_1515.png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2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часть приращения функции. Она обозначается как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2F66C857" wp14:editId="15208B4C">
            <wp:extent cx="175895" cy="149225"/>
            <wp:effectExtent l="0" t="0" r="0" b="0"/>
            <wp:docPr id="122" name="Рисунок 122" descr="http://www.webmath.ru/poleznoe/images/diff/formules_16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http://www.webmath.ru/poleznoe/images/diff/formules_1620.png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95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или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1C8CA659" wp14:editId="5AD65F99">
            <wp:extent cx="342900" cy="158115"/>
            <wp:effectExtent l="0" t="0" r="0" b="0"/>
            <wp:docPr id="121" name="Рисунок 121" descr="http://www.webmath.ru/poleznoe/images/diff/formules_16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http://www.webmath.ru/poleznoe/images/diff/formules_1621.png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>. Таким образом: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center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6D1E646B" wp14:editId="41FF5608">
            <wp:extent cx="1063625" cy="175895"/>
            <wp:effectExtent l="0" t="0" r="0" b="0"/>
            <wp:docPr id="120" name="Рисунок 120" descr="http://www.webmath.ru/poleznoe/images/diff/formules_16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http://www.webmath.ru/poleznoe/images/diff/formules_1622.png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3625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Style w:val="title1"/>
          <w:rFonts w:ascii="Times New Roman" w:hAnsi="Times New Roman" w:cs="Times New Roman"/>
          <w:sz w:val="24"/>
          <w:szCs w:val="24"/>
        </w:rPr>
        <w:t>Замечание</w:t>
      </w:r>
    </w:p>
    <w:p w:rsidR="001E7044" w:rsidRPr="00B93968" w:rsidRDefault="001E7044" w:rsidP="001E7044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color w:val="111111"/>
          <w:sz w:val="24"/>
          <w:szCs w:val="24"/>
        </w:rPr>
        <w:t>Дифференциал функции составляет основную часть ее приращения.</w:t>
      </w:r>
    </w:p>
    <w:p w:rsidR="001E7044" w:rsidRPr="00B93968" w:rsidRDefault="001E7044" w:rsidP="001E7044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Наряду с понятием дифференциала функции вводится понятие дифференциала аргумента. 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Style w:val="a5"/>
          <w:rFonts w:ascii="Times New Roman" w:eastAsiaTheme="majorEastAsia" w:hAnsi="Times New Roman" w:cs="Times New Roman"/>
          <w:color w:val="111111"/>
          <w:sz w:val="24"/>
          <w:szCs w:val="24"/>
        </w:rPr>
        <w:t>Дифференциал аргумента</w:t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 есть </w:t>
      </w:r>
      <w:hyperlink r:id="rId390" w:tooltip="Приращение аргумента и функции" w:history="1">
        <w:r w:rsidRPr="00B93968">
          <w:rPr>
            <w:rStyle w:val="a3"/>
            <w:rFonts w:ascii="Times New Roman" w:eastAsiaTheme="majorEastAsia" w:hAnsi="Times New Roman" w:cs="Times New Roman"/>
            <w:i/>
            <w:sz w:val="24"/>
            <w:szCs w:val="24"/>
          </w:rPr>
          <w:t>приращение аргумента</w:t>
        </w:r>
      </w:hyperlink>
      <w:r w:rsidRPr="00B93968">
        <w:rPr>
          <w:rFonts w:ascii="Times New Roman" w:hAnsi="Times New Roman" w:cs="Times New Roman"/>
          <w:i/>
          <w:sz w:val="24"/>
          <w:szCs w:val="24"/>
        </w:rPr>
        <w:t>: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center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7B943FCD" wp14:editId="0160A5F2">
            <wp:extent cx="598170" cy="123190"/>
            <wp:effectExtent l="0" t="0" r="0" b="0"/>
            <wp:docPr id="119" name="Рисунок 119" descr="http://www.webmath.ru/poleznoe/images/diff/formules_16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http://www.webmath.ru/poleznoe/images/diff/formules_1623.png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" cy="12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Style w:val="title1"/>
          <w:rFonts w:ascii="Times New Roman" w:hAnsi="Times New Roman" w:cs="Times New Roman"/>
          <w:sz w:val="24"/>
          <w:szCs w:val="24"/>
        </w:rPr>
        <w:t>Замечание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color w:val="111111"/>
          <w:sz w:val="24"/>
          <w:szCs w:val="24"/>
        </w:rPr>
        <w:t>Формулу для дифференциала функции можно записать в виде: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center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73CADBCD" wp14:editId="485F2BBA">
            <wp:extent cx="896620" cy="175895"/>
            <wp:effectExtent l="0" t="0" r="0" b="0"/>
            <wp:docPr id="118" name="Рисунок 118" descr="http://www.webmath.ru/poleznoe/images/diff/formules_16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http://www.webmath.ru/poleznoe/images/diff/formules_1624.png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620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330" w:lineRule="atLeast"/>
        <w:outlineLvl w:val="2"/>
        <w:rPr>
          <w:rFonts w:ascii="Times New Roman" w:hAnsi="Times New Roman" w:cs="Times New Roman"/>
          <w:bCs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bCs/>
          <w:color w:val="111111"/>
          <w:sz w:val="24"/>
          <w:szCs w:val="24"/>
        </w:rPr>
        <w:t>Геометрический смысл дифференциала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Дифференциал функции в точке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061D654D" wp14:editId="30C3EF93">
            <wp:extent cx="140970" cy="105410"/>
            <wp:effectExtent l="0" t="0" r="0" b="0"/>
            <wp:docPr id="125" name="Рисунок 125" descr="http://www.webmath.ru/poleznoe/images/diff/formules_15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http://www.webmath.ru/poleznoe/images/diff/formules_1509.png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0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 xml:space="preserve">равен приращению ординаты касательной, проведенной к графику функции в этой точке, соответствующему приращению аргумента </w:t>
      </w: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67CAA182" wp14:editId="63A2E086">
            <wp:extent cx="219710" cy="123190"/>
            <wp:effectExtent l="0" t="0" r="0" b="0"/>
            <wp:docPr id="124" name="Рисунок 124" descr="http://www.webmath.ru/poleznoe/images/diff/formules_15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http://www.webmath.ru/poleznoe/images/diff/formules_1515.png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2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color w:val="111111"/>
          <w:sz w:val="24"/>
          <w:szCs w:val="24"/>
        </w:rPr>
        <w:t>.</w:t>
      </w:r>
    </w:p>
    <w:p w:rsidR="001E7044" w:rsidRPr="00B93968" w:rsidRDefault="001E7044" w:rsidP="001E7044">
      <w:pPr>
        <w:pStyle w:val="1"/>
        <w:shd w:val="clear" w:color="auto" w:fill="FFFFFF" w:themeFill="background1"/>
        <w:spacing w:before="0"/>
        <w:rPr>
          <w:rFonts w:ascii="Times New Roman" w:hAnsi="Times New Roman" w:cs="Times New Roman"/>
          <w:b w:val="0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b w:val="0"/>
          <w:color w:val="111111"/>
          <w:sz w:val="24"/>
          <w:szCs w:val="24"/>
        </w:rPr>
        <w:t>Применение дифференциала в приближенных вычислениях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center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7A8C6EE2" wp14:editId="7886DE1E">
            <wp:extent cx="598170" cy="149225"/>
            <wp:effectExtent l="0" t="0" r="0" b="0"/>
            <wp:docPr id="127" name="Рисунок 127" descr="http://www.webmath.ru/poleznoe/images/diff/formules_16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http://www.webmath.ru/poleznoe/images/diff/formules_1667.png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color w:val="111111"/>
          <w:sz w:val="24"/>
          <w:szCs w:val="24"/>
        </w:rPr>
        <w:t>Для приближенного вычисления значения функции применяется следующая формула: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center"/>
        <w:rPr>
          <w:rFonts w:ascii="Times New Roman" w:hAnsi="Times New Roman" w:cs="Times New Roman"/>
          <w:color w:val="111111"/>
          <w:sz w:val="24"/>
          <w:szCs w:val="24"/>
        </w:rPr>
      </w:pPr>
      <w:r w:rsidRPr="00B93968">
        <w:rPr>
          <w:rFonts w:ascii="Times New Roman" w:hAnsi="Times New Roman" w:cs="Times New Roman"/>
          <w:noProof/>
          <w:color w:val="111111"/>
          <w:sz w:val="24"/>
          <w:szCs w:val="24"/>
        </w:rPr>
        <w:drawing>
          <wp:inline distT="0" distB="0" distL="0" distR="0" wp14:anchorId="69041510" wp14:editId="5CA903DE">
            <wp:extent cx="2320925" cy="175895"/>
            <wp:effectExtent l="0" t="0" r="0" b="0"/>
            <wp:docPr id="126" name="Рисунок 126" descr="http://www.webmath.ru/poleznoe/images/diff/formules_16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http://www.webmath.ru/poleznoe/images/diff/formules_1668.png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925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1E7044" w:rsidRPr="00B93968" w:rsidRDefault="001E7044" w:rsidP="001E704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Тема №</w:t>
      </w:r>
      <w:r w:rsidRPr="00B93968">
        <w:rPr>
          <w:rFonts w:ascii="Times New Roman" w:hAnsi="Times New Roman" w:cs="Times New Roman"/>
          <w:b/>
          <w:sz w:val="24"/>
          <w:szCs w:val="24"/>
        </w:rPr>
        <w:t>3</w:t>
      </w:r>
      <w:r w:rsidRPr="00B93968">
        <w:rPr>
          <w:rFonts w:ascii="Times New Roman" w:hAnsi="Times New Roman" w:cs="Times New Roman"/>
          <w:b/>
          <w:sz w:val="24"/>
          <w:szCs w:val="24"/>
        </w:rPr>
        <w:t xml:space="preserve"> «Основы интегрального исчисления» </w:t>
      </w:r>
    </w:p>
    <w:p w:rsidR="001E7044" w:rsidRPr="00B93968" w:rsidRDefault="001E7044" w:rsidP="001E704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1. Вопросы занятия:</w:t>
      </w:r>
    </w:p>
    <w:p w:rsidR="001E7044" w:rsidRPr="00B93968" w:rsidRDefault="001E7044" w:rsidP="001E704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1. Первообразная функция</w:t>
      </w:r>
    </w:p>
    <w:p w:rsidR="001E7044" w:rsidRPr="00B93968" w:rsidRDefault="001E7044" w:rsidP="001E704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lastRenderedPageBreak/>
        <w:t>1.2. Неопределенный интеграл и его свойства</w:t>
      </w:r>
    </w:p>
    <w:p w:rsidR="001E7044" w:rsidRPr="00B93968" w:rsidRDefault="001E7044" w:rsidP="001E704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3. Таблица неопределенных интегралов. Методы интегрирования</w:t>
      </w:r>
    </w:p>
    <w:p w:rsidR="001E7044" w:rsidRPr="00B93968" w:rsidRDefault="001E7044" w:rsidP="001E704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4. Определенный интеграл и его свойства</w:t>
      </w:r>
    </w:p>
    <w:p w:rsidR="001E7044" w:rsidRPr="00B93968" w:rsidRDefault="001E7044" w:rsidP="001E704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5. Геометрический смысл определенного интеграла. Приложения определенного интеграла для вычисления площадей плоских фигур</w:t>
      </w:r>
    </w:p>
    <w:p w:rsidR="001E7044" w:rsidRPr="00B93968" w:rsidRDefault="001E7044" w:rsidP="001E704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2. Литература.</w:t>
      </w:r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Основная литература</w:t>
      </w:r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1.Седых 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И.Ю.Математика</w:t>
      </w:r>
      <w:proofErr w:type="spell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[электронный курс]: [Текст]: учебник и практикум для СПО/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И.Ю.Седых</w:t>
      </w:r>
      <w:proofErr w:type="spellEnd"/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.-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М.: Издательство Юрайт,2017.-443с.  (электронный ресурс) </w:t>
      </w:r>
      <w:hyperlink r:id="rId395" w:anchor="page/2" w:history="1">
        <w:r w:rsidRPr="00B9396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en-US"/>
          </w:rPr>
          <w:t>https://www.biblio-online.ru/viewer/CAB1548F-63AC-4C3F-8E82-C9B841E8F0A1#page/2</w:t>
        </w:r>
      </w:hyperlink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2.Дорофеева В.А. Математик</w:t>
      </w:r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а[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электронный курс]: [Текст]: учебник для СПО/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В.А.Дорофеева</w:t>
      </w:r>
      <w:proofErr w:type="spellEnd"/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.-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М.: Издательство Юрайт,2017.-400с.  (электронный ресурс) </w:t>
      </w:r>
      <w:hyperlink r:id="rId396" w:anchor="page/4" w:history="1">
        <w:r w:rsidRPr="00B9396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en-US"/>
          </w:rPr>
          <w:t>https://www.biblio-online.ru/viewer/B646843F-0131-41C8-AEB6-B4C37ED1E97F#page/4</w:t>
        </w:r>
      </w:hyperlink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3.Богомолов 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Н.В.Математика</w:t>
      </w:r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.З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задачи</w:t>
      </w:r>
      <w:proofErr w:type="spell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 решениями. В 2ч.Ч.2[электронный курс]: [Текст]</w:t>
      </w:r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:у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чебное пособие для СПО  /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Н.В.Богомолов</w:t>
      </w:r>
      <w:proofErr w:type="spell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-М.: Издательство Юрайт,2017.-285с.  (электронный ресурс) </w:t>
      </w:r>
      <w:hyperlink r:id="rId397" w:anchor="page/2" w:history="1">
        <w:r w:rsidRPr="00B9396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en-US"/>
          </w:rPr>
          <w:t>https://www.biblio-online.ru/viewer/0523A6DF-2657-4F49-8ACE-1B790E30D8C8#page/2</w:t>
        </w:r>
      </w:hyperlink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Дополнительная литература</w:t>
      </w:r>
    </w:p>
    <w:p w:rsidR="001E7044" w:rsidRPr="00B93968" w:rsidRDefault="001E7044" w:rsidP="001E7044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1. Богомолов Н.В. Математика [Текст]: учебник для СПО / Н.В. Богомолов.- М.: 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Юрайт</w:t>
      </w:r>
      <w:proofErr w:type="spell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, 2015.- 396 с.</w:t>
      </w:r>
    </w:p>
    <w:p w:rsidR="001E7044" w:rsidRPr="00B93968" w:rsidRDefault="001E7044" w:rsidP="001E704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 xml:space="preserve">3. Краткое содержание вопросов </w:t>
      </w:r>
    </w:p>
    <w:p w:rsidR="001E7044" w:rsidRPr="00B93968" w:rsidRDefault="001E7044" w:rsidP="001E704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1E7044" w:rsidRPr="00B93968" w:rsidRDefault="001E7044" w:rsidP="001E7044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3.1. Первообразная функция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B063B8E" wp14:editId="1927A39C">
            <wp:extent cx="316230" cy="158115"/>
            <wp:effectExtent l="0" t="0" r="0" b="0"/>
            <wp:docPr id="224" name="Рисунок 224" descr="http://www.webmath.ru/poleznoe/images/integral/formules_21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http://www.webmath.ru/poleznoe/images/integral/formules_2182.png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называется </w:t>
      </w: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 xml:space="preserve">первообразной </w:t>
      </w:r>
      <w:r w:rsidRPr="00B93968">
        <w:rPr>
          <w:rFonts w:ascii="Times New Roman" w:hAnsi="Times New Roman" w:cs="Times New Roman"/>
          <w:sz w:val="24"/>
          <w:szCs w:val="24"/>
        </w:rPr>
        <w:t xml:space="preserve">для функци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0BC562A" wp14:editId="74424F76">
            <wp:extent cx="580390" cy="158115"/>
            <wp:effectExtent l="0" t="0" r="0" b="0"/>
            <wp:docPr id="225" name="Рисунок 225" descr="http://www.webmath.ru/poleznoe/images/integral/formules_21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http://www.webmath.ru/poleznoe/images/integral/formules_2187.png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на промежутке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EEF69A3" wp14:editId="31B47126">
            <wp:extent cx="325120" cy="158115"/>
            <wp:effectExtent l="0" t="0" r="0" b="0"/>
            <wp:docPr id="241" name="Рисунок 241" descr="http://www.webmath.ru/poleznoe/images/integral/formules_21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http://www.webmath.ru/poleznoe/images/integral/formules_2188.png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конечном или бесконечном, если функция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2659DF6" wp14:editId="3F69DA6E">
            <wp:extent cx="316230" cy="158115"/>
            <wp:effectExtent l="0" t="0" r="0" b="0"/>
            <wp:docPr id="243" name="Рисунок 243" descr="http://www.webmath.ru/poleznoe/images/integral/formules_21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http://www.webmath.ru/poleznoe/images/integral/formules_2182.png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hyperlink r:id="rId399" w:tooltip="Дифференциал функции" w:history="1">
        <w:r w:rsidRPr="00B93968">
          <w:rPr>
            <w:rStyle w:val="a3"/>
            <w:rFonts w:ascii="Times New Roman" w:eastAsiaTheme="majorEastAsia" w:hAnsi="Times New Roman" w:cs="Times New Roman"/>
            <w:i/>
            <w:sz w:val="24"/>
            <w:szCs w:val="24"/>
          </w:rPr>
          <w:t>дифференцируема</w:t>
        </w:r>
      </w:hyperlink>
      <w:r w:rsidRPr="00B93968">
        <w:rPr>
          <w:rFonts w:ascii="Times New Roman" w:hAnsi="Times New Roman" w:cs="Times New Roman"/>
          <w:sz w:val="24"/>
          <w:szCs w:val="24"/>
        </w:rPr>
        <w:t xml:space="preserve"> в каждой точке этого промежутка и ее производная удовлетворяет следующему равенству: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AED95BC" wp14:editId="67963D16">
            <wp:extent cx="879475" cy="175895"/>
            <wp:effectExtent l="0" t="0" r="0" b="0"/>
            <wp:docPr id="245" name="Рисунок 245" descr="http://www.webmath.ru/poleznoe/images/integral/formules_21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http://www.webmath.ru/poleznoe/images/integral/formules_2183.png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9475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Теорема: Если функция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9B2757F" wp14:editId="1E525052">
            <wp:extent cx="316230" cy="158115"/>
            <wp:effectExtent l="0" t="0" r="0" b="0"/>
            <wp:docPr id="246" name="Рисунок 246" descr="http://www.webmath.ru/poleznoe/images/integral/formules_21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http://www.webmath.ru/poleznoe/images/integral/formules_2182.png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является первообразной для функци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6E022B1" wp14:editId="6F9FD663">
            <wp:extent cx="580390" cy="158115"/>
            <wp:effectExtent l="0" t="0" r="0" b="0"/>
            <wp:docPr id="247" name="Рисунок 247" descr="http://www.webmath.ru/poleznoe/images/integral/formules_21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http://www.webmath.ru/poleznoe/images/integral/formules_2187.png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на некотором промежутке, то и функция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F077FE" wp14:editId="613837FE">
            <wp:extent cx="1177925" cy="158115"/>
            <wp:effectExtent l="0" t="0" r="0" b="0"/>
            <wp:docPr id="248" name="Рисунок 248" descr="http://www.webmath.ru/poleznoe/images/integral/formules_21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 descr="http://www.webmath.ru/poleznoe/images/integral/formules_2194.png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92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4C8FA9E" wp14:editId="6D435617">
            <wp:extent cx="123190" cy="123190"/>
            <wp:effectExtent l="0" t="0" r="0" b="0"/>
            <wp:docPr id="249" name="Рисунок 249" descr="http://www.webmath.ru/poleznoe/images/integral/formules_21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http://www.webmath.ru/poleznoe/images/integral/formules_2195.png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" cy="12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- произвольная постоянная, также будет первообразной для функци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B4A9043" wp14:editId="068D475D">
            <wp:extent cx="281305" cy="158115"/>
            <wp:effectExtent l="0" t="0" r="0" b="0"/>
            <wp:docPr id="250" name="Рисунок 250" descr="http://www.webmath.ru/poleznoe/images/integral/formules_21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http://www.webmath.ru/poleznoe/images/integral/formules_2185.png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на рассматриваемом промежутке.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Если функци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4F77946" wp14:editId="54F45F00">
            <wp:extent cx="316230" cy="158115"/>
            <wp:effectExtent l="0" t="0" r="0" b="0"/>
            <wp:docPr id="251" name="Рисунок 251" descr="http://www.webmath.ru/poleznoe/images/integral/formules_21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http://www.webmath.ru/poleznoe/images/integral/formules_2182.png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ED647B" wp14:editId="5734A896">
            <wp:extent cx="299085" cy="158115"/>
            <wp:effectExtent l="0" t="0" r="0" b="0"/>
            <wp:docPr id="256" name="Рисунок 256" descr="http://www.webmath.ru/poleznoe/images/integral/formules_219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http://www.webmath.ru/poleznoe/images/integral/formules_2199.png"/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- две любые первообразные функци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A345D88" wp14:editId="65F4F87B">
            <wp:extent cx="580390" cy="158115"/>
            <wp:effectExtent l="0" t="0" r="0" b="0"/>
            <wp:docPr id="263" name="Рисунок 263" descr="http://www.webmath.ru/poleznoe/images/integral/formules_21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http://www.webmath.ru/poleznoe/images/integral/formules_2187.png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, то их разность равна некоторой постоянной, то есть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ED6ADE" wp14:editId="0C297482">
            <wp:extent cx="1741170" cy="158115"/>
            <wp:effectExtent l="0" t="0" r="0" b="0"/>
            <wp:docPr id="264" name="Рисунок 264" descr="http://www.webmath.ru/poleznoe/images/integral/formules_22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http://www.webmath.ru/poleznoe/images/integral/formules_2200.png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Каждая функция, которая является первообразной для функци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D675900" wp14:editId="70CE2131">
            <wp:extent cx="281305" cy="158115"/>
            <wp:effectExtent l="0" t="0" r="0" b="0"/>
            <wp:docPr id="265" name="Рисунок 265" descr="http://www.webmath.ru/poleznoe/images/integral/formules_21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http://www.webmath.ru/poleznoe/images/integral/formules_2185.png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может быть представлена в виде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EDC3B57" wp14:editId="51DD554A">
            <wp:extent cx="659130" cy="158115"/>
            <wp:effectExtent l="0" t="0" r="0" b="0"/>
            <wp:docPr id="266" name="Рисунок 266" descr="http://www.webmath.ru/poleznoe/images/integral/formules_22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http://www.webmath.ru/poleznoe/images/integral/formules_2201.png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3.2. Неопределенный интеграл и его свойства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Совокупность всех первообразных функци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31DEC2C" wp14:editId="1DFA2A3B">
            <wp:extent cx="580390" cy="158115"/>
            <wp:effectExtent l="0" t="0" r="0" b="0"/>
            <wp:docPr id="268" name="Рисунок 268" descr="http://www.webmath.ru/poleznoe/images/integral/formules_21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 descr="http://www.webmath.ru/poleznoe/images/integral/formules_2187.png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определенных на заданном промежутке, называется </w:t>
      </w: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неопределенным интегралом от функции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132CF89" wp14:editId="355073CA">
            <wp:extent cx="580390" cy="158115"/>
            <wp:effectExtent l="0" t="0" r="0" b="0"/>
            <wp:docPr id="276" name="Рисунок 276" descr="http://www.webmath.ru/poleznoe/images/integral/formules_21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 descr="http://www.webmath.ru/poleznoe/images/integral/formules_2187.png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и обозначается символом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A76EEFC" wp14:editId="6FBB3B3F">
            <wp:extent cx="650875" cy="351790"/>
            <wp:effectExtent l="0" t="0" r="0" b="0"/>
            <wp:docPr id="277" name="Рисунок 277" descr="http://www.webmath.ru/poleznoe/images/integral/formules_22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http://www.webmath.ru/poleznoe/images/integral/formules_2202.png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875" cy="35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. То есть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CDCC9D5" wp14:editId="3D37EA70">
            <wp:extent cx="1520825" cy="351790"/>
            <wp:effectExtent l="0" t="0" r="0" b="0"/>
            <wp:docPr id="278" name="Рисунок 278" descr="http://www.webmath.ru/poleznoe/images/integral/formules_22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http://www.webmath.ru/poleznoe/images/integral/formules_2203.png"/>
                    <pic:cNvPicPr>
                      <a:picLocks noChangeAspect="1" noChangeArrowheads="1"/>
                    </pic:cNvPicPr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825" cy="35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lastRenderedPageBreak/>
        <w:t xml:space="preserve">Знак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529A07B" wp14:editId="48FE67B3">
            <wp:extent cx="140970" cy="351790"/>
            <wp:effectExtent l="0" t="0" r="0" b="0"/>
            <wp:docPr id="279" name="Рисунок 279" descr="http://www.webmath.ru/poleznoe/images/integral/formules_22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http://www.webmath.ru/poleznoe/images/integral/formules_2204.png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35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называется </w:t>
      </w: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интегралом</w:t>
      </w:r>
      <w:r w:rsidRPr="00B93968">
        <w:rPr>
          <w:rFonts w:ascii="Times New Roman" w:hAnsi="Times New Roman" w:cs="Times New Roman"/>
          <w:sz w:val="24"/>
          <w:szCs w:val="24"/>
        </w:rPr>
        <w:t xml:space="preserve">,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2DD0FC6" wp14:editId="55B2FF49">
            <wp:extent cx="457200" cy="158115"/>
            <wp:effectExtent l="0" t="0" r="0" b="0"/>
            <wp:docPr id="280" name="Рисунок 280" descr="http://www.webmath.ru/poleznoe/images/integral/formules_218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http://www.webmath.ru/poleznoe/images/integral/formules_2186.png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- </w:t>
      </w: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подынтегральным выражением</w:t>
      </w:r>
      <w:r w:rsidRPr="00B93968">
        <w:rPr>
          <w:rFonts w:ascii="Times New Roman" w:hAnsi="Times New Roman" w:cs="Times New Roman"/>
          <w:sz w:val="24"/>
          <w:szCs w:val="24"/>
        </w:rPr>
        <w:t xml:space="preserve">,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EF883FC" wp14:editId="2EEC4D0A">
            <wp:extent cx="281305" cy="158115"/>
            <wp:effectExtent l="0" t="0" r="0" b="0"/>
            <wp:docPr id="281" name="Рисунок 281" descr="http://www.webmath.ru/poleznoe/images/integral/formules_21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http://www.webmath.ru/poleznoe/images/integral/formules_2185.png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- </w:t>
      </w: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подынтегральной функцией</w:t>
      </w:r>
      <w:r w:rsidRPr="00B93968">
        <w:rPr>
          <w:rFonts w:ascii="Times New Roman" w:hAnsi="Times New Roman" w:cs="Times New Roman"/>
          <w:sz w:val="24"/>
          <w:szCs w:val="24"/>
        </w:rPr>
        <w:t xml:space="preserve">, а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A544117" wp14:editId="4D51DBA2">
            <wp:extent cx="87630" cy="87630"/>
            <wp:effectExtent l="0" t="0" r="0" b="0"/>
            <wp:docPr id="282" name="Рисунок 282" descr="http://www.webmath.ru/poleznoe/images/integral/formules_22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http://www.webmath.ru/poleznoe/images/integral/formules_2205.png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8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- </w:t>
      </w: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переменной интегрирования</w:t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Операция нахождения первообразной или неопределенного интеграла от функци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863AC3E" wp14:editId="02D3B0ED">
            <wp:extent cx="281305" cy="158115"/>
            <wp:effectExtent l="0" t="0" r="0" b="0"/>
            <wp:docPr id="76" name="Рисунок 76" descr="http://www.webmath.ru/poleznoe/images/integral/formules_21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http://www.webmath.ru/poleznoe/images/integral/formules_2185.png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называется </w:t>
      </w: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интегрированием функции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E3724E1" wp14:editId="748E88BB">
            <wp:extent cx="281305" cy="158115"/>
            <wp:effectExtent l="0" t="0" r="0" b="0"/>
            <wp:docPr id="77" name="Рисунок 77" descr="http://www.webmath.ru/poleznoe/images/integral/formules_21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http://www.webmath.ru/poleznoe/images/integral/formules_2185.png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. Интегрирование представляет собой операцию, обратную </w:t>
      </w:r>
      <w:hyperlink r:id="rId410" w:tooltip="Дифференциал функции" w:history="1">
        <w:r w:rsidRPr="00B93968">
          <w:rPr>
            <w:rStyle w:val="a3"/>
            <w:rFonts w:ascii="Times New Roman" w:eastAsiaTheme="majorEastAsia" w:hAnsi="Times New Roman" w:cs="Times New Roman"/>
            <w:i/>
            <w:sz w:val="24"/>
            <w:szCs w:val="24"/>
          </w:rPr>
          <w:t>дифференцированию</w:t>
        </w:r>
      </w:hyperlink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Свойства неопределенного интеграла</w:t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1. Дифференциал от </w:t>
      </w:r>
      <w:hyperlink r:id="rId411" w:tooltip="Неопределенный интеграл" w:history="1">
        <w:r w:rsidRPr="00B93968">
          <w:rPr>
            <w:rStyle w:val="a3"/>
            <w:rFonts w:ascii="Times New Roman" w:eastAsiaTheme="majorEastAsia" w:hAnsi="Times New Roman" w:cs="Times New Roman"/>
            <w:sz w:val="24"/>
            <w:szCs w:val="24"/>
          </w:rPr>
          <w:t>неопределенного интеграла</w:t>
        </w:r>
      </w:hyperlink>
      <w:r w:rsidRPr="00B93968">
        <w:rPr>
          <w:rFonts w:ascii="Times New Roman" w:hAnsi="Times New Roman" w:cs="Times New Roman"/>
          <w:sz w:val="24"/>
          <w:szCs w:val="24"/>
        </w:rPr>
        <w:t xml:space="preserve"> равен подынтегральному выражению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B20593C" wp14:editId="430C0A78">
            <wp:extent cx="2514600" cy="589280"/>
            <wp:effectExtent l="0" t="0" r="0" b="0"/>
            <wp:docPr id="78" name="Рисунок 78" descr="http://www.webmath.ru/poleznoe/images/integral/formules_22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 descr="http://www.webmath.ru/poleznoe/images/integral/formules_2207.png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58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2.Неопределенный интеграл от </w:t>
      </w:r>
      <w:hyperlink r:id="rId413" w:tooltip="Дифференциал функции" w:history="1">
        <w:r w:rsidRPr="00B93968">
          <w:rPr>
            <w:rStyle w:val="a3"/>
            <w:rFonts w:ascii="Times New Roman" w:eastAsiaTheme="majorEastAsia" w:hAnsi="Times New Roman" w:cs="Times New Roman"/>
            <w:sz w:val="24"/>
            <w:szCs w:val="24"/>
          </w:rPr>
          <w:t>дифференциала</w:t>
        </w:r>
      </w:hyperlink>
      <w:r w:rsidRPr="00B93968">
        <w:rPr>
          <w:rFonts w:ascii="Times New Roman" w:hAnsi="Times New Roman" w:cs="Times New Roman"/>
          <w:sz w:val="24"/>
          <w:szCs w:val="24"/>
        </w:rPr>
        <w:t xml:space="preserve"> некоторой функции равен этой функции плюс произвольная постоянная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FFA75DC" wp14:editId="068851B7">
            <wp:extent cx="3490595" cy="536575"/>
            <wp:effectExtent l="0" t="0" r="0" b="0"/>
            <wp:docPr id="79" name="Рисунок 79" descr="http://www.webmath.ru/poleznoe/images/integral/formules_22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 descr="http://www.webmath.ru/poleznoe/images/integral/formules_2211.png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0595" cy="53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3.Постоянный множитель можно выносить за знак неопределенного интеграла или вносить под знак интеграла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6B39653" wp14:editId="229AB483">
            <wp:extent cx="2743200" cy="536575"/>
            <wp:effectExtent l="0" t="0" r="0" b="0"/>
            <wp:docPr id="80" name="Рисунок 80" descr="http://www.webmath.ru/poleznoe/images/integral/formules_22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http://www.webmath.ru/poleznoe/images/integral/formules_2213.png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53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4.Неопределенный интеграл от суммы/разности двух и больше функций равен сумме/разности неопределенных интегралов от этих функций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40BCE92" wp14:editId="74008DBA">
            <wp:extent cx="4361180" cy="536575"/>
            <wp:effectExtent l="0" t="0" r="0" b="0"/>
            <wp:docPr id="81" name="Рисунок 81" descr="http://www.webmath.ru/poleznoe/images/integral/formules_22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 descr="http://www.webmath.ru/poleznoe/images/integral/formules_2215.png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1180" cy="53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sz w:val="24"/>
          <w:szCs w:val="24"/>
        </w:rPr>
      </w:pP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3.3. Таблица неопределенных интегралов. Методы интегрирования</w:t>
      </w:r>
    </w:p>
    <w:p w:rsidR="001E7044" w:rsidRPr="00B93968" w:rsidRDefault="001E7044" w:rsidP="001E7044">
      <w:pPr>
        <w:shd w:val="clear" w:color="auto" w:fill="FFFFFF" w:themeFill="background1"/>
        <w:spacing w:after="0" w:line="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44A1ED7" wp14:editId="3A8E0B20">
            <wp:extent cx="5105843" cy="3757652"/>
            <wp:effectExtent l="19050" t="0" r="0" b="0"/>
            <wp:docPr id="82" name="Рисунок 82" descr="http://www.webmath.ru/poleznoe/images/integral/formules_22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 descr="http://www.webmath.ru/poleznoe/images/integral/formules_2221.png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6263" cy="37579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pStyle w:val="1"/>
        <w:shd w:val="clear" w:color="auto" w:fill="FFFFFF" w:themeFill="background1"/>
        <w:spacing w:before="0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1E7044" w:rsidRPr="00B93968" w:rsidRDefault="001E7044" w:rsidP="001E7044">
      <w:pPr>
        <w:pStyle w:val="1"/>
        <w:shd w:val="clear" w:color="auto" w:fill="FFFFFF" w:themeFill="background1"/>
        <w:spacing w:before="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B93968">
        <w:rPr>
          <w:rFonts w:ascii="Times New Roman" w:hAnsi="Times New Roman" w:cs="Times New Roman"/>
          <w:b w:val="0"/>
          <w:sz w:val="24"/>
          <w:szCs w:val="24"/>
        </w:rPr>
        <w:t>Методы нахождения неопределенных интегралов</w:t>
      </w:r>
    </w:p>
    <w:p w:rsidR="001E7044" w:rsidRPr="00B93968" w:rsidRDefault="001E7044" w:rsidP="001E7044">
      <w:pPr>
        <w:shd w:val="clear" w:color="auto" w:fill="FFFFFF" w:themeFill="background1"/>
        <w:spacing w:after="0" w:line="330" w:lineRule="atLeast"/>
        <w:jc w:val="both"/>
        <w:outlineLvl w:val="2"/>
        <w:rPr>
          <w:rFonts w:ascii="Times New Roman" w:hAnsi="Times New Roman" w:cs="Times New Roman"/>
          <w:bCs/>
          <w:sz w:val="24"/>
          <w:szCs w:val="24"/>
        </w:rPr>
      </w:pPr>
      <w:r w:rsidRPr="00B93968">
        <w:rPr>
          <w:rFonts w:ascii="Times New Roman" w:hAnsi="Times New Roman" w:cs="Times New Roman"/>
          <w:bCs/>
          <w:sz w:val="24"/>
          <w:szCs w:val="24"/>
        </w:rPr>
        <w:lastRenderedPageBreak/>
        <w:t>1. Метод непосредственного интегрирования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Приведение к табличному виду</w:t>
      </w:r>
      <w:r w:rsidRPr="00B93968">
        <w:rPr>
          <w:rFonts w:ascii="Times New Roman" w:hAnsi="Times New Roman" w:cs="Times New Roman"/>
          <w:sz w:val="24"/>
          <w:szCs w:val="24"/>
        </w:rPr>
        <w:t xml:space="preserve"> или </w:t>
      </w: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метод непосредственного интегрирования</w:t>
      </w:r>
      <w:r w:rsidRPr="00B93968">
        <w:rPr>
          <w:rFonts w:ascii="Times New Roman" w:hAnsi="Times New Roman" w:cs="Times New Roman"/>
          <w:sz w:val="24"/>
          <w:szCs w:val="24"/>
        </w:rPr>
        <w:t xml:space="preserve">. С помощью тождественных преобразований подынтегральной функции интеграл сводится к интегралу, к которому применимы основные правила интегрирования и возможно использование </w:t>
      </w:r>
      <w:hyperlink r:id="rId418" w:tooltip="Таблица интегралов" w:history="1">
        <w:r w:rsidRPr="00B93968">
          <w:rPr>
            <w:rStyle w:val="a3"/>
            <w:rFonts w:ascii="Times New Roman" w:eastAsiaTheme="majorEastAsia" w:hAnsi="Times New Roman" w:cs="Times New Roman"/>
            <w:sz w:val="24"/>
            <w:szCs w:val="24"/>
          </w:rPr>
          <w:t>таблицы основных интегралов</w:t>
        </w:r>
      </w:hyperlink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hd w:val="clear" w:color="auto" w:fill="FFFFFF" w:themeFill="background1"/>
        <w:spacing w:before="450" w:after="0" w:line="330" w:lineRule="atLeast"/>
        <w:jc w:val="both"/>
        <w:outlineLvl w:val="2"/>
        <w:rPr>
          <w:rFonts w:ascii="Times New Roman" w:hAnsi="Times New Roman" w:cs="Times New Roman"/>
          <w:bCs/>
          <w:sz w:val="24"/>
          <w:szCs w:val="24"/>
        </w:rPr>
      </w:pPr>
      <w:r w:rsidRPr="00B93968">
        <w:rPr>
          <w:rFonts w:ascii="Times New Roman" w:hAnsi="Times New Roman" w:cs="Times New Roman"/>
          <w:bCs/>
          <w:sz w:val="24"/>
          <w:szCs w:val="24"/>
        </w:rPr>
        <w:t>2.Интегрирование заменой переменной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Интегрирование заменой переменной или методом подстановки</w:t>
      </w:r>
      <w:r w:rsidRPr="00B93968">
        <w:rPr>
          <w:rFonts w:ascii="Times New Roman" w:hAnsi="Times New Roman" w:cs="Times New Roman"/>
          <w:sz w:val="24"/>
          <w:szCs w:val="24"/>
        </w:rPr>
        <w:t xml:space="preserve">. Пусть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64DAF7A" wp14:editId="1D51C7E5">
            <wp:extent cx="562610" cy="158115"/>
            <wp:effectExtent l="0" t="0" r="0" b="0"/>
            <wp:docPr id="83" name="Рисунок 83" descr="http://www.webmath.ru/poleznoe/images/integral/formules_22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 descr="http://www.webmath.ru/poleznoe/images/integral/formules_2236.png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1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где функция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56E574F" wp14:editId="5518579A">
            <wp:extent cx="255270" cy="158115"/>
            <wp:effectExtent l="0" t="0" r="0" b="0"/>
            <wp:docPr id="84" name="Рисунок 84" descr="http://www.webmath.ru/poleznoe/images/integral/formules_22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 descr="http://www.webmath.ru/poleznoe/images/integral/formules_2237.png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имеет непрерывную </w:t>
      </w:r>
      <w:hyperlink r:id="rId421" w:tooltip="Производная функции" w:history="1">
        <w:r w:rsidRPr="00B93968">
          <w:rPr>
            <w:rStyle w:val="a3"/>
            <w:rFonts w:ascii="Times New Roman" w:eastAsiaTheme="majorEastAsia" w:hAnsi="Times New Roman" w:cs="Times New Roman"/>
            <w:sz w:val="24"/>
            <w:szCs w:val="24"/>
          </w:rPr>
          <w:t>производную</w:t>
        </w:r>
      </w:hyperlink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1E589FC" wp14:editId="7DEB569E">
            <wp:extent cx="299085" cy="175895"/>
            <wp:effectExtent l="0" t="0" r="0" b="0"/>
            <wp:docPr id="85" name="Рисунок 85" descr="http://www.webmath.ru/poleznoe/images/integral/formules_22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 descr="http://www.webmath.ru/poleznoe/images/integral/formules_2238.png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а между переменным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866F5F1" wp14:editId="30F5F2D9">
            <wp:extent cx="87630" cy="87630"/>
            <wp:effectExtent l="0" t="0" r="0" b="0"/>
            <wp:docPr id="86" name="Рисунок 86" descr="http://www.webmath.ru/poleznoe/images/integral/formules_22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 descr="http://www.webmath.ru/poleznoe/images/integral/formules_2205.png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8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6722F91" wp14:editId="4597CB7B">
            <wp:extent cx="61595" cy="114300"/>
            <wp:effectExtent l="0" t="0" r="0" b="0"/>
            <wp:docPr id="87" name="Рисунок 87" descr="http://www.webmath.ru/poleznoe/images/integral/formules_22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 descr="http://www.webmath.ru/poleznoe/images/integral/formules_2239.png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9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существует взаимно однозначное соответствие. Тогда справедливо равенство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B66068C" wp14:editId="44161308">
            <wp:extent cx="2233295" cy="351790"/>
            <wp:effectExtent l="0" t="0" r="0" b="0"/>
            <wp:docPr id="88" name="Рисунок 88" descr="http://www.webmath.ru/poleznoe/images/integral/formules_22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 descr="http://www.webmath.ru/poleznoe/images/integral/formules_2240.png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295" cy="35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before="450" w:after="0" w:line="330" w:lineRule="atLeast"/>
        <w:jc w:val="both"/>
        <w:outlineLvl w:val="2"/>
        <w:rPr>
          <w:rFonts w:ascii="Times New Roman" w:hAnsi="Times New Roman" w:cs="Times New Roman"/>
          <w:bCs/>
          <w:sz w:val="24"/>
          <w:szCs w:val="24"/>
        </w:rPr>
      </w:pPr>
      <w:r w:rsidRPr="00B93968">
        <w:rPr>
          <w:rFonts w:ascii="Times New Roman" w:hAnsi="Times New Roman" w:cs="Times New Roman"/>
          <w:bCs/>
          <w:sz w:val="24"/>
          <w:szCs w:val="24"/>
        </w:rPr>
        <w:t>3.Интегрирование по частям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Интегрированием по частям называют интегрирование по формуле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DE50295" wp14:editId="75A0DE73">
            <wp:extent cx="1450975" cy="351790"/>
            <wp:effectExtent l="0" t="0" r="0" b="0"/>
            <wp:docPr id="302" name="Рисунок 302" descr="http://www.webmath.ru/poleznoe/images/integral/formules_22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http://www.webmath.ru/poleznoe/images/integral/formules_2244.png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975" cy="35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3.4. Определенный интеграл и его свойства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before="0" w:beforeAutospacing="0" w:after="0" w:afterAutospacing="0"/>
        <w:jc w:val="both"/>
      </w:pPr>
      <w:r w:rsidRPr="00B93968">
        <w:t xml:space="preserve">Пусть функция </w:t>
      </w:r>
      <w:r w:rsidRPr="00B93968">
        <w:rPr>
          <w:noProof/>
        </w:rPr>
        <w:drawing>
          <wp:inline distT="0" distB="0" distL="0" distR="0" wp14:anchorId="3782D731" wp14:editId="31863E8E">
            <wp:extent cx="580390" cy="201930"/>
            <wp:effectExtent l="0" t="0" r="0" b="0"/>
            <wp:docPr id="313" name="Рисунок 313" descr="http://www.mathprofi.ru/m/chto_takoe_integral_teorija_dlja_chainikov_clip_image09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 descr="http://www.mathprofi.ru/m/chto_takoe_integral_teorija_dlja_chainikov_clip_image098.gif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 определена на промежутке </w:t>
      </w:r>
      <w:r w:rsidRPr="00B93968">
        <w:rPr>
          <w:noProof/>
        </w:rPr>
        <w:drawing>
          <wp:inline distT="0" distB="0" distL="0" distR="0" wp14:anchorId="061A9991" wp14:editId="45820A32">
            <wp:extent cx="342900" cy="219710"/>
            <wp:effectExtent l="0" t="0" r="0" b="0"/>
            <wp:docPr id="314" name="Рисунок 314" descr="http://www.mathprofi.ru/m/chto_takoe_integral_teorija_dlja_chainikov_clip_image1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 descr="http://www.mathprofi.ru/m/chto_takoe_integral_teorija_dlja_chainikov_clip_image100.gif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. Для определённости и простоты считаем, что функция положительна </w:t>
      </w:r>
      <w:r w:rsidRPr="00B93968">
        <w:rPr>
          <w:noProof/>
        </w:rPr>
        <w:drawing>
          <wp:inline distT="0" distB="0" distL="0" distR="0" wp14:anchorId="28CDF4AF" wp14:editId="0030B339">
            <wp:extent cx="676910" cy="201930"/>
            <wp:effectExtent l="0" t="0" r="0" b="0"/>
            <wp:docPr id="109" name="Рисунок 109" descr="http://www.mathprofi.ru/m/chto_takoe_integral_teorija_dlja_chainikov_clip_image1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http://www.mathprofi.ru/m/chto_takoe_integral_teorija_dlja_chainikov_clip_image102.gif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91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 и </w:t>
      </w:r>
      <w:hyperlink r:id="rId428" w:history="1">
        <w:r w:rsidRPr="00B93968">
          <w:rPr>
            <w:rStyle w:val="a3"/>
            <w:rFonts w:eastAsiaTheme="majorEastAsia"/>
          </w:rPr>
          <w:t>непрерывна</w:t>
        </w:r>
      </w:hyperlink>
      <w:r w:rsidRPr="00B93968">
        <w:t xml:space="preserve"> на данном отрезке. </w:t>
      </w:r>
      <w:r w:rsidRPr="00B93968">
        <w:rPr>
          <w:rStyle w:val="a5"/>
          <w:rFonts w:eastAsiaTheme="majorEastAsia"/>
        </w:rPr>
        <w:t xml:space="preserve">Поставим задачу найти площадь </w:t>
      </w:r>
      <w:r w:rsidRPr="00B93968">
        <w:rPr>
          <w:b/>
          <w:noProof/>
        </w:rPr>
        <w:drawing>
          <wp:inline distT="0" distB="0" distL="0" distR="0" wp14:anchorId="6758366B" wp14:editId="3E2CA73A">
            <wp:extent cx="140970" cy="184785"/>
            <wp:effectExtent l="0" t="0" r="0" b="0"/>
            <wp:docPr id="331" name="Рисунок 331" descr="http://www.mathprofi.ru/m/chto_takoe_integral_teorija_dlja_chainikov_clip_image1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 descr="http://www.mathprofi.ru/m/chto_takoe_integral_teorija_dlja_chainikov_clip_image104.gif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Style w:val="a5"/>
          <w:rFonts w:eastAsiaTheme="majorEastAsia"/>
        </w:rPr>
        <w:t> криволинейной трапеции</w:t>
      </w:r>
      <w:r w:rsidRPr="00B93968">
        <w:rPr>
          <w:b/>
        </w:rPr>
        <w:t>,</w:t>
      </w:r>
      <w:r w:rsidRPr="00B93968">
        <w:t xml:space="preserve"> ограниченной графиком функции </w:t>
      </w:r>
      <w:r w:rsidRPr="00B93968">
        <w:rPr>
          <w:noProof/>
        </w:rPr>
        <w:drawing>
          <wp:inline distT="0" distB="0" distL="0" distR="0" wp14:anchorId="521823B3" wp14:editId="031E7CBF">
            <wp:extent cx="580390" cy="201930"/>
            <wp:effectExtent l="0" t="0" r="0" b="0"/>
            <wp:docPr id="332" name="Рисунок 332" descr="http://www.mathprofi.ru/m/chto_takoe_integral_teorija_dlja_chainikov_clip_image098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http://www.mathprofi.ru/m/chto_takoe_integral_teorija_dlja_chainikov_clip_image098_0000.gif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, прямыми </w:t>
      </w:r>
      <w:r w:rsidRPr="00B93968">
        <w:rPr>
          <w:noProof/>
        </w:rPr>
        <w:drawing>
          <wp:inline distT="0" distB="0" distL="0" distR="0" wp14:anchorId="43A46262" wp14:editId="145F2FE2">
            <wp:extent cx="729615" cy="201930"/>
            <wp:effectExtent l="0" t="0" r="0" b="0"/>
            <wp:docPr id="333" name="Рисунок 333" descr="http://www.mathprofi.ru/m/chto_takoe_integral_teorija_dlja_chainikov_clip_image1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http://www.mathprofi.ru/m/chto_takoe_integral_teorija_dlja_chainikov_clip_image107.gif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961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 и осью </w:t>
      </w:r>
      <w:r w:rsidRPr="00B93968">
        <w:rPr>
          <w:noProof/>
        </w:rPr>
        <w:drawing>
          <wp:inline distT="0" distB="0" distL="0" distR="0" wp14:anchorId="22BCB942" wp14:editId="3D1BEFBE">
            <wp:extent cx="263525" cy="184785"/>
            <wp:effectExtent l="0" t="0" r="0" b="0"/>
            <wp:docPr id="334" name="Рисунок 334" descr="http://www.mathprofi.ru/m/chto_takoe_integral_teorija_dlja_chainikov_clip_image1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http://www.mathprofi.ru/m/chto_takoe_integral_teorija_dlja_chainikov_clip_image109.gif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. Разобьём отрезок </w:t>
      </w:r>
      <w:r w:rsidRPr="00B93968">
        <w:rPr>
          <w:noProof/>
        </w:rPr>
        <w:drawing>
          <wp:inline distT="0" distB="0" distL="0" distR="0" wp14:anchorId="73C932E6" wp14:editId="08B28A75">
            <wp:extent cx="342900" cy="219710"/>
            <wp:effectExtent l="0" t="0" r="0" b="0"/>
            <wp:docPr id="335" name="Рисунок 335" descr="http://www.mathprofi.ru/m/chto_takoe_integral_teorija_dlja_chainikov_clip_image100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 descr="http://www.mathprofi.ru/m/chto_takoe_integral_teorija_dlja_chainikov_clip_image100_0000.gif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> </w:t>
      </w:r>
      <w:proofErr w:type="gramStart"/>
      <w:r w:rsidRPr="00B93968">
        <w:t>на</w:t>
      </w:r>
      <w:proofErr w:type="gramEnd"/>
      <w:r w:rsidRPr="00B93968">
        <w:rPr>
          <w:noProof/>
        </w:rPr>
        <w:drawing>
          <wp:inline distT="0" distB="0" distL="0" distR="0" wp14:anchorId="4476695E" wp14:editId="0DB52434">
            <wp:extent cx="123190" cy="140970"/>
            <wp:effectExtent l="0" t="0" r="0" b="0"/>
            <wp:docPr id="336" name="Рисунок 336" descr="http://www.mathprofi.ru/m/chto_takoe_integral_teorija_dlja_chainikov_clip_image1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http://www.mathprofi.ru/m/chto_takoe_integral_teorija_dlja_chainikov_clip_image112.gif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 частей следующими точками: </w:t>
      </w:r>
      <w:r w:rsidRPr="00B93968">
        <w:br/>
      </w:r>
      <w:r w:rsidRPr="00B93968">
        <w:rPr>
          <w:noProof/>
        </w:rPr>
        <w:drawing>
          <wp:inline distT="0" distB="0" distL="0" distR="0" wp14:anchorId="793A8553" wp14:editId="5519C852">
            <wp:extent cx="3006725" cy="228600"/>
            <wp:effectExtent l="0" t="0" r="0" b="0"/>
            <wp:docPr id="337" name="Рисунок 337" descr="http://www.mathprofi.ru/m/chto_takoe_integral_teorija_dlja_chainikov_clip_image1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http://www.mathprofi.ru/m/chto_takoe_integral_teorija_dlja_chainikov_clip_image114.gif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> </w:t>
      </w:r>
      <w:r w:rsidRPr="00B93968">
        <w:br/>
      </w:r>
      <w:r w:rsidRPr="00B93968">
        <w:rPr>
          <w:noProof/>
        </w:rPr>
        <w:drawing>
          <wp:inline distT="0" distB="0" distL="0" distR="0" wp14:anchorId="5926E5B4" wp14:editId="44470428">
            <wp:extent cx="5161280" cy="3692525"/>
            <wp:effectExtent l="0" t="0" r="0" b="0"/>
            <wp:docPr id="338" name="Рисунок 338" descr="http://www.mathprofi.ru/m/chto_takoe_integral_teorija_dlja_chainikov_clip_image1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 descr="http://www.mathprofi.ru/m/chto_takoe_integral_teorija_dlja_chainikov_clip_image116.jpg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1280" cy="369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pStyle w:val="a4"/>
        <w:shd w:val="clear" w:color="auto" w:fill="FFFFFF" w:themeFill="background1"/>
        <w:spacing w:after="0" w:afterAutospacing="0"/>
        <w:jc w:val="both"/>
      </w:pPr>
      <w:r w:rsidRPr="00B93968">
        <w:lastRenderedPageBreak/>
        <w:t xml:space="preserve">В результате получено </w:t>
      </w:r>
      <w:r w:rsidRPr="00B93968">
        <w:rPr>
          <w:noProof/>
        </w:rPr>
        <w:drawing>
          <wp:inline distT="0" distB="0" distL="0" distR="0" wp14:anchorId="73773D3B" wp14:editId="4075044F">
            <wp:extent cx="123190" cy="140970"/>
            <wp:effectExtent l="0" t="0" r="0" b="0"/>
            <wp:docPr id="339" name="Рисунок 339" descr="http://www.mathprofi.ru/m/chto_takoe_integral_teorija_dlja_chainikov_clip_image11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 descr="http://www.mathprofi.ru/m/chto_takoe_integral_teorija_dlja_chainikov_clip_image112_0000.gif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> </w:t>
      </w:r>
      <w:r w:rsidRPr="00B93968">
        <w:rPr>
          <w:i/>
          <w:iCs/>
        </w:rPr>
        <w:t>частичных промежутков</w:t>
      </w:r>
      <w:r w:rsidRPr="00B93968">
        <w:rPr>
          <w:noProof/>
        </w:rPr>
        <w:drawing>
          <wp:inline distT="0" distB="0" distL="0" distR="0" wp14:anchorId="6433188C" wp14:editId="1741A880">
            <wp:extent cx="2409190" cy="228600"/>
            <wp:effectExtent l="0" t="0" r="0" b="0"/>
            <wp:docPr id="340" name="Рисунок 340" descr="http://www.mathprofi.ru/m/chto_takoe_integral_teorija_dlja_chainikov_clip_image1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http://www.mathprofi.ru/m/chto_takoe_integral_teorija_dlja_chainikov_clip_image119.gif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19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 с длинами </w:t>
      </w:r>
      <w:r w:rsidRPr="00B93968">
        <w:rPr>
          <w:noProof/>
        </w:rPr>
        <w:drawing>
          <wp:inline distT="0" distB="0" distL="0" distR="0" wp14:anchorId="4CE9F0B8" wp14:editId="45C4A1DA">
            <wp:extent cx="1556385" cy="228600"/>
            <wp:effectExtent l="0" t="0" r="0" b="0"/>
            <wp:docPr id="341" name="Рисунок 341" descr="http://www.mathprofi.ru/m/chto_takoe_integral_teorija_dlja_chainikov_clip_image1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 descr="http://www.mathprofi.ru/m/chto_takoe_integral_teorija_dlja_chainikov_clip_image121.gif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638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 соответственно. Максимальная длина: </w:t>
      </w:r>
      <w:r w:rsidRPr="00B93968">
        <w:rPr>
          <w:noProof/>
        </w:rPr>
        <w:drawing>
          <wp:inline distT="0" distB="0" distL="0" distR="0" wp14:anchorId="23820E53" wp14:editId="4F6C4FBB">
            <wp:extent cx="2162810" cy="228600"/>
            <wp:effectExtent l="0" t="0" r="0" b="0"/>
            <wp:docPr id="342" name="Рисунок 342" descr="http://www.mathprofi.ru/m/chto_takoe_integral_teorija_dlja_chainikov_clip_image1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 descr="http://www.mathprofi.ru/m/chto_takoe_integral_teorija_dlja_chainikov_clip_image123.gif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before="150" w:after="0"/>
        <w:ind w:right="15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Составим сумму, которая равна площади коричневой ступенчатой фигуры:</w:t>
      </w:r>
      <w:r w:rsidRPr="00B93968">
        <w:rPr>
          <w:rFonts w:ascii="Times New Roman" w:hAnsi="Times New Roman" w:cs="Times New Roman"/>
          <w:sz w:val="24"/>
          <w:szCs w:val="24"/>
        </w:rPr>
        <w:br/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93BA103" wp14:editId="4F9CAF07">
            <wp:extent cx="3921125" cy="228600"/>
            <wp:effectExtent l="0" t="0" r="0" b="0"/>
            <wp:docPr id="343" name="Рисунок 343" descr="http://www.mathprofi.ru/m/chto_takoe_integral_teorija_dlja_chainikov_clip_image1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 descr="http://www.mathprofi.ru/m/chto_takoe_integral_teorija_dlja_chainikov_clip_image143.gif"/>
                    <pic:cNvPicPr>
                      <a:picLocks noChangeAspect="1" noChangeArrowheads="1"/>
                    </pic:cNvPicPr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1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before="150" w:after="0"/>
        <w:ind w:right="150"/>
        <w:jc w:val="center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Данная сумма называется </w:t>
      </w:r>
      <w:r w:rsidRPr="00B93968">
        <w:rPr>
          <w:rFonts w:ascii="Times New Roman" w:hAnsi="Times New Roman" w:cs="Times New Roman"/>
          <w:bCs/>
          <w:i/>
          <w:sz w:val="24"/>
          <w:szCs w:val="24"/>
        </w:rPr>
        <w:t>интегральной суммой</w:t>
      </w:r>
      <w:r w:rsidRPr="00B93968">
        <w:rPr>
          <w:rFonts w:ascii="Times New Roman" w:hAnsi="Times New Roman" w:cs="Times New Roman"/>
          <w:sz w:val="24"/>
          <w:szCs w:val="24"/>
        </w:rPr>
        <w:t xml:space="preserve">, и её часто записывают в свёрнутом виде: </w:t>
      </w:r>
      <w:r w:rsidRPr="00B93968">
        <w:rPr>
          <w:rFonts w:ascii="Times New Roman" w:hAnsi="Times New Roman" w:cs="Times New Roman"/>
          <w:sz w:val="24"/>
          <w:szCs w:val="24"/>
        </w:rPr>
        <w:br/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8F38F8F" wp14:editId="42D74FFE">
            <wp:extent cx="1019810" cy="430530"/>
            <wp:effectExtent l="0" t="0" r="0" b="0"/>
            <wp:docPr id="344" name="Рисунок 344" descr="http://www.mathprofi.ru/m/chto_takoe_integral_teorija_dlja_chainikov_clip_image1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 descr="http://www.mathprofi.ru/m/chto_takoe_integral_teorija_dlja_chainikov_clip_image145.gif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810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before="150" w:after="0"/>
        <w:ind w:right="15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Если количество отрезков разбиения устремить к бесконечност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924A474" wp14:editId="6DC5E688">
            <wp:extent cx="457200" cy="140970"/>
            <wp:effectExtent l="0" t="0" r="0" b="0"/>
            <wp:docPr id="345" name="Рисунок 345" descr="http://www.mathprofi.ru/m/chto_takoe_integral_teorija_dlja_chainikov_clip_image17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 descr="http://www.mathprofi.ru/m/chto_takoe_integral_teorija_dlja_chainikov_clip_image170.gif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то интегральная сумма (площадь ступенчатой фигуры) будет стремиться к площади криволинейной трапеции: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C29DAED" wp14:editId="4CC0A91D">
            <wp:extent cx="457200" cy="184785"/>
            <wp:effectExtent l="0" t="0" r="0" b="0"/>
            <wp:docPr id="346" name="Рисунок 346" descr="http://www.mathprofi.ru/m/chto_takoe_integral_teorija_dlja_chainikov_clip_image1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 descr="http://www.mathprofi.ru/m/chto_takoe_integral_teorija_dlja_chainikov_clip_image172.gif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hd w:val="clear" w:color="auto" w:fill="FFFFFF" w:themeFill="background1"/>
        <w:spacing w:before="150" w:after="0"/>
        <w:ind w:right="15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Таким образом, площадь криволинейной трапеции равна пределу интегральной суммы при диаметре разбиения, стремящемся к нулю:</w:t>
      </w:r>
      <w:r w:rsidRPr="00B93968">
        <w:rPr>
          <w:rFonts w:ascii="Times New Roman" w:hAnsi="Times New Roman" w:cs="Times New Roman"/>
          <w:sz w:val="24"/>
          <w:szCs w:val="24"/>
        </w:rPr>
        <w:br/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6249069" wp14:editId="13C4BB94">
            <wp:extent cx="1855470" cy="457200"/>
            <wp:effectExtent l="0" t="0" r="0" b="0"/>
            <wp:docPr id="347" name="Рисунок 347" descr="http://www.mathprofi.ru/m/chto_takoe_integral_teorija_dlja_chainikov_clip_image1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 descr="http://www.mathprofi.ru/m/chto_takoe_integral_teorija_dlja_chainikov_clip_image174.gif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547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before="150" w:after="0"/>
        <w:ind w:right="15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93968">
        <w:rPr>
          <w:rFonts w:ascii="Times New Roman" w:hAnsi="Times New Roman" w:cs="Times New Roman"/>
          <w:i/>
          <w:iCs/>
          <w:sz w:val="24"/>
          <w:szCs w:val="24"/>
        </w:rPr>
        <w:t>Конечный</w:t>
      </w:r>
      <w:r w:rsidRPr="00B93968">
        <w:rPr>
          <w:rFonts w:ascii="Times New Roman" w:hAnsi="Times New Roman" w:cs="Times New Roman"/>
          <w:sz w:val="24"/>
          <w:szCs w:val="24"/>
        </w:rPr>
        <w:t xml:space="preserve"> предел интегральной суммы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D5CCF6A" wp14:editId="6C8E0D9E">
            <wp:extent cx="747395" cy="430530"/>
            <wp:effectExtent l="0" t="0" r="0" b="0"/>
            <wp:docPr id="348" name="Рисунок 348" descr="http://www.mathprofi.ru/m/chto_takoe_integral_teorija_dlja_chainikov_clip_image19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 descr="http://www.mathprofi.ru/m/chto_takoe_integral_teorija_dlja_chainikov_clip_image194.gif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7395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 пр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0AD46D5" wp14:editId="32832A87">
            <wp:extent cx="430530" cy="184785"/>
            <wp:effectExtent l="0" t="0" r="0" b="0"/>
            <wp:docPr id="349" name="Рисунок 349" descr="http://www.mathprofi.ru/m/chto_takoe_integral_teorija_dlja_chainikov_clip_image179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http://www.mathprofi.ru/m/chto_takoe_integral_teorija_dlja_chainikov_clip_image179_0000.gif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</w:t>
      </w:r>
      <w:r w:rsidRPr="00B93968">
        <w:rPr>
          <w:rFonts w:ascii="Times New Roman" w:hAnsi="Times New Roman" w:cs="Times New Roman"/>
          <w:bCs/>
          <w:sz w:val="24"/>
          <w:szCs w:val="24"/>
        </w:rPr>
        <w:t>не зависящий</w:t>
      </w:r>
      <w:r w:rsidRPr="00B93968">
        <w:rPr>
          <w:rFonts w:ascii="Times New Roman" w:hAnsi="Times New Roman" w:cs="Times New Roman"/>
          <w:sz w:val="24"/>
          <w:szCs w:val="24"/>
        </w:rPr>
        <w:t xml:space="preserve"> ни от способа дробления отрезка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D034C04" wp14:editId="32882087">
            <wp:extent cx="342900" cy="219710"/>
            <wp:effectExtent l="0" t="0" r="0" b="0"/>
            <wp:docPr id="350" name="Рисунок 350" descr="http://www.mathprofi.ru/m/chto_takoe_integral_teorija_dlja_chainikov_clip_image100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 descr="http://www.mathprofi.ru/m/chto_takoe_integral_teorija_dlja_chainikov_clip_image100_0002.gif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ни от выбора точек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B54A440" wp14:editId="692DF07B">
            <wp:extent cx="149225" cy="228600"/>
            <wp:effectExtent l="0" t="0" r="0" b="0"/>
            <wp:docPr id="351" name="Рисунок 351" descr="http://www.mathprofi.ru/m/chto_takoe_integral_teorija_dlja_chainikov_clip_image137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 descr="http://www.mathprofi.ru/m/chto_takoe_integral_teorija_dlja_chainikov_clip_image137_0000.gif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называется </w:t>
      </w:r>
      <w:r w:rsidRPr="00B93968">
        <w:rPr>
          <w:rFonts w:ascii="Times New Roman" w:hAnsi="Times New Roman" w:cs="Times New Roman"/>
          <w:bCs/>
          <w:i/>
          <w:sz w:val="24"/>
          <w:szCs w:val="24"/>
        </w:rPr>
        <w:t>определённым интегралом</w:t>
      </w:r>
      <w:r w:rsidRPr="00B93968">
        <w:rPr>
          <w:rFonts w:ascii="Times New Roman" w:hAnsi="Times New Roman" w:cs="Times New Roman"/>
          <w:sz w:val="24"/>
          <w:szCs w:val="24"/>
        </w:rPr>
        <w:t xml:space="preserve"> функци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6F9898" wp14:editId="2E3DC700">
            <wp:extent cx="342900" cy="201930"/>
            <wp:effectExtent l="0" t="0" r="0" b="0"/>
            <wp:docPr id="128" name="Рисунок 128" descr="http://www.mathprofi.ru/m/chto_takoe_integral_teorija_dlja_chainikov_clip_image008_00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 descr="http://www.mathprofi.ru/m/chto_takoe_integral_teorija_dlja_chainikov_clip_image008_0012.gif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 по промежутку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308254B" wp14:editId="3A8B5D01">
            <wp:extent cx="342900" cy="219710"/>
            <wp:effectExtent l="0" t="0" r="0" b="0"/>
            <wp:docPr id="129" name="Рисунок 129" descr="http://www.mathprofi.ru/m/chto_takoe_integral_teorija_dlja_chainikov_clip_image100_00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 descr="http://www.mathprofi.ru/m/chto_takoe_integral_teorija_dlja_chainikov_clip_image100_0003.gif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 и обозначается символом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F7BB008" wp14:editId="171CCD05">
            <wp:extent cx="580390" cy="483870"/>
            <wp:effectExtent l="0" t="0" r="0" b="0"/>
            <wp:docPr id="130" name="Рисунок 130" descr="http://www.mathprofi.ru/m/chto_takoe_integral_teorija_dlja_chainikov_clip_image19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 descr="http://www.mathprofi.ru/m/chto_takoe_integral_teorija_dlja_chainikov_clip_image198.gif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</w:p>
    <w:p w:rsidR="001E7044" w:rsidRPr="00B93968" w:rsidRDefault="001E7044" w:rsidP="001E7044">
      <w:pPr>
        <w:shd w:val="clear" w:color="auto" w:fill="FFFFFF" w:themeFill="background1"/>
        <w:spacing w:before="150" w:after="0"/>
        <w:ind w:right="15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При этом функция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6F1EF70" wp14:editId="4A7B857C">
            <wp:extent cx="342900" cy="201930"/>
            <wp:effectExtent l="0" t="0" r="0" b="0"/>
            <wp:docPr id="131" name="Рисунок 131" descr="http://www.mathprofi.ru/m/chto_takoe_integral_teorija_dlja_chainikov_clip_image008_00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 descr="http://www.mathprofi.ru/m/chto_takoe_integral_teorija_dlja_chainikov_clip_image008_0013.gif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 называется </w:t>
      </w:r>
      <w:r w:rsidRPr="00B93968">
        <w:rPr>
          <w:rFonts w:ascii="Times New Roman" w:hAnsi="Times New Roman" w:cs="Times New Roman"/>
          <w:bCs/>
          <w:i/>
          <w:sz w:val="24"/>
          <w:szCs w:val="24"/>
        </w:rPr>
        <w:t>интегрируемой</w:t>
      </w:r>
      <w:r w:rsidRPr="00B93968">
        <w:rPr>
          <w:rFonts w:ascii="Times New Roman" w:hAnsi="Times New Roman" w:cs="Times New Roman"/>
          <w:sz w:val="24"/>
          <w:szCs w:val="24"/>
        </w:rPr>
        <w:t xml:space="preserve"> в промежутке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FBCD22A" wp14:editId="09D79996">
            <wp:extent cx="342900" cy="219710"/>
            <wp:effectExtent l="0" t="0" r="0" b="0"/>
            <wp:docPr id="132" name="Рисунок 132" descr="http://www.mathprofi.ru/m/chto_takoe_integral_teorija_dlja_chainikov_clip_image100_0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 descr="http://www.mathprofi.ru/m/chto_takoe_integral_teorija_dlja_chainikov_clip_image100_0004.gif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hd w:val="clear" w:color="auto" w:fill="FFFFFF" w:themeFill="background1"/>
        <w:spacing w:before="150" w:after="0"/>
        <w:ind w:right="15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Итак,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F2BBA6D" wp14:editId="3B9BC482">
            <wp:extent cx="2030730" cy="483870"/>
            <wp:effectExtent l="0" t="0" r="0" b="0"/>
            <wp:docPr id="133" name="Рисунок 133" descr="http://www.mathprofi.ru/m/chto_takoe_integral_teorija_dlja_chainikov_clip_image19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 descr="http://www.mathprofi.ru/m/chto_takoe_integral_teorija_dlja_chainikov_clip_image192_0000.gif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730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t>Формула Ньютона-Лейбница</w:t>
      </w:r>
      <w:r w:rsidRPr="00B93968">
        <w:rPr>
          <w:rFonts w:ascii="Times New Roman" w:hAnsi="Times New Roman" w:cs="Times New Roman"/>
          <w:sz w:val="24"/>
          <w:szCs w:val="24"/>
        </w:rPr>
        <w:t xml:space="preserve"> - основная формула интегрального исчисления: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CE920E" wp14:editId="4CC61354">
            <wp:extent cx="1828800" cy="553720"/>
            <wp:effectExtent l="0" t="0" r="0" b="0"/>
            <wp:docPr id="134" name="Рисунок 134" descr="http://www.webmath.ru/poleznoe/images/formules_3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 descr="http://www.webmath.ru/poleznoe/images/formules_37.gif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55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pStyle w:val="txt"/>
        <w:shd w:val="clear" w:color="auto" w:fill="FFFFFF" w:themeFill="background1"/>
        <w:spacing w:after="0" w:afterAutospacing="0"/>
        <w:ind w:left="0" w:right="600"/>
        <w:jc w:val="both"/>
        <w:rPr>
          <w:color w:val="auto"/>
          <w:sz w:val="24"/>
          <w:szCs w:val="24"/>
        </w:rPr>
      </w:pPr>
      <w:r w:rsidRPr="00B93968">
        <w:rPr>
          <w:color w:val="auto"/>
          <w:sz w:val="24"/>
          <w:szCs w:val="24"/>
        </w:rPr>
        <w:t>Свойства определенного интеграла.</w:t>
      </w:r>
    </w:p>
    <w:p w:rsidR="001E7044" w:rsidRPr="00B93968" w:rsidRDefault="001E7044" w:rsidP="001E7044">
      <w:pPr>
        <w:pStyle w:val="txt"/>
        <w:shd w:val="clear" w:color="auto" w:fill="FFFFFF" w:themeFill="background1"/>
        <w:spacing w:after="0" w:afterAutospacing="0"/>
        <w:ind w:left="0" w:right="600"/>
        <w:jc w:val="both"/>
        <w:rPr>
          <w:color w:val="auto"/>
          <w:sz w:val="24"/>
          <w:szCs w:val="24"/>
        </w:rPr>
      </w:pPr>
      <w:r w:rsidRPr="00B93968">
        <w:rPr>
          <w:color w:val="auto"/>
          <w:sz w:val="24"/>
          <w:szCs w:val="24"/>
        </w:rPr>
        <w:t xml:space="preserve">1. </w:t>
      </w:r>
      <w:r w:rsidRPr="00B93968">
        <w:rPr>
          <w:noProof/>
          <w:color w:val="auto"/>
          <w:sz w:val="24"/>
          <w:szCs w:val="24"/>
        </w:rPr>
        <w:drawing>
          <wp:inline distT="0" distB="0" distL="0" distR="0" wp14:anchorId="65E05B19" wp14:editId="6B13C943">
            <wp:extent cx="835025" cy="492125"/>
            <wp:effectExtent l="0" t="0" r="0" b="0"/>
            <wp:docPr id="135" name="Рисунок 135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025" cy="49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pStyle w:val="txt"/>
        <w:shd w:val="clear" w:color="auto" w:fill="FFFFFF" w:themeFill="background1"/>
        <w:spacing w:after="0" w:afterAutospacing="0"/>
        <w:ind w:right="600"/>
        <w:jc w:val="both"/>
        <w:rPr>
          <w:color w:val="auto"/>
          <w:sz w:val="24"/>
          <w:szCs w:val="24"/>
        </w:rPr>
      </w:pPr>
      <w:r w:rsidRPr="00B93968">
        <w:rPr>
          <w:color w:val="auto"/>
          <w:sz w:val="24"/>
          <w:szCs w:val="24"/>
        </w:rPr>
        <w:t xml:space="preserve">2. </w:t>
      </w:r>
      <w:r w:rsidRPr="00B93968">
        <w:rPr>
          <w:noProof/>
          <w:color w:val="auto"/>
          <w:sz w:val="24"/>
          <w:szCs w:val="24"/>
        </w:rPr>
        <w:drawing>
          <wp:inline distT="0" distB="0" distL="0" distR="0" wp14:anchorId="711D00DB" wp14:editId="00B6B298">
            <wp:extent cx="1433195" cy="536575"/>
            <wp:effectExtent l="0" t="0" r="0" b="0"/>
            <wp:docPr id="152" name="Рисунок 152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3195" cy="53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pStyle w:val="txt"/>
        <w:shd w:val="clear" w:color="auto" w:fill="FFFFFF" w:themeFill="background1"/>
        <w:spacing w:after="0" w:afterAutospacing="0"/>
        <w:ind w:right="600"/>
        <w:jc w:val="both"/>
        <w:rPr>
          <w:color w:val="auto"/>
          <w:sz w:val="24"/>
          <w:szCs w:val="24"/>
        </w:rPr>
      </w:pPr>
      <w:r w:rsidRPr="00B93968">
        <w:rPr>
          <w:color w:val="auto"/>
          <w:sz w:val="24"/>
          <w:szCs w:val="24"/>
        </w:rPr>
        <w:lastRenderedPageBreak/>
        <w:t xml:space="preserve">3. </w:t>
      </w:r>
      <w:r w:rsidRPr="00B93968">
        <w:rPr>
          <w:noProof/>
          <w:color w:val="auto"/>
          <w:sz w:val="24"/>
          <w:szCs w:val="24"/>
        </w:rPr>
        <w:drawing>
          <wp:inline distT="0" distB="0" distL="0" distR="0" wp14:anchorId="7BEE2D62" wp14:editId="7B500355">
            <wp:extent cx="2593975" cy="536575"/>
            <wp:effectExtent l="0" t="0" r="0" b="0"/>
            <wp:docPr id="153" name="Рисунок 153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975" cy="53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pStyle w:val="txt"/>
        <w:shd w:val="clear" w:color="auto" w:fill="FFFFFF" w:themeFill="background1"/>
        <w:spacing w:after="0" w:afterAutospacing="0"/>
        <w:ind w:right="600"/>
        <w:jc w:val="both"/>
        <w:rPr>
          <w:sz w:val="24"/>
          <w:szCs w:val="24"/>
        </w:rPr>
      </w:pPr>
      <w:r w:rsidRPr="00B93968">
        <w:rPr>
          <w:color w:val="auto"/>
          <w:sz w:val="24"/>
          <w:szCs w:val="24"/>
        </w:rPr>
        <w:t xml:space="preserve">4. </w:t>
      </w:r>
      <w:r w:rsidRPr="00B93968">
        <w:rPr>
          <w:noProof/>
          <w:sz w:val="24"/>
          <w:szCs w:val="24"/>
        </w:rPr>
        <w:drawing>
          <wp:inline distT="0" distB="0" distL="0" distR="0" wp14:anchorId="479CCD7D" wp14:editId="658406C1">
            <wp:extent cx="1679575" cy="527685"/>
            <wp:effectExtent l="0" t="0" r="0" b="0"/>
            <wp:docPr id="154" name="Рисунок 154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9575" cy="527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5.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5040BDB" wp14:editId="5747A00E">
            <wp:extent cx="2048510" cy="501015"/>
            <wp:effectExtent l="0" t="0" r="0" b="0"/>
            <wp:docPr id="155" name="Рисунок 155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8510" cy="50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         где 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1D42E92" wp14:editId="740B900C">
            <wp:extent cx="598170" cy="246380"/>
            <wp:effectExtent l="0" t="0" r="0" b="0"/>
            <wp:docPr id="156" name="Рисунок 156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6.Если функция </w:t>
      </w:r>
      <w:r w:rsidRPr="00B93968">
        <w:rPr>
          <w:rFonts w:ascii="Times New Roman" w:hAnsi="Times New Roman" w:cs="Times New Roman"/>
          <w:i/>
          <w:iCs/>
          <w:sz w:val="24"/>
          <w:szCs w:val="24"/>
        </w:rPr>
        <w:t>y = f(x)</w:t>
      </w:r>
      <w:r w:rsidRPr="00B93968">
        <w:rPr>
          <w:rFonts w:ascii="Times New Roman" w:hAnsi="Times New Roman" w:cs="Times New Roman"/>
          <w:sz w:val="24"/>
          <w:szCs w:val="24"/>
        </w:rPr>
        <w:t xml:space="preserve"> интегрируема на отрезке </w:t>
      </w:r>
      <w:r w:rsidRPr="00B93968">
        <w:rPr>
          <w:rFonts w:ascii="Times New Roman" w:hAnsi="Times New Roman" w:cs="Times New Roman"/>
          <w:i/>
          <w:iCs/>
          <w:sz w:val="24"/>
          <w:szCs w:val="24"/>
        </w:rPr>
        <w:t>[a; b]</w:t>
      </w:r>
      <w:r w:rsidRPr="00B93968">
        <w:rPr>
          <w:rFonts w:ascii="Times New Roman" w:hAnsi="Times New Roman" w:cs="Times New Roman"/>
          <w:sz w:val="24"/>
          <w:szCs w:val="24"/>
        </w:rPr>
        <w:t xml:space="preserve"> 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AA203AF" wp14:editId="34743CFF">
            <wp:extent cx="1415415" cy="228600"/>
            <wp:effectExtent l="0" t="0" r="0" b="0"/>
            <wp:docPr id="157" name="Рисунок 157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541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для любого значения аргумента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A54D62E" wp14:editId="53A990DB">
            <wp:extent cx="598170" cy="263525"/>
            <wp:effectExtent l="0" t="0" r="0" b="0"/>
            <wp:docPr id="158" name="Рисунок 158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" cy="26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то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B26FBD9" wp14:editId="119888F4">
            <wp:extent cx="1978025" cy="501015"/>
            <wp:effectExtent l="0" t="0" r="0" b="0"/>
            <wp:docPr id="159" name="Рисунок 159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025" cy="50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7.Если функция </w:t>
      </w:r>
      <w:r w:rsidRPr="00B93968">
        <w:rPr>
          <w:rFonts w:ascii="Times New Roman" w:hAnsi="Times New Roman" w:cs="Times New Roman"/>
          <w:i/>
          <w:iCs/>
          <w:sz w:val="24"/>
          <w:szCs w:val="24"/>
        </w:rPr>
        <w:t>y = f(x)</w:t>
      </w:r>
      <w:r w:rsidRPr="00B93968">
        <w:rPr>
          <w:rFonts w:ascii="Times New Roman" w:hAnsi="Times New Roman" w:cs="Times New Roman"/>
          <w:sz w:val="24"/>
          <w:szCs w:val="24"/>
        </w:rPr>
        <w:t xml:space="preserve"> непрерывна на отрезке </w:t>
      </w:r>
      <w:r w:rsidRPr="00B93968">
        <w:rPr>
          <w:rFonts w:ascii="Times New Roman" w:hAnsi="Times New Roman" w:cs="Times New Roman"/>
          <w:i/>
          <w:iCs/>
          <w:sz w:val="24"/>
          <w:szCs w:val="24"/>
        </w:rPr>
        <w:t>[a; b]</w:t>
      </w:r>
      <w:r w:rsidRPr="00B93968">
        <w:rPr>
          <w:rFonts w:ascii="Times New Roman" w:hAnsi="Times New Roman" w:cs="Times New Roman"/>
          <w:sz w:val="24"/>
          <w:szCs w:val="24"/>
        </w:rPr>
        <w:t xml:space="preserve">, то найдется такое число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3CAB94E" wp14:editId="3333B5CF">
            <wp:extent cx="598170" cy="263525"/>
            <wp:effectExtent l="0" t="0" r="0" b="0"/>
            <wp:docPr id="160" name="Рисунок 160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" cy="26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что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D2A32F" wp14:editId="68CB2BDF">
            <wp:extent cx="1582420" cy="518795"/>
            <wp:effectExtent l="0" t="0" r="0" b="0"/>
            <wp:docPr id="161" name="Рисунок 161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420" cy="51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3.5. Геометрический смысл определенного интеграла. Приложения определенного интеграла для вычисления площадей плоских фигур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before="0" w:beforeAutospacing="0" w:after="0" w:afterAutospacing="0"/>
        <w:jc w:val="both"/>
      </w:pPr>
      <w:r w:rsidRPr="00B93968">
        <w:rPr>
          <w:rStyle w:val="a5"/>
          <w:rFonts w:eastAsiaTheme="majorEastAsia"/>
        </w:rPr>
        <w:t>Криволинейной трапецией</w:t>
      </w:r>
      <w:r w:rsidRPr="00B93968">
        <w:t xml:space="preserve"> называется плоская фигура, ограниченная осью </w:t>
      </w:r>
      <w:r w:rsidRPr="00B93968">
        <w:rPr>
          <w:noProof/>
        </w:rPr>
        <w:drawing>
          <wp:inline distT="0" distB="0" distL="0" distR="0" wp14:anchorId="555EF622" wp14:editId="37155450">
            <wp:extent cx="263525" cy="184785"/>
            <wp:effectExtent l="0" t="0" r="0" b="0"/>
            <wp:docPr id="188" name="Рисунок 188" descr="http://www.mathprofi.ru/f/vychislenie_ploshadi_c_pomoshju_opredelennogo_integrala_clip_image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http://www.mathprofi.ru/f/vychislenie_ploshadi_c_pomoshju_opredelennogo_integrala_clip_image004.gif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, </w:t>
      </w:r>
      <w:hyperlink r:id="rId461" w:history="1">
        <w:r w:rsidRPr="00B93968">
          <w:rPr>
            <w:rStyle w:val="a3"/>
            <w:rFonts w:eastAsiaTheme="majorEastAsia"/>
          </w:rPr>
          <w:t>прямыми</w:t>
        </w:r>
      </w:hyperlink>
      <w:r w:rsidRPr="00B93968">
        <w:rPr>
          <w:noProof/>
        </w:rPr>
        <w:drawing>
          <wp:inline distT="0" distB="0" distL="0" distR="0" wp14:anchorId="4850525C" wp14:editId="4C747055">
            <wp:extent cx="369570" cy="140970"/>
            <wp:effectExtent l="0" t="0" r="0" b="0"/>
            <wp:docPr id="204" name="Рисунок 204" descr="http://www.mathprofi.ru/f/vychislenie_ploshadi_c_pomoshju_opredelennogo_integrala_clip_image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 descr="http://www.mathprofi.ru/f/vychislenie_ploshadi_c_pomoshju_opredelennogo_integrala_clip_image006.gif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, </w:t>
      </w:r>
      <w:r w:rsidRPr="00B93968">
        <w:rPr>
          <w:noProof/>
        </w:rPr>
        <w:drawing>
          <wp:inline distT="0" distB="0" distL="0" distR="0" wp14:anchorId="2A064FB6" wp14:editId="4F2CC2FF">
            <wp:extent cx="351790" cy="184785"/>
            <wp:effectExtent l="0" t="0" r="0" b="0"/>
            <wp:docPr id="219" name="Рисунок 219" descr="http://www.mathprofi.ru/f/vychislenie_ploshadi_c_pomoshju_opredelennogo_integrala_clip_image0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 descr="http://www.mathprofi.ru/f/vychislenie_ploshadi_c_pomoshju_opredelennogo_integrala_clip_image008.gif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и графиком </w:t>
      </w:r>
      <w:hyperlink r:id="rId464" w:history="1">
        <w:r w:rsidRPr="00B93968">
          <w:rPr>
            <w:rStyle w:val="a3"/>
            <w:rFonts w:eastAsiaTheme="majorEastAsia"/>
          </w:rPr>
          <w:t>непрерывной</w:t>
        </w:r>
      </w:hyperlink>
      <w:r w:rsidRPr="00B93968">
        <w:t xml:space="preserve"> на отрезке </w:t>
      </w:r>
      <w:r w:rsidRPr="00B93968">
        <w:rPr>
          <w:noProof/>
        </w:rPr>
        <w:drawing>
          <wp:inline distT="0" distB="0" distL="0" distR="0" wp14:anchorId="03418E3A" wp14:editId="04F9F588">
            <wp:extent cx="334010" cy="219710"/>
            <wp:effectExtent l="0" t="0" r="0" b="0"/>
            <wp:docPr id="220" name="Рисунок 220" descr="http://www.mathprofi.ru/f/vychislenie_ploshadi_c_pomoshju_opredelennogo_integrala_clip_image07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 descr="http://www.mathprofi.ru/f/vychislenie_ploshadi_c_pomoshju_opredelennogo_integrala_clip_image071.gif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функции </w:t>
      </w:r>
      <w:r w:rsidRPr="00B93968">
        <w:rPr>
          <w:noProof/>
        </w:rPr>
        <w:drawing>
          <wp:inline distT="0" distB="0" distL="0" distR="0" wp14:anchorId="044D0734" wp14:editId="1A1A011F">
            <wp:extent cx="580390" cy="201930"/>
            <wp:effectExtent l="0" t="0" r="0" b="0"/>
            <wp:docPr id="221" name="Рисунок 221" descr="http://www.mathprofi.ru/f/vychislenie_ploshadi_c_pomoshju_opredelennogo_integrala_clip_image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 descr="http://www.mathprofi.ru/f/vychislenie_ploshadi_c_pomoshju_opredelennogo_integrala_clip_image002.gif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, которая </w:t>
      </w:r>
      <w:hyperlink r:id="rId466" w:history="1">
        <w:r w:rsidRPr="00B93968">
          <w:rPr>
            <w:rStyle w:val="a3"/>
            <w:rFonts w:eastAsiaTheme="majorEastAsia"/>
          </w:rPr>
          <w:t>не меняет знак</w:t>
        </w:r>
      </w:hyperlink>
      <w:r w:rsidRPr="00B93968">
        <w:t xml:space="preserve"> на этом промежутке. Пусть данная фигура расположена </w:t>
      </w:r>
      <w:r w:rsidRPr="00B93968">
        <w:rPr>
          <w:rStyle w:val="aa"/>
          <w:rFonts w:eastAsiaTheme="majorEastAsia"/>
        </w:rPr>
        <w:t>не ниже</w:t>
      </w:r>
      <w:r w:rsidRPr="00B93968">
        <w:t xml:space="preserve"> оси абсцисс: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after="0" w:afterAutospacing="0"/>
        <w:jc w:val="both"/>
      </w:pPr>
      <w:r w:rsidRPr="00B93968">
        <w:rPr>
          <w:noProof/>
        </w:rPr>
        <w:drawing>
          <wp:inline distT="0" distB="0" distL="0" distR="0" wp14:anchorId="72A9CD0D" wp14:editId="772C6717">
            <wp:extent cx="2866390" cy="2954020"/>
            <wp:effectExtent l="0" t="0" r="0" b="0"/>
            <wp:docPr id="352" name="Рисунок 352" descr="Площадь криволинейной трапеци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 descr="Площадь криволинейной трапеции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6390" cy="295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pStyle w:val="a4"/>
        <w:shd w:val="clear" w:color="auto" w:fill="FFFFFF" w:themeFill="background1"/>
        <w:spacing w:after="0" w:afterAutospacing="0"/>
        <w:jc w:val="both"/>
      </w:pPr>
      <w:r w:rsidRPr="00B93968">
        <w:lastRenderedPageBreak/>
        <w:t xml:space="preserve">Тогда </w:t>
      </w:r>
      <w:r w:rsidRPr="00B93968">
        <w:rPr>
          <w:rStyle w:val="a5"/>
          <w:rFonts w:eastAsiaTheme="majorEastAsia"/>
        </w:rPr>
        <w:t xml:space="preserve">площадь криволинейной трапеции численно равна определенному интегралу </w:t>
      </w:r>
      <w:r w:rsidRPr="00B93968">
        <w:rPr>
          <w:b/>
          <w:bCs/>
          <w:noProof/>
        </w:rPr>
        <w:drawing>
          <wp:inline distT="0" distB="0" distL="0" distR="0" wp14:anchorId="7D7BCD12" wp14:editId="11772527">
            <wp:extent cx="571500" cy="483870"/>
            <wp:effectExtent l="0" t="0" r="0" b="0"/>
            <wp:docPr id="353" name="Рисунок 353" descr="http://www.mathprofi.ru/f/vychislenie_ploshadi_c_pomoshju_opredelennogo_integrala_clip_image0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mathprofi.ru/f/vychislenie_ploshadi_c_pomoshju_opredelennogo_integrala_clip_image012.gif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t xml:space="preserve">. 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Если криволинейная трапеция расположена «ниже» оси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 xml:space="preserve"> О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>х (ƒ(х) &lt; 0), то ее площадь может быть найдена по формуле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jc w:val="center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D8F527" wp14:editId="7841A48B">
            <wp:extent cx="1907931" cy="527539"/>
            <wp:effectExtent l="0" t="0" r="0" b="0"/>
            <wp:docPr id="354" name="Рисунок 354" descr="http://www.znannya.org/images/math/lect/lect1-31-pic/Image69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 descr="http://www.znannya.org/images/math/lect/lect1-31-pic/Image692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3291"/>
                    <a:stretch/>
                  </pic:blipFill>
                  <pic:spPr bwMode="auto">
                    <a:xfrm>
                      <a:off x="0" y="0"/>
                      <a:ext cx="1908459" cy="527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jc w:val="center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Площадь фигуры, ограниченной кривыми у =  =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fι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 xml:space="preserve">(x) и у =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ƒ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г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>х), прямыми х = а и х = b (при условии ƒ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93968">
        <w:rPr>
          <w:rFonts w:ascii="Times New Roman" w:hAnsi="Times New Roman" w:cs="Times New Roman"/>
          <w:sz w:val="24"/>
          <w:szCs w:val="24"/>
        </w:rPr>
        <w:t>(х) ≥ ƒ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93968">
        <w:rPr>
          <w:rFonts w:ascii="Times New Roman" w:hAnsi="Times New Roman" w:cs="Times New Roman"/>
          <w:sz w:val="24"/>
          <w:szCs w:val="24"/>
        </w:rPr>
        <w:t>(х)), можно найти по формуле: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9525E5D" wp14:editId="37FABE9F">
            <wp:extent cx="3789680" cy="606425"/>
            <wp:effectExtent l="0" t="0" r="0" b="0"/>
            <wp:docPr id="355" name="Рисунок 355" descr="http://www.znannya.org/images/math/lect/lect1-31-pic/Image6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 descr="http://www.znannya.org/images/math/lect/lect1-31-pic/Image695.gif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9680" cy="60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Тема №</w:t>
      </w:r>
      <w:r w:rsidRPr="00B93968">
        <w:rPr>
          <w:rFonts w:ascii="Times New Roman" w:hAnsi="Times New Roman" w:cs="Times New Roman"/>
          <w:b/>
          <w:sz w:val="24"/>
          <w:szCs w:val="24"/>
        </w:rPr>
        <w:t>4</w:t>
      </w:r>
      <w:r w:rsidRPr="00B93968">
        <w:rPr>
          <w:rFonts w:ascii="Times New Roman" w:hAnsi="Times New Roman" w:cs="Times New Roman"/>
          <w:b/>
          <w:sz w:val="24"/>
          <w:szCs w:val="24"/>
        </w:rPr>
        <w:t xml:space="preserve"> «Линейная алгебра» 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1. Вопросы занятия: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1. Определение матрицы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2. Действия над матрицами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3. Определитель матрицы. Свойства определителей и их вычисление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1.4. Решение систем линейных уравнений в матричной форме, по формулам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Крамера</w:t>
      </w:r>
      <w:proofErr w:type="spellEnd"/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2. Литература.</w:t>
      </w:r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Основная литература</w:t>
      </w:r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1.Седых 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И.Ю.Математика</w:t>
      </w:r>
      <w:proofErr w:type="spell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[электронный курс]: [Текст]: учебник и практикум для СПО/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И.Ю.Седых</w:t>
      </w:r>
      <w:proofErr w:type="spellEnd"/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.-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М.: Издательство Юрайт,2017.-443с.  (электронный ресурс) </w:t>
      </w:r>
      <w:hyperlink r:id="rId471" w:anchor="page/2" w:history="1">
        <w:r w:rsidRPr="00B9396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en-US"/>
          </w:rPr>
          <w:t>https://www.biblio-online.ru/viewer/CAB1548F-63AC-4C3F-8E82-C9B841E8F0A1#page/2</w:t>
        </w:r>
      </w:hyperlink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2.Дорофеева В.А. Математик</w:t>
      </w:r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а[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электронный курс]: [Текст]: учебник для СПО/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В.А.Дорофеева</w:t>
      </w:r>
      <w:proofErr w:type="spellEnd"/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.-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М.: Издательство Юрайт,2017.-400с.  (электронный ресурс) </w:t>
      </w:r>
      <w:hyperlink r:id="rId472" w:anchor="page/4" w:history="1">
        <w:r w:rsidRPr="00B9396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en-US"/>
          </w:rPr>
          <w:t>https://www.biblio-online.ru/viewer/B646843F-0131-41C8-AEB6-B4C37ED1E97F#page/4</w:t>
        </w:r>
      </w:hyperlink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3.Богомолов 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Н.В.Математика</w:t>
      </w:r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.З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задачи</w:t>
      </w:r>
      <w:proofErr w:type="spell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 решениями. В 2ч.Ч.2[электронный курс]: [Текст]</w:t>
      </w:r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:у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чебное пособие для СПО  /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Н.В.Богомолов</w:t>
      </w:r>
      <w:proofErr w:type="spell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-М.: Издательство Юрайт,2017.-285с.  (электронный ресурс) </w:t>
      </w:r>
      <w:hyperlink r:id="rId473" w:anchor="page/2" w:history="1">
        <w:r w:rsidRPr="00B9396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en-US"/>
          </w:rPr>
          <w:t>https://www.biblio-online.ru/viewer/0523A6DF-2657-4F49-8ACE-1B790E30D8C8#page/2</w:t>
        </w:r>
      </w:hyperlink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Дополнительная литература</w:t>
      </w:r>
    </w:p>
    <w:p w:rsidR="001E7044" w:rsidRPr="00B93968" w:rsidRDefault="001E7044" w:rsidP="001E7044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1. Богомолов Н.В. Математика [Текст]: учебник для СПО / Н.В. Богомолов.- М.: 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Юрайт</w:t>
      </w:r>
      <w:proofErr w:type="spell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, 2015.- 396 с.</w:t>
      </w:r>
    </w:p>
    <w:p w:rsidR="001E7044" w:rsidRPr="00B93968" w:rsidRDefault="001E7044" w:rsidP="001E7044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 xml:space="preserve">3. Краткое содержание вопросов 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3.1. Определение матрицы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t>Матрицей</w:t>
      </w:r>
      <w:r w:rsidRPr="00B93968">
        <w:rPr>
          <w:rFonts w:ascii="Times New Roman" w:hAnsi="Times New Roman" w:cs="Times New Roman"/>
          <w:sz w:val="24"/>
          <w:szCs w:val="24"/>
        </w:rPr>
        <w:t xml:space="preserve"> размера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96FB361" wp14:editId="3D414D01">
            <wp:extent cx="428625" cy="95250"/>
            <wp:effectExtent l="0" t="0" r="0" b="0"/>
            <wp:docPr id="262" name="Рисунок 262" descr="http://www.webmath.ru/poleznoe/images/matrix/formules_6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http://www.webmath.ru/poleznoe/images/matrix/formules_625.png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называется прямоугольная таблица специального вида, состоящая из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D34051F" wp14:editId="1FB51D00">
            <wp:extent cx="142875" cy="85725"/>
            <wp:effectExtent l="0" t="0" r="0" b="0"/>
            <wp:docPr id="261" name="Рисунок 261" descr="http://www.webmath.ru/poleznoe/images/formules_1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http://www.webmath.ru/poleznoe/images/formules_127.png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строк 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2265F52" wp14:editId="152389DC">
            <wp:extent cx="95250" cy="85725"/>
            <wp:effectExtent l="0" t="0" r="0" b="0"/>
            <wp:docPr id="260" name="Рисунок 260" descr="http://www.webmath.ru/poleznoe/images/formules_1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http://www.webmath.ru/poleznoe/images/formules_128.png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столбцов, заполненная некоторыми элементами.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Количество строк и столбцов матрицы задают ее размеры.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sz w:val="24"/>
          <w:szCs w:val="24"/>
        </w:rPr>
        <w:t>Обозначение</w:t>
      </w:r>
      <w:r w:rsidRPr="00B93968">
        <w:rPr>
          <w:rFonts w:ascii="Times New Roman" w:hAnsi="Times New Roman" w:cs="Times New Roman"/>
          <w:sz w:val="24"/>
          <w:szCs w:val="24"/>
        </w:rPr>
        <w:t>: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F6C71D4" wp14:editId="4E577F46">
            <wp:extent cx="400050" cy="142875"/>
            <wp:effectExtent l="0" t="0" r="0" b="0"/>
            <wp:docPr id="259" name="Рисунок 259" descr="http://www.webmath.ru/poleznoe/images/matrix/formules_6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http://www.webmath.ru/poleznoe/images/matrix/formules_698.png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lastRenderedPageBreak/>
        <w:t xml:space="preserve">Элементы матрицы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DBA6F2F" wp14:editId="44480DE1">
            <wp:extent cx="114300" cy="114300"/>
            <wp:effectExtent l="0" t="0" r="0" b="0"/>
            <wp:docPr id="258" name="Рисунок 258" descr="http://www.webmath.ru/poleznoe/images/vector/formules_4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http://www.webmath.ru/poleznoe/images/vector/formules_422.png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обозначаются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B49463C" wp14:editId="651828F0">
            <wp:extent cx="180975" cy="123825"/>
            <wp:effectExtent l="0" t="0" r="0" b="0"/>
            <wp:docPr id="257" name="Рисунок 257" descr="http://www.webmath.ru/poleznoe/images/matrix/formules_6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http://www.webmath.ru/poleznoe/images/matrix/formules_638.png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AE7616B" wp14:editId="499124BB">
            <wp:extent cx="47625" cy="114300"/>
            <wp:effectExtent l="0" t="0" r="0" b="0"/>
            <wp:docPr id="255" name="Рисунок 255" descr="http://www.webmath.ru/poleznoe/images/matrix/formules_6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http://www.webmath.ru/poleznoe/images/matrix/formules_639.png"/>
                    <pic:cNvPicPr>
                      <a:picLocks noChangeAspect="1" noChangeArrowheads="1"/>
                    </pic:cNvPicPr>
                  </pic:nvPicPr>
                  <pic:blipFill>
                    <a:blip r:embed="rId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- номер строки, в которой находится элемент, а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03AF21F" wp14:editId="50678772">
            <wp:extent cx="76200" cy="142875"/>
            <wp:effectExtent l="0" t="0" r="0" b="0"/>
            <wp:docPr id="254" name="Рисунок 254" descr="http://www.webmath.ru/poleznoe/images/matrix/formules_6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http://www.webmath.ru/poleznoe/images/matrix/formules_640.png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- номер столбца.</w:t>
      </w:r>
    </w:p>
    <w:p w:rsidR="001E7044" w:rsidRPr="00B93968" w:rsidRDefault="001E7044" w:rsidP="001E7044">
      <w:pPr>
        <w:shd w:val="clear" w:color="auto" w:fill="FFFFFF" w:themeFill="background1"/>
        <w:spacing w:before="150" w:after="0"/>
        <w:ind w:left="300" w:right="30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EC407BE" wp14:editId="3169CA02">
            <wp:extent cx="1638300" cy="1076325"/>
            <wp:effectExtent l="0" t="0" r="0" b="0"/>
            <wp:docPr id="272" name="Рисунок 272" descr="http://ok-t.ru/studopedia/baza9/1973126245561.files/image9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http://ok-t.ru/studopedia/baza9/1973126245561.files/image966.gif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before="150" w:after="0"/>
        <w:ind w:left="300" w:right="30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2777B3B" wp14:editId="7CBF4B5D">
            <wp:extent cx="419100" cy="152400"/>
            <wp:effectExtent l="0" t="0" r="0" b="0"/>
            <wp:docPr id="271" name="Рисунок 271" descr="http://ok-t.ru/studopedia/baza9/1973126245561.files/image9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http://ok-t.ru/studopedia/baza9/1973126245561.files/image968.gif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- размерность матрицы</w:t>
      </w:r>
    </w:p>
    <w:p w:rsidR="001E7044" w:rsidRPr="00B93968" w:rsidRDefault="001E7044" w:rsidP="001E7044">
      <w:pPr>
        <w:shd w:val="clear" w:color="auto" w:fill="FFFFFF" w:themeFill="background1"/>
        <w:spacing w:before="150" w:after="0"/>
        <w:ind w:left="300" w:right="30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Матрица называется </w:t>
      </w:r>
      <w:r w:rsidRPr="00B93968">
        <w:rPr>
          <w:rFonts w:ascii="Times New Roman" w:hAnsi="Times New Roman" w:cs="Times New Roman"/>
          <w:i/>
          <w:sz w:val="24"/>
          <w:szCs w:val="24"/>
        </w:rPr>
        <w:t>квадратной</w:t>
      </w:r>
      <w:r w:rsidRPr="00B93968">
        <w:rPr>
          <w:rFonts w:ascii="Times New Roman" w:hAnsi="Times New Roman" w:cs="Times New Roman"/>
          <w:sz w:val="24"/>
          <w:szCs w:val="24"/>
        </w:rPr>
        <w:t>, если m=n</w:t>
      </w:r>
    </w:p>
    <w:p w:rsidR="001E7044" w:rsidRPr="00B93968" w:rsidRDefault="001E7044" w:rsidP="001E7044">
      <w:pPr>
        <w:shd w:val="clear" w:color="auto" w:fill="FFFFFF" w:themeFill="background1"/>
        <w:spacing w:before="150" w:after="0"/>
        <w:ind w:left="300" w:right="300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Если матрица имеет размерность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1BB332F" wp14:editId="15A76A6B">
            <wp:extent cx="342900" cy="190500"/>
            <wp:effectExtent l="0" t="0" r="0" b="0"/>
            <wp:docPr id="270" name="Рисунок 270" descr="http://ok-t.ru/studopedia/baza9/1973126245561.files/image97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http://ok-t.ru/studopedia/baza9/1973126245561.files/image970.gif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такая матрица называется </w:t>
      </w:r>
      <w:r w:rsidRPr="00B93968">
        <w:rPr>
          <w:rFonts w:ascii="Times New Roman" w:hAnsi="Times New Roman" w:cs="Times New Roman"/>
          <w:i/>
          <w:sz w:val="24"/>
          <w:szCs w:val="24"/>
        </w:rPr>
        <w:t xml:space="preserve">матрица </w:t>
      </w:r>
      <w:proofErr w:type="gramStart"/>
      <w:r w:rsidRPr="00B93968">
        <w:rPr>
          <w:rFonts w:ascii="Times New Roman" w:hAnsi="Times New Roman" w:cs="Times New Roman"/>
          <w:i/>
          <w:sz w:val="24"/>
          <w:szCs w:val="24"/>
        </w:rPr>
        <w:t>-с</w:t>
      </w:r>
      <w:proofErr w:type="gramEnd"/>
      <w:r w:rsidRPr="00B93968">
        <w:rPr>
          <w:rFonts w:ascii="Times New Roman" w:hAnsi="Times New Roman" w:cs="Times New Roman"/>
          <w:i/>
          <w:sz w:val="24"/>
          <w:szCs w:val="24"/>
        </w:rPr>
        <w:t>трока.</w:t>
      </w:r>
    </w:p>
    <w:p w:rsidR="001E7044" w:rsidRPr="00B93968" w:rsidRDefault="001E7044" w:rsidP="001E7044">
      <w:pPr>
        <w:shd w:val="clear" w:color="auto" w:fill="FFFFFF" w:themeFill="background1"/>
        <w:spacing w:before="150" w:after="0"/>
        <w:ind w:left="300" w:right="300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Если матрица имеет размерность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2AA4444" wp14:editId="6909C3C9">
            <wp:extent cx="381000" cy="190500"/>
            <wp:effectExtent l="0" t="0" r="0" b="0"/>
            <wp:docPr id="269" name="Рисунок 269" descr="http://ok-t.ru/studopedia/baza9/1973126245561.files/image9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http://ok-t.ru/studopedia/baza9/1973126245561.files/image972.gif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такая матрица называется </w:t>
      </w:r>
      <w:r w:rsidRPr="00B93968">
        <w:rPr>
          <w:rFonts w:ascii="Times New Roman" w:hAnsi="Times New Roman" w:cs="Times New Roman"/>
          <w:i/>
          <w:sz w:val="24"/>
          <w:szCs w:val="24"/>
        </w:rPr>
        <w:t>матрица – столбец.</w:t>
      </w:r>
    </w:p>
    <w:p w:rsidR="001E7044" w:rsidRPr="00B93968" w:rsidRDefault="001E7044" w:rsidP="001E7044">
      <w:pPr>
        <w:shd w:val="clear" w:color="auto" w:fill="FFFFFF" w:themeFill="background1"/>
        <w:spacing w:before="150" w:after="0"/>
        <w:ind w:left="300" w:right="30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6A8E31E" wp14:editId="081DBB5C">
            <wp:extent cx="2190750" cy="752475"/>
            <wp:effectExtent l="0" t="0" r="0" b="0"/>
            <wp:docPr id="275" name="Рисунок 275" descr="http://mathland.narod.ru/Course_1/lect/lect1-01-pic/lect1.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http://mathland.narod.ru/Course_1/lect/lect1-01-pic/lect1.39.jpg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before="150" w:after="0"/>
        <w:ind w:left="300" w:right="30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Матрица размерностью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7A97A81" wp14:editId="3BCDAF02">
            <wp:extent cx="419100" cy="152400"/>
            <wp:effectExtent l="0" t="0" r="0" b="0"/>
            <wp:docPr id="267" name="Рисунок 267" descr="http://ok-t.ru/studopedia/baza9/1973126245561.files/image9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http://ok-t.ru/studopedia/baza9/1973126245561.files/image968.gif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называется </w:t>
      </w:r>
      <w:r w:rsidRPr="00B93968">
        <w:rPr>
          <w:rFonts w:ascii="Times New Roman" w:hAnsi="Times New Roman" w:cs="Times New Roman"/>
          <w:i/>
          <w:sz w:val="24"/>
          <w:szCs w:val="24"/>
        </w:rPr>
        <w:t>матрицей n-ого порядка</w:t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hd w:val="clear" w:color="auto" w:fill="FFFFFF" w:themeFill="background1"/>
        <w:spacing w:before="150" w:after="0"/>
        <w:ind w:left="300" w:right="30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Две матрицы одинаковой размерности </w:t>
      </w:r>
      <w:r w:rsidRPr="00B93968">
        <w:rPr>
          <w:rFonts w:ascii="Times New Roman" w:hAnsi="Times New Roman" w:cs="Times New Roman"/>
          <w:i/>
          <w:sz w:val="24"/>
          <w:szCs w:val="24"/>
        </w:rPr>
        <w:t>равны</w:t>
      </w:r>
      <w:r w:rsidRPr="00B93968">
        <w:rPr>
          <w:rFonts w:ascii="Times New Roman" w:hAnsi="Times New Roman" w:cs="Times New Roman"/>
          <w:sz w:val="24"/>
          <w:szCs w:val="24"/>
        </w:rPr>
        <w:t xml:space="preserve"> друг другу, если равны их элементы, стоящие на одинаковых местах.</w:t>
      </w:r>
    </w:p>
    <w:p w:rsidR="001E7044" w:rsidRPr="00B93968" w:rsidRDefault="001E7044" w:rsidP="001E7044">
      <w:pPr>
        <w:shd w:val="clear" w:color="auto" w:fill="FFFFFF" w:themeFill="background1"/>
        <w:spacing w:before="150" w:after="0"/>
        <w:ind w:left="300" w:right="30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Элементы матрицы, у которых номер строки равен номеру столбца, образуют главную диагональ матрицы.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after="0" w:afterAutospacing="0"/>
      </w:pPr>
      <w:r w:rsidRPr="00B93968">
        <w:t xml:space="preserve">Квадратная матрица, у которой все элементы, кроме элементов главной диагонали, равны нулю, называется </w:t>
      </w:r>
      <w:r w:rsidRPr="00B93968">
        <w:rPr>
          <w:i/>
        </w:rPr>
        <w:t>диагонально</w:t>
      </w:r>
      <w:r w:rsidRPr="00B93968">
        <w:t>й.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after="0" w:afterAutospacing="0"/>
      </w:pPr>
      <w:r w:rsidRPr="00B93968">
        <w:t xml:space="preserve">Диагональная матрица, у которой каждый элемент главной диагонали равен единице, называется </w:t>
      </w:r>
      <w:r w:rsidRPr="00B93968">
        <w:rPr>
          <w:i/>
        </w:rPr>
        <w:t>единичной</w:t>
      </w:r>
      <w:r w:rsidRPr="00B93968">
        <w:t>. Обозначается буквой Е.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after="0" w:afterAutospacing="0"/>
      </w:pPr>
      <w:r w:rsidRPr="00B93968">
        <w:t xml:space="preserve">Квадратная матрица называется </w:t>
      </w:r>
      <w:r w:rsidRPr="00B93968">
        <w:rPr>
          <w:i/>
        </w:rPr>
        <w:t>треугольной</w:t>
      </w:r>
      <w:r w:rsidRPr="00B93968">
        <w:t>, если все элементы, расположенные по одну сторону от главной диагонали, равны нулю.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after="0" w:afterAutospacing="0"/>
      </w:pPr>
      <w:r w:rsidRPr="00B93968">
        <w:t xml:space="preserve">Матрица, все элементы которой равны нулю, называется </w:t>
      </w:r>
      <w:r w:rsidRPr="00B93968">
        <w:rPr>
          <w:i/>
        </w:rPr>
        <w:t>нулево</w:t>
      </w:r>
      <w:r w:rsidRPr="00B93968">
        <w:t xml:space="preserve">й. Обозначается буквой О. 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after="0" w:afterAutospacing="0"/>
      </w:pPr>
      <w:r w:rsidRPr="00B93968">
        <w:t>В матричном исчислении матрицы</w:t>
      </w:r>
      <w:proofErr w:type="gramStart"/>
      <w:r w:rsidRPr="00B93968">
        <w:t xml:space="preserve"> О</w:t>
      </w:r>
      <w:proofErr w:type="gramEnd"/>
      <w:r w:rsidRPr="00B93968">
        <w:t xml:space="preserve"> и E играют роль чисел 0 и 1 в арифметике.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after="0" w:afterAutospacing="0"/>
      </w:pPr>
      <w:r w:rsidRPr="00B93968">
        <w:t>Матрица размера 1х1, состоящая из одного числа, отождествляется с этим числом.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after="0" w:afterAutospacing="0"/>
        <w:jc w:val="center"/>
      </w:pPr>
      <w:r w:rsidRPr="00B93968">
        <w:t xml:space="preserve">Матрица, полученная из данной заменой каждой ее строки столбцом с тем же номером, называется матрицей </w:t>
      </w:r>
      <w:r w:rsidRPr="00B93968">
        <w:rPr>
          <w:i/>
        </w:rPr>
        <w:t>транспонированно</w:t>
      </w:r>
      <w:r w:rsidRPr="00B93968">
        <w:t xml:space="preserve">й </w:t>
      </w:r>
      <w:proofErr w:type="gramStart"/>
      <w:r w:rsidRPr="00B93968">
        <w:t>к</w:t>
      </w:r>
      <w:proofErr w:type="gramEnd"/>
      <w:r w:rsidRPr="00B93968">
        <w:t xml:space="preserve"> данной. Обозначается А</w:t>
      </w:r>
      <w:r w:rsidRPr="00B93968">
        <w:rPr>
          <w:vertAlign w:val="superscript"/>
        </w:rPr>
        <w:t>Т</w:t>
      </w:r>
    </w:p>
    <w:p w:rsidR="001E7044" w:rsidRPr="00B93968" w:rsidRDefault="001E7044" w:rsidP="001E7044">
      <w:pPr>
        <w:pStyle w:val="a4"/>
        <w:shd w:val="clear" w:color="auto" w:fill="FFFFFF" w:themeFill="background1"/>
        <w:spacing w:after="0" w:afterAutospacing="0"/>
      </w:pPr>
      <w:r w:rsidRPr="00B93968">
        <w:t> Транспонированная матрица обладает следующим свойством: (А</w:t>
      </w:r>
      <w:r w:rsidRPr="00B93968">
        <w:rPr>
          <w:vertAlign w:val="superscript"/>
        </w:rPr>
        <w:t>Т</w:t>
      </w:r>
      <w:proofErr w:type="gramStart"/>
      <w:r w:rsidRPr="00B93968">
        <w:t>)</w:t>
      </w:r>
      <w:r w:rsidRPr="00B93968">
        <w:rPr>
          <w:vertAlign w:val="superscript"/>
        </w:rPr>
        <w:t>Т</w:t>
      </w:r>
      <w:proofErr w:type="gramEnd"/>
      <w:r w:rsidRPr="00B93968">
        <w:t xml:space="preserve">=А 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3.2. Действия над матрицами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lastRenderedPageBreak/>
        <w:t>Суммой матриц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CBFBB36" wp14:editId="427DFE81">
            <wp:extent cx="114300" cy="114300"/>
            <wp:effectExtent l="0" t="0" r="0" b="0"/>
            <wp:docPr id="296" name="Рисунок 296" descr="http://www.webmath.ru/poleznoe/images/vector/formules_4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http://www.webmath.ru/poleznoe/images/vector/formules_422.png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6996650" wp14:editId="75F707E4">
            <wp:extent cx="123825" cy="114300"/>
            <wp:effectExtent l="0" t="0" r="0" b="0"/>
            <wp:docPr id="295" name="Рисунок 295" descr="http://www.webmath.ru/poleznoe/images/vector/formules_4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http://www.webmath.ru/poleznoe/images/vector/formules_423.png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одного размера называется матрица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0F6A732" wp14:editId="3178FC43">
            <wp:extent cx="771525" cy="133350"/>
            <wp:effectExtent l="0" t="0" r="0" b="0"/>
            <wp:docPr id="294" name="Рисунок 294" descr="http://www.webmath.ru/poleznoe/images/matrix/formules_6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http://www.webmath.ru/poleznoe/images/matrix/formules_684.png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такого же размера, получаемая из исходных путем сложения соответствующих элементов: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9725AAE" wp14:editId="030D6B81">
            <wp:extent cx="3895725" cy="180975"/>
            <wp:effectExtent l="0" t="0" r="0" b="0"/>
            <wp:docPr id="293" name="Рисунок 293" descr="Сложение матриц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Сложение матриц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Складывать можно только матрицы одинакового размера.</w:t>
      </w:r>
    </w:p>
    <w:p w:rsidR="001E7044" w:rsidRPr="00B93968" w:rsidRDefault="001E7044" w:rsidP="001E7044">
      <w:pPr>
        <w:shd w:val="clear" w:color="auto" w:fill="FFFFFF" w:themeFill="background1"/>
        <w:spacing w:after="0" w:line="330" w:lineRule="atLeast"/>
        <w:outlineLvl w:val="3"/>
        <w:rPr>
          <w:rFonts w:ascii="Times New Roman" w:hAnsi="Times New Roman" w:cs="Times New Roman"/>
          <w:bCs/>
          <w:i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t>Свойства сложения и вычитания матриц:</w:t>
      </w:r>
    </w:p>
    <w:p w:rsidR="001E7044" w:rsidRPr="00B93968" w:rsidRDefault="001E7044" w:rsidP="001E7044">
      <w:pPr>
        <w:numPr>
          <w:ilvl w:val="0"/>
          <w:numId w:val="3"/>
        </w:numPr>
        <w:shd w:val="clear" w:color="auto" w:fill="FFFFFF" w:themeFill="background1"/>
        <w:spacing w:before="100" w:beforeAutospacing="1" w:after="0" w:line="27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  Ассоциативность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4E1E05F" wp14:editId="5869724E">
            <wp:extent cx="1943100" cy="161925"/>
            <wp:effectExtent l="0" t="0" r="0" b="0"/>
            <wp:docPr id="287" name="Рисунок 287" descr="http://www.webmath.ru/poleznoe/images/matrix/formules_69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http://www.webmath.ru/poleznoe/images/matrix/formules_691.png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numPr>
          <w:ilvl w:val="0"/>
          <w:numId w:val="3"/>
        </w:numPr>
        <w:shd w:val="clear" w:color="auto" w:fill="FFFFFF" w:themeFill="background1"/>
        <w:spacing w:before="100" w:beforeAutospacing="1" w:after="0" w:line="27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 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0530A5A" wp14:editId="6CC10DBD">
            <wp:extent cx="1076325" cy="133350"/>
            <wp:effectExtent l="0" t="0" r="0" b="0"/>
            <wp:docPr id="286" name="Рисунок 286" descr="http://www.webmath.ru/poleznoe/images/matrix/formules_69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http://www.webmath.ru/poleznoe/images/matrix/formules_692.png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38ECD8" wp14:editId="33E2E493">
            <wp:extent cx="104775" cy="123825"/>
            <wp:effectExtent l="0" t="0" r="0" b="0"/>
            <wp:docPr id="285" name="Рисунок 285" descr="http://www.webmath.ru/poleznoe/images/matrix/formules_6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http://www.webmath.ru/poleznoe/images/matrix/formules_642.png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-</w:t>
      </w:r>
      <w:hyperlink r:id="rId493" w:tooltip="Понятие нулевой матрицы" w:history="1">
        <w:r w:rsidRPr="00B93968">
          <w:rPr>
            <w:rStyle w:val="a3"/>
            <w:rFonts w:ascii="Times New Roman" w:eastAsiaTheme="majorEastAsia" w:hAnsi="Times New Roman" w:cs="Times New Roman"/>
            <w:sz w:val="24"/>
            <w:szCs w:val="24"/>
          </w:rPr>
          <w:t>нулевая матрица</w:t>
        </w:r>
      </w:hyperlink>
      <w:r w:rsidRPr="00B93968">
        <w:rPr>
          <w:rFonts w:ascii="Times New Roman" w:hAnsi="Times New Roman" w:cs="Times New Roman"/>
          <w:sz w:val="24"/>
          <w:szCs w:val="24"/>
        </w:rPr>
        <w:t xml:space="preserve"> соответствующего размера.</w:t>
      </w:r>
    </w:p>
    <w:p w:rsidR="001E7044" w:rsidRPr="00B93968" w:rsidRDefault="001E7044" w:rsidP="001E7044">
      <w:pPr>
        <w:numPr>
          <w:ilvl w:val="0"/>
          <w:numId w:val="3"/>
        </w:numPr>
        <w:shd w:val="clear" w:color="auto" w:fill="FFFFFF" w:themeFill="background1"/>
        <w:spacing w:before="100" w:beforeAutospacing="1" w:after="0" w:line="27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 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67A788" wp14:editId="7D92D4DC">
            <wp:extent cx="762000" cy="123825"/>
            <wp:effectExtent l="0" t="0" r="0" b="0"/>
            <wp:docPr id="284" name="Рисунок 284" descr="http://www.webmath.ru/poleznoe/images/matrix/formules_6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http://www.webmath.ru/poleznoe/images/matrix/formules_693.png"/>
                    <pic:cNvPicPr>
                      <a:picLocks noChangeAspect="1" noChangeArrowheads="1"/>
                    </pic:cNvPicPr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numPr>
          <w:ilvl w:val="0"/>
          <w:numId w:val="3"/>
        </w:numPr>
        <w:shd w:val="clear" w:color="auto" w:fill="FFFFFF" w:themeFill="background1"/>
        <w:spacing w:before="100" w:beforeAutospacing="1" w:after="0" w:line="27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  Коммутативность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4FCEE91" wp14:editId="7658E0B4">
            <wp:extent cx="1085850" cy="133350"/>
            <wp:effectExtent l="0" t="0" r="0" b="0"/>
            <wp:docPr id="283" name="Рисунок 283" descr="http://www.webmath.ru/poleznoe/images/matrix/formules_6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http://www.webmath.ru/poleznoe/images/matrix/formules_694.png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Разностью матриц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AB143CA" wp14:editId="0D827387">
            <wp:extent cx="114300" cy="114300"/>
            <wp:effectExtent l="0" t="0" r="0" b="0"/>
            <wp:docPr id="311" name="Рисунок 311" descr="http://www.webmath.ru/poleznoe/images/vector/formules_4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http://www.webmath.ru/poleznoe/images/vector/formules_422.png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096BF08" wp14:editId="122B9091">
            <wp:extent cx="123825" cy="114300"/>
            <wp:effectExtent l="0" t="0" r="0" b="0"/>
            <wp:docPr id="310" name="Рисунок 310" descr="http://www.webmath.ru/poleznoe/images/vector/formules_4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 descr="http://www.webmath.ru/poleznoe/images/vector/formules_423.png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одного и того же размера называется матрица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C55CB6A" wp14:editId="726978F2">
            <wp:extent cx="771525" cy="123825"/>
            <wp:effectExtent l="0" t="0" r="0" b="0"/>
            <wp:docPr id="309" name="Рисунок 309" descr="http://www.webmath.ru/poleznoe/images/matrix/formules_7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http://www.webmath.ru/poleznoe/images/matrix/formules_744.png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такого же размера, получаемая из исходных путем прибавления к матрице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351DB24" wp14:editId="0650DE41">
            <wp:extent cx="114300" cy="114300"/>
            <wp:effectExtent l="0" t="0" r="0" b="0"/>
            <wp:docPr id="308" name="Рисунок 308" descr="http://www.webmath.ru/poleznoe/images/vector/formules_4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 descr="http://www.webmath.ru/poleznoe/images/vector/formules_422.png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матрицы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76B25D9" wp14:editId="1497E58E">
            <wp:extent cx="123825" cy="114300"/>
            <wp:effectExtent l="0" t="0" r="0" b="0"/>
            <wp:docPr id="307" name="Рисунок 307" descr="http://www.webmath.ru/poleznoe/images/vector/formules_4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http://www.webmath.ru/poleznoe/images/vector/formules_423.png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, умноженной на (-1).</w:t>
      </w:r>
      <w:proofErr w:type="gramEnd"/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На практике же от элементов матрицы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4E2565" wp14:editId="2AFD5EFF">
            <wp:extent cx="114300" cy="114300"/>
            <wp:effectExtent l="0" t="0" r="0" b="0"/>
            <wp:docPr id="306" name="Рисунок 306" descr="http://www.webmath.ru/poleznoe/images/vector/formules_4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http://www.webmath.ru/poleznoe/images/vector/formules_422.png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попросту отнимают соответствующие </w:t>
      </w:r>
      <w:hyperlink r:id="rId497" w:tooltip="Понятие элемента матрицы" w:history="1">
        <w:r w:rsidRPr="00B93968">
          <w:rPr>
            <w:rStyle w:val="a3"/>
            <w:rFonts w:ascii="Times New Roman" w:eastAsiaTheme="majorEastAsia" w:hAnsi="Times New Roman" w:cs="Times New Roman"/>
            <w:sz w:val="24"/>
            <w:szCs w:val="24"/>
          </w:rPr>
          <w:t>элементы матрицы</w:t>
        </w:r>
      </w:hyperlink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532252B" wp14:editId="7FC8B5DD">
            <wp:extent cx="123825" cy="114300"/>
            <wp:effectExtent l="0" t="0" r="0" b="0"/>
            <wp:docPr id="305" name="Рисунок 305" descr="http://www.webmath.ru/poleznoe/images/vector/formules_4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http://www.webmath.ru/poleznoe/images/vector/formules_423.png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при условии, что заданные матрицы одного размера.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Вычитать можно только матрицы одинакового размера.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Произведением матрицы</w:t>
      </w:r>
      <w:r w:rsidRPr="00B93968">
        <w:rPr>
          <w:rFonts w:ascii="Times New Roman" w:hAnsi="Times New Roman" w:cs="Times New Roman"/>
          <w:b/>
          <w:i/>
          <w:noProof/>
          <w:sz w:val="24"/>
          <w:szCs w:val="24"/>
        </w:rPr>
        <w:drawing>
          <wp:inline distT="0" distB="0" distL="0" distR="0" wp14:anchorId="51F5D7EB" wp14:editId="5F693D24">
            <wp:extent cx="114300" cy="114300"/>
            <wp:effectExtent l="0" t="0" r="0" b="0"/>
            <wp:docPr id="318" name="Рисунок 318" descr="http://www.webmath.ru/poleznoe/images/vector/formules_4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http://www.webmath.ru/poleznoe/images/vector/formules_422.png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на ненулевое число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35B880F" wp14:editId="497F9C90">
            <wp:extent cx="95250" cy="123825"/>
            <wp:effectExtent l="0" t="0" r="0" b="0"/>
            <wp:docPr id="317" name="Рисунок 317" descr="http://www.webmath.ru/poleznoe/images/matrix/formules_7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http://www.webmath.ru/poleznoe/images/matrix/formules_728.png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называется матрица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FA6167B" wp14:editId="61B9422D">
            <wp:extent cx="542925" cy="123825"/>
            <wp:effectExtent l="0" t="0" r="0" b="0"/>
            <wp:docPr id="316" name="Рисунок 316" descr="http://www.webmath.ru/poleznoe/images/matrix/formules_7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 descr="http://www.webmath.ru/poleznoe/images/matrix/formules_729.png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того же порядка, полученная 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из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исходной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умножением на заданное </w:t>
      </w:r>
      <w:hyperlink r:id="rId500" w:tooltip="Понятие числа" w:history="1">
        <w:r w:rsidRPr="00B93968">
          <w:rPr>
            <w:rStyle w:val="a3"/>
            <w:rFonts w:ascii="Times New Roman" w:eastAsiaTheme="majorEastAsia" w:hAnsi="Times New Roman" w:cs="Times New Roman"/>
            <w:sz w:val="24"/>
            <w:szCs w:val="24"/>
          </w:rPr>
          <w:t>число</w:t>
        </w:r>
      </w:hyperlink>
      <w:r w:rsidRPr="00B93968">
        <w:rPr>
          <w:rFonts w:ascii="Times New Roman" w:hAnsi="Times New Roman" w:cs="Times New Roman"/>
          <w:sz w:val="24"/>
          <w:szCs w:val="24"/>
        </w:rPr>
        <w:t xml:space="preserve"> всех ее элементов: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B2C9BDB" wp14:editId="1963DC6E">
            <wp:extent cx="1647825" cy="161925"/>
            <wp:effectExtent l="0" t="0" r="0" b="0"/>
            <wp:docPr id="315" name="Рисунок 315" descr="Умножение матрицы на числ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Умножение матрицы на число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При умножении  числа на матрицу, или матрицы на число, получается одинаковый результат, то есть,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70C2075" wp14:editId="174600B3">
            <wp:extent cx="628650" cy="123825"/>
            <wp:effectExtent l="0" t="0" r="0" b="0"/>
            <wp:docPr id="312" name="Рисунок 312" descr="http://www.webmath.ru/poleznoe/images/matrix/formules_7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 descr="http://www.webmath.ru/poleznoe/images/matrix/formules_731.png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Из определения следует, что общий множитель всех </w:t>
      </w:r>
      <w:hyperlink r:id="rId503" w:tooltip="Понятие элемента матрицы" w:history="1">
        <w:r w:rsidRPr="00B93968">
          <w:rPr>
            <w:rStyle w:val="a3"/>
            <w:rFonts w:ascii="Times New Roman" w:eastAsiaTheme="majorEastAsia" w:hAnsi="Times New Roman" w:cs="Times New Roman"/>
            <w:sz w:val="24"/>
            <w:szCs w:val="24"/>
          </w:rPr>
          <w:t>элементов матрицы</w:t>
        </w:r>
      </w:hyperlink>
      <w:r w:rsidRPr="00B93968">
        <w:rPr>
          <w:rFonts w:ascii="Times New Roman" w:hAnsi="Times New Roman" w:cs="Times New Roman"/>
          <w:sz w:val="24"/>
          <w:szCs w:val="24"/>
        </w:rPr>
        <w:t xml:space="preserve"> можно выносить за знак матрицы.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Данная операция, вместе с операцией </w:t>
      </w:r>
      <w:hyperlink r:id="rId504" w:tooltip="Сложение матриц, определение и примеры решения задач" w:history="1">
        <w:r w:rsidRPr="00B93968">
          <w:rPr>
            <w:rStyle w:val="a3"/>
            <w:rFonts w:ascii="Times New Roman" w:eastAsiaTheme="majorEastAsia" w:hAnsi="Times New Roman" w:cs="Times New Roman"/>
            <w:sz w:val="24"/>
            <w:szCs w:val="24"/>
          </w:rPr>
          <w:t>сложения матриц</w:t>
        </w:r>
      </w:hyperlink>
      <w:r w:rsidRPr="00B93968">
        <w:rPr>
          <w:rFonts w:ascii="Times New Roman" w:hAnsi="Times New Roman" w:cs="Times New Roman"/>
          <w:sz w:val="24"/>
          <w:szCs w:val="24"/>
        </w:rPr>
        <w:t xml:space="preserve">, относится к линейным </w:t>
      </w:r>
      <w:hyperlink r:id="rId505" w:tooltip="Операции над матрицами" w:history="1">
        <w:r w:rsidRPr="00B93968">
          <w:rPr>
            <w:rStyle w:val="a3"/>
            <w:rFonts w:ascii="Times New Roman" w:eastAsiaTheme="majorEastAsia" w:hAnsi="Times New Roman" w:cs="Times New Roman"/>
            <w:sz w:val="24"/>
            <w:szCs w:val="24"/>
          </w:rPr>
          <w:t>операциям над матрицами</w:t>
        </w:r>
      </w:hyperlink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t>Произведением</w:t>
      </w:r>
      <w:r w:rsidRPr="00B93968">
        <w:rPr>
          <w:rFonts w:ascii="Times New Roman" w:hAnsi="Times New Roman" w:cs="Times New Roman"/>
          <w:sz w:val="24"/>
          <w:szCs w:val="24"/>
        </w:rPr>
        <w:t xml:space="preserve"> матрицы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3957E7C" wp14:editId="4922425F">
            <wp:extent cx="400050" cy="142875"/>
            <wp:effectExtent l="0" t="0" r="0" b="0"/>
            <wp:docPr id="329" name="Рисунок 329" descr="http://www.webmath.ru/poleznoe/images/matrix/formules_6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http://www.webmath.ru/poleznoe/images/matrix/formules_698.png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на матрицу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25922EF" wp14:editId="709DFE4B">
            <wp:extent cx="361950" cy="142875"/>
            <wp:effectExtent l="0" t="0" r="0" b="0"/>
            <wp:docPr id="328" name="Рисунок 328" descr="http://www.webmath.ru/poleznoe/images/matrix/formules_69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http://www.webmath.ru/poleznoe/images/matrix/formules_699.png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называется матрица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316A6B" wp14:editId="1ACC8FB9">
            <wp:extent cx="390525" cy="142875"/>
            <wp:effectExtent l="0" t="0" r="0" b="0"/>
            <wp:docPr id="327" name="Рисунок 327" descr="http://www.webmath.ru/poleznoe/images/matrix/formules_7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 descr="http://www.webmath.ru/poleznoe/images/matrix/formules_700.png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такая, что элемент матрицы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4B261A2" wp14:editId="3A584AE2">
            <wp:extent cx="123825" cy="123825"/>
            <wp:effectExtent l="0" t="0" r="0" b="0"/>
            <wp:docPr id="326" name="Рисунок 326" descr="http://www.webmath.ru/poleznoe/images/matrix/formules_69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http://www.webmath.ru/poleznoe/images/matrix/formules_690.png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стоящий в </w:t>
      </w:r>
      <w:proofErr w:type="gramStart"/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83DA16E" wp14:editId="1F66F74B">
            <wp:extent cx="47625" cy="114300"/>
            <wp:effectExtent l="0" t="0" r="0" b="0"/>
            <wp:docPr id="325" name="Рисунок 325" descr="http://www.webmath.ru/poleznoe/images/matrix/formules_6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 descr="http://www.webmath.ru/poleznoe/images/matrix/formules_639.png"/>
                    <pic:cNvPicPr>
                      <a:picLocks noChangeAspect="1" noChangeArrowheads="1"/>
                    </pic:cNvPicPr>
                  </pic:nvPicPr>
                  <pic:blipFill>
                    <a:blip r:embed="rId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-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ой строке 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C29B52A" wp14:editId="7717D995">
            <wp:extent cx="76200" cy="142875"/>
            <wp:effectExtent l="0" t="0" r="0" b="0"/>
            <wp:docPr id="324" name="Рисунок 324" descr="http://www.webmath.ru/poleznoe/images/matrix/formules_6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 descr="http://www.webmath.ru/poleznoe/images/matrix/formules_640.png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-ом столбце, т.е. элемент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9031459" wp14:editId="363097D6">
            <wp:extent cx="161925" cy="123825"/>
            <wp:effectExtent l="0" t="0" r="0" b="0"/>
            <wp:docPr id="323" name="Рисунок 323" descr="http://www.webmath.ru/poleznoe/images/matrix/formules_7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 descr="http://www.webmath.ru/poleznoe/images/matrix/formules_701.png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равен сумме произведений элементов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3DD01A" wp14:editId="3B652361">
            <wp:extent cx="47625" cy="114300"/>
            <wp:effectExtent l="0" t="0" r="0" b="0"/>
            <wp:docPr id="322" name="Рисунок 322" descr="http://www.webmath.ru/poleznoe/images/matrix/formules_6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 descr="http://www.webmath.ru/poleznoe/images/matrix/formules_639.png"/>
                    <pic:cNvPicPr>
                      <a:picLocks noChangeAspect="1" noChangeArrowheads="1"/>
                    </pic:cNvPicPr>
                  </pic:nvPicPr>
                  <pic:blipFill>
                    <a:blip r:embed="rId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-ой строки матрицы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20B00FB" wp14:editId="6B3159B9">
            <wp:extent cx="114300" cy="114300"/>
            <wp:effectExtent l="0" t="0" r="0" b="0"/>
            <wp:docPr id="321" name="Рисунок 321" descr="http://www.webmath.ru/poleznoe/images/vector/formules_4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 descr="http://www.webmath.ru/poleznoe/images/vector/formules_422.png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на соответствующие элементы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F4C056B" wp14:editId="0278B36A">
            <wp:extent cx="76200" cy="142875"/>
            <wp:effectExtent l="0" t="0" r="0" b="0"/>
            <wp:docPr id="320" name="Рисунок 320" descr="http://www.webmath.ru/poleznoe/images/matrix/formules_6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 descr="http://www.webmath.ru/poleznoe/images/matrix/formules_640.png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-ого столбца матрицы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B879F4E" wp14:editId="4CF75D36">
            <wp:extent cx="123825" cy="114300"/>
            <wp:effectExtent l="0" t="0" r="0" b="0"/>
            <wp:docPr id="319" name="Рисунок 319" descr="http://www.webmath.ru/poleznoe/images/vector/formules_4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 descr="http://www.webmath.ru/poleznoe/images/vector/formules_423.png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:</w:t>
      </w:r>
    </w:p>
    <w:p w:rsidR="001E7044" w:rsidRPr="00B93968" w:rsidRDefault="001E7044" w:rsidP="001E7044">
      <w:pPr>
        <w:shd w:val="clear" w:color="auto" w:fill="FFFFFF" w:themeFill="background1"/>
        <w:spacing w:after="0" w:line="210" w:lineRule="atLeast"/>
        <w:ind w:right="4663"/>
        <w:jc w:val="center"/>
        <w:outlineLvl w:val="3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B93968">
        <w:rPr>
          <w:rStyle w:val="omsformula1"/>
          <w:rFonts w:ascii="Times New Roman" w:hAnsi="Times New Roman" w:cs="Times New Roman"/>
          <w:sz w:val="24"/>
          <w:szCs w:val="24"/>
          <w:lang w:val="en-US"/>
          <w:specVanish w:val="0"/>
        </w:rPr>
        <w:t>c</w:t>
      </w:r>
      <w:r w:rsidRPr="00B93968">
        <w:rPr>
          <w:rStyle w:val="omsformula1"/>
          <w:rFonts w:ascii="Times New Roman" w:hAnsi="Times New Roman" w:cs="Times New Roman"/>
          <w:sz w:val="24"/>
          <w:szCs w:val="24"/>
          <w:vertAlign w:val="subscript"/>
          <w:lang w:val="en-US"/>
          <w:specVanish w:val="0"/>
        </w:rPr>
        <w:t>ij</w:t>
      </w:r>
      <w:proofErr w:type="spellEnd"/>
      <w:proofErr w:type="gramEnd"/>
      <w:r w:rsidRPr="00B93968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B93968">
        <w:rPr>
          <w:rStyle w:val="omsformula1"/>
          <w:rFonts w:ascii="Times New Roman" w:hAnsi="Times New Roman" w:cs="Times New Roman"/>
          <w:sz w:val="24"/>
          <w:szCs w:val="24"/>
          <w:lang w:val="en-US"/>
          <w:specVanish w:val="0"/>
        </w:rPr>
        <w:t>a</w:t>
      </w:r>
      <w:r w:rsidRPr="00B93968">
        <w:rPr>
          <w:rStyle w:val="omsformula1"/>
          <w:rFonts w:ascii="Times New Roman" w:hAnsi="Times New Roman" w:cs="Times New Roman"/>
          <w:sz w:val="24"/>
          <w:szCs w:val="24"/>
          <w:vertAlign w:val="subscript"/>
          <w:lang w:val="en-US"/>
          <w:specVanish w:val="0"/>
        </w:rPr>
        <w:t>i</w:t>
      </w:r>
      <w:r w:rsidRPr="00B9396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B93968">
        <w:rPr>
          <w:rFonts w:ascii="Times New Roman" w:hAnsi="Times New Roman" w:cs="Times New Roman"/>
          <w:sz w:val="24"/>
          <w:szCs w:val="24"/>
          <w:lang w:val="en-US"/>
        </w:rPr>
        <w:t xml:space="preserve"> · </w:t>
      </w:r>
      <w:r w:rsidRPr="00B93968">
        <w:rPr>
          <w:rStyle w:val="omsformula1"/>
          <w:rFonts w:ascii="Times New Roman" w:hAnsi="Times New Roman" w:cs="Times New Roman"/>
          <w:sz w:val="24"/>
          <w:szCs w:val="24"/>
          <w:lang w:val="en-US"/>
          <w:specVanish w:val="0"/>
        </w:rPr>
        <w:t>b</w:t>
      </w:r>
      <w:r w:rsidRPr="00B9396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B93968">
        <w:rPr>
          <w:rStyle w:val="omsformula1"/>
          <w:rFonts w:ascii="Times New Roman" w:hAnsi="Times New Roman" w:cs="Times New Roman"/>
          <w:sz w:val="24"/>
          <w:szCs w:val="24"/>
          <w:vertAlign w:val="subscript"/>
          <w:lang w:val="en-US"/>
          <w:specVanish w:val="0"/>
        </w:rPr>
        <w:t>j</w:t>
      </w:r>
      <w:r w:rsidRPr="00B93968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B93968">
        <w:rPr>
          <w:rStyle w:val="omsformula1"/>
          <w:rFonts w:ascii="Times New Roman" w:hAnsi="Times New Roman" w:cs="Times New Roman"/>
          <w:sz w:val="24"/>
          <w:szCs w:val="24"/>
          <w:lang w:val="en-US"/>
          <w:specVanish w:val="0"/>
        </w:rPr>
        <w:t>a</w:t>
      </w:r>
      <w:r w:rsidRPr="00B93968">
        <w:rPr>
          <w:rStyle w:val="omsformula1"/>
          <w:rFonts w:ascii="Times New Roman" w:hAnsi="Times New Roman" w:cs="Times New Roman"/>
          <w:sz w:val="24"/>
          <w:szCs w:val="24"/>
          <w:vertAlign w:val="subscript"/>
          <w:lang w:val="en-US"/>
          <w:specVanish w:val="0"/>
        </w:rPr>
        <w:t>i</w:t>
      </w:r>
      <w:r w:rsidRPr="00B9396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93968">
        <w:rPr>
          <w:rFonts w:ascii="Times New Roman" w:hAnsi="Times New Roman" w:cs="Times New Roman"/>
          <w:sz w:val="24"/>
          <w:szCs w:val="24"/>
          <w:lang w:val="en-US"/>
        </w:rPr>
        <w:t xml:space="preserve"> · </w:t>
      </w:r>
      <w:r w:rsidRPr="00B93968">
        <w:rPr>
          <w:rStyle w:val="omsformula1"/>
          <w:rFonts w:ascii="Times New Roman" w:hAnsi="Times New Roman" w:cs="Times New Roman"/>
          <w:sz w:val="24"/>
          <w:szCs w:val="24"/>
          <w:lang w:val="en-US"/>
          <w:specVanish w:val="0"/>
        </w:rPr>
        <w:t>b</w:t>
      </w:r>
      <w:r w:rsidRPr="00B9396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93968">
        <w:rPr>
          <w:rStyle w:val="omsformula1"/>
          <w:rFonts w:ascii="Times New Roman" w:hAnsi="Times New Roman" w:cs="Times New Roman"/>
          <w:sz w:val="24"/>
          <w:szCs w:val="24"/>
          <w:vertAlign w:val="subscript"/>
          <w:lang w:val="en-US"/>
          <w:specVanish w:val="0"/>
        </w:rPr>
        <w:t>j</w:t>
      </w:r>
      <w:r w:rsidRPr="00B93968">
        <w:rPr>
          <w:rFonts w:ascii="Times New Roman" w:hAnsi="Times New Roman" w:cs="Times New Roman"/>
          <w:sz w:val="24"/>
          <w:szCs w:val="24"/>
          <w:lang w:val="en-US"/>
        </w:rPr>
        <w:t xml:space="preserve"> + ... </w:t>
      </w:r>
      <w:r w:rsidRPr="00B93968"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 w:rsidRPr="00B93968">
        <w:rPr>
          <w:rStyle w:val="omsformula1"/>
          <w:rFonts w:ascii="Times New Roman" w:hAnsi="Times New Roman" w:cs="Times New Roman"/>
          <w:sz w:val="24"/>
          <w:szCs w:val="24"/>
          <w:specVanish w:val="0"/>
        </w:rPr>
        <w:t>a</w:t>
      </w:r>
      <w:r w:rsidRPr="00B93968">
        <w:rPr>
          <w:rStyle w:val="omsformula1"/>
          <w:rFonts w:ascii="Times New Roman" w:hAnsi="Times New Roman" w:cs="Times New Roman"/>
          <w:sz w:val="24"/>
          <w:szCs w:val="24"/>
          <w:vertAlign w:val="subscript"/>
          <w:specVanish w:val="0"/>
        </w:rPr>
        <w:t>in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 xml:space="preserve"> · </w:t>
      </w:r>
      <w:proofErr w:type="spellStart"/>
      <w:r w:rsidRPr="00B93968">
        <w:rPr>
          <w:rStyle w:val="omsformula1"/>
          <w:rFonts w:ascii="Times New Roman" w:hAnsi="Times New Roman" w:cs="Times New Roman"/>
          <w:sz w:val="24"/>
          <w:szCs w:val="24"/>
          <w:specVanish w:val="0"/>
        </w:rPr>
        <w:t>b</w:t>
      </w:r>
      <w:r w:rsidRPr="00B93968">
        <w:rPr>
          <w:rStyle w:val="omsformula1"/>
          <w:rFonts w:ascii="Times New Roman" w:hAnsi="Times New Roman" w:cs="Times New Roman"/>
          <w:sz w:val="24"/>
          <w:szCs w:val="24"/>
          <w:vertAlign w:val="subscript"/>
          <w:specVanish w:val="0"/>
        </w:rPr>
        <w:t>nj</w:t>
      </w:r>
      <w:proofErr w:type="spellEnd"/>
    </w:p>
    <w:p w:rsidR="001E7044" w:rsidRPr="00B93968" w:rsidRDefault="001E7044" w:rsidP="001E7044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Две матрицы можно перемножить между собой тогда и только тогда, когда количество столбцов первой матрицы равно количеству строк второй матрицы.</w:t>
      </w:r>
    </w:p>
    <w:p w:rsidR="001E7044" w:rsidRPr="00B93968" w:rsidRDefault="001E7044" w:rsidP="001E7044">
      <w:pPr>
        <w:pStyle w:val="2"/>
        <w:shd w:val="clear" w:color="auto" w:fill="FFFFFF" w:themeFill="background1"/>
        <w:rPr>
          <w:rFonts w:ascii="Times New Roman" w:hAnsi="Times New Roman" w:cs="Times New Roman"/>
          <w:b w:val="0"/>
          <w:i/>
          <w:sz w:val="24"/>
          <w:szCs w:val="24"/>
        </w:rPr>
      </w:pPr>
      <w:bookmarkStart w:id="5" w:name="h2"/>
      <w:bookmarkEnd w:id="5"/>
      <w:r w:rsidRPr="00B93968">
        <w:rPr>
          <w:rFonts w:ascii="Times New Roman" w:hAnsi="Times New Roman" w:cs="Times New Roman"/>
          <w:b w:val="0"/>
          <w:i/>
          <w:sz w:val="24"/>
          <w:szCs w:val="24"/>
        </w:rPr>
        <w:t>Свойства умножения матриц</w:t>
      </w:r>
    </w:p>
    <w:p w:rsidR="001E7044" w:rsidRPr="00B93968" w:rsidRDefault="001E7044" w:rsidP="001E7044">
      <w:pPr>
        <w:numPr>
          <w:ilvl w:val="0"/>
          <w:numId w:val="4"/>
        </w:numPr>
        <w:shd w:val="clear" w:color="auto" w:fill="FFFFFF" w:themeFill="background1"/>
        <w:spacing w:before="100" w:beforeAutospacing="1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(A · B) · C= A · (B · C) - произведение матриц ассоциативно;</w:t>
      </w:r>
    </w:p>
    <w:p w:rsidR="001E7044" w:rsidRPr="00B93968" w:rsidRDefault="001E7044" w:rsidP="001E7044">
      <w:pPr>
        <w:numPr>
          <w:ilvl w:val="0"/>
          <w:numId w:val="4"/>
        </w:numPr>
        <w:shd w:val="clear" w:color="auto" w:fill="FFFFFF" w:themeFill="background1"/>
        <w:spacing w:before="100" w:beforeAutospacing="1"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93968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B93968">
        <w:rPr>
          <w:rStyle w:val="omsformula1"/>
          <w:rFonts w:ascii="Times New Roman" w:hAnsi="Times New Roman" w:cs="Times New Roman"/>
          <w:sz w:val="24"/>
          <w:szCs w:val="24"/>
          <w:lang w:val="en-US"/>
          <w:specVanish w:val="0"/>
        </w:rPr>
        <w:t>z</w:t>
      </w:r>
      <w:r w:rsidRPr="00B93968">
        <w:rPr>
          <w:rFonts w:ascii="Times New Roman" w:hAnsi="Times New Roman" w:cs="Times New Roman"/>
          <w:sz w:val="24"/>
          <w:szCs w:val="24"/>
          <w:lang w:val="en-US"/>
        </w:rPr>
        <w:t xml:space="preserve"> · A) · B= </w:t>
      </w:r>
      <w:r w:rsidRPr="00B93968">
        <w:rPr>
          <w:rStyle w:val="omsformula1"/>
          <w:rFonts w:ascii="Times New Roman" w:hAnsi="Times New Roman" w:cs="Times New Roman"/>
          <w:sz w:val="24"/>
          <w:szCs w:val="24"/>
          <w:lang w:val="en-US"/>
          <w:specVanish w:val="0"/>
        </w:rPr>
        <w:t>z</w:t>
      </w:r>
      <w:r w:rsidRPr="00B93968">
        <w:rPr>
          <w:rFonts w:ascii="Times New Roman" w:hAnsi="Times New Roman" w:cs="Times New Roman"/>
          <w:sz w:val="24"/>
          <w:szCs w:val="24"/>
          <w:lang w:val="en-US"/>
        </w:rPr>
        <w:t xml:space="preserve"> · (A · B), </w:t>
      </w:r>
      <w:r w:rsidRPr="00B93968">
        <w:rPr>
          <w:rFonts w:ascii="Times New Roman" w:hAnsi="Times New Roman" w:cs="Times New Roman"/>
          <w:sz w:val="24"/>
          <w:szCs w:val="24"/>
        </w:rPr>
        <w:t>где</w:t>
      </w:r>
      <w:r w:rsidRPr="00B93968">
        <w:rPr>
          <w:rStyle w:val="omsformula1"/>
          <w:rFonts w:ascii="Times New Roman" w:hAnsi="Times New Roman" w:cs="Times New Roman"/>
          <w:sz w:val="24"/>
          <w:szCs w:val="24"/>
          <w:lang w:val="en-US"/>
          <w:specVanish w:val="0"/>
        </w:rPr>
        <w:t>z</w:t>
      </w:r>
      <w:r w:rsidRPr="00B93968">
        <w:rPr>
          <w:rFonts w:ascii="Times New Roman" w:hAnsi="Times New Roman" w:cs="Times New Roman"/>
          <w:sz w:val="24"/>
          <w:szCs w:val="24"/>
          <w:lang w:val="en-US"/>
        </w:rPr>
        <w:t xml:space="preserve"> - </w:t>
      </w:r>
      <w:r w:rsidRPr="00B93968">
        <w:rPr>
          <w:rFonts w:ascii="Times New Roman" w:hAnsi="Times New Roman" w:cs="Times New Roman"/>
          <w:sz w:val="24"/>
          <w:szCs w:val="24"/>
        </w:rPr>
        <w:t>число</w:t>
      </w:r>
      <w:r w:rsidRPr="00B93968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1E7044" w:rsidRPr="00B93968" w:rsidRDefault="001E7044" w:rsidP="001E7044">
      <w:pPr>
        <w:numPr>
          <w:ilvl w:val="0"/>
          <w:numId w:val="4"/>
        </w:numPr>
        <w:shd w:val="clear" w:color="auto" w:fill="FFFFFF" w:themeFill="background1"/>
        <w:spacing w:before="100" w:beforeAutospacing="1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A · (B + C) = A · B + A · C - произведение матриц дистрибутивно;</w:t>
      </w:r>
    </w:p>
    <w:p w:rsidR="001E7044" w:rsidRPr="00B93968" w:rsidRDefault="001E7044" w:rsidP="001E7044">
      <w:pPr>
        <w:numPr>
          <w:ilvl w:val="0"/>
          <w:numId w:val="4"/>
        </w:numPr>
        <w:shd w:val="clear" w:color="auto" w:fill="FFFFFF" w:themeFill="background1"/>
        <w:spacing w:before="100" w:beforeAutospacing="1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93968">
        <w:rPr>
          <w:rFonts w:ascii="Times New Roman" w:hAnsi="Times New Roman" w:cs="Times New Roman"/>
          <w:sz w:val="24"/>
          <w:szCs w:val="24"/>
        </w:rPr>
        <w:t>E</w:t>
      </w:r>
      <w:r w:rsidRPr="00B93968">
        <w:rPr>
          <w:rStyle w:val="omsformula1"/>
          <w:rFonts w:ascii="Times New Roman" w:hAnsi="Times New Roman" w:cs="Times New Roman"/>
          <w:sz w:val="24"/>
          <w:szCs w:val="24"/>
          <w:vertAlign w:val="subscript"/>
          <w:specVanish w:val="0"/>
        </w:rPr>
        <w:t>n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 xml:space="preserve"> ·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A</w:t>
      </w:r>
      <w:r w:rsidRPr="00B93968">
        <w:rPr>
          <w:rStyle w:val="omsformula1"/>
          <w:rFonts w:ascii="Times New Roman" w:hAnsi="Times New Roman" w:cs="Times New Roman"/>
          <w:sz w:val="24"/>
          <w:szCs w:val="24"/>
          <w:vertAlign w:val="subscript"/>
          <w:specVanish w:val="0"/>
        </w:rPr>
        <w:t>nm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A</w:t>
      </w:r>
      <w:r w:rsidRPr="00B93968">
        <w:rPr>
          <w:rStyle w:val="omsformula1"/>
          <w:rFonts w:ascii="Times New Roman" w:hAnsi="Times New Roman" w:cs="Times New Roman"/>
          <w:sz w:val="24"/>
          <w:szCs w:val="24"/>
          <w:vertAlign w:val="subscript"/>
          <w:specVanish w:val="0"/>
        </w:rPr>
        <w:t>nm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 xml:space="preserve"> ·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E</w:t>
      </w:r>
      <w:r w:rsidRPr="00B93968">
        <w:rPr>
          <w:rStyle w:val="omsformula1"/>
          <w:rFonts w:ascii="Times New Roman" w:hAnsi="Times New Roman" w:cs="Times New Roman"/>
          <w:sz w:val="24"/>
          <w:szCs w:val="24"/>
          <w:vertAlign w:val="subscript"/>
          <w:specVanish w:val="0"/>
        </w:rPr>
        <w:t>m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 xml:space="preserve">=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A</w:t>
      </w:r>
      <w:r w:rsidRPr="00B93968">
        <w:rPr>
          <w:rStyle w:val="omsformula1"/>
          <w:rFonts w:ascii="Times New Roman" w:hAnsi="Times New Roman" w:cs="Times New Roman"/>
          <w:sz w:val="24"/>
          <w:szCs w:val="24"/>
          <w:vertAlign w:val="subscript"/>
          <w:specVanish w:val="0"/>
        </w:rPr>
        <w:t>nm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 xml:space="preserve"> - умножение на </w:t>
      </w:r>
      <w:hyperlink r:id="rId509" w:anchor="h6" w:history="1">
        <w:r w:rsidRPr="00B93968">
          <w:rPr>
            <w:rFonts w:ascii="Times New Roman" w:hAnsi="Times New Roman" w:cs="Times New Roman"/>
            <w:sz w:val="24"/>
            <w:szCs w:val="24"/>
          </w:rPr>
          <w:t>единичную матрицу</w:t>
        </w:r>
      </w:hyperlink>
      <w:r w:rsidRPr="00B93968">
        <w:rPr>
          <w:rFonts w:ascii="Times New Roman" w:hAnsi="Times New Roman" w:cs="Times New Roman"/>
          <w:sz w:val="24"/>
          <w:szCs w:val="24"/>
        </w:rPr>
        <w:t>;</w:t>
      </w:r>
    </w:p>
    <w:p w:rsidR="001E7044" w:rsidRPr="00B93968" w:rsidRDefault="001E7044" w:rsidP="001E7044">
      <w:pPr>
        <w:numPr>
          <w:ilvl w:val="0"/>
          <w:numId w:val="4"/>
        </w:numPr>
        <w:shd w:val="clear" w:color="auto" w:fill="FFFFFF" w:themeFill="background1"/>
        <w:spacing w:before="100" w:beforeAutospacing="1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A · B ≠ B · A - в общем случае произведение матриц не коммутативно.</w:t>
      </w:r>
    </w:p>
    <w:p w:rsidR="001E7044" w:rsidRPr="00B93968" w:rsidRDefault="001E7044" w:rsidP="001E7044">
      <w:pPr>
        <w:numPr>
          <w:ilvl w:val="0"/>
          <w:numId w:val="4"/>
        </w:numPr>
        <w:shd w:val="clear" w:color="auto" w:fill="FFFFFF" w:themeFill="background1"/>
        <w:spacing w:before="100" w:beforeAutospacing="1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Произведением двух матриц есть матрица, у которой столько строк, сколько их у левого сомножителя, и столько столбцов, сколько их у правого сомножителя.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3.3. Определитель матрицы. Свойства определителей и их вычисление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lastRenderedPageBreak/>
        <w:t xml:space="preserve">Квадратной матрице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8BFC459" wp14:editId="7FDC5B1A">
            <wp:extent cx="2095500" cy="771525"/>
            <wp:effectExtent l="0" t="0" r="0" b="0"/>
            <wp:docPr id="431" name="Рисунок 431" descr="Квадратная матриц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Квадратная матрица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9FED4E" wp14:editId="695FA2B9">
            <wp:extent cx="95250" cy="85725"/>
            <wp:effectExtent l="0" t="0" r="0" b="0"/>
            <wp:docPr id="430" name="Рисунок 430" descr="http://www.webmath.ru/poleznoe/images/formules_1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http://www.webmath.ru/poleznoe/images/formules_128.png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-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го порядка ставится в соответствие число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F287CC" wp14:editId="375068DD">
            <wp:extent cx="2600325" cy="781050"/>
            <wp:effectExtent l="0" t="0" r="0" b="0"/>
            <wp:docPr id="429" name="Рисунок 429" descr="Определитель матриц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Определитель матрицы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называемое </w:t>
      </w: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определителем матрицы</w:t>
      </w:r>
      <w:r w:rsidRPr="00B93968">
        <w:rPr>
          <w:rFonts w:ascii="Times New Roman" w:hAnsi="Times New Roman" w:cs="Times New Roman"/>
          <w:sz w:val="24"/>
          <w:szCs w:val="24"/>
        </w:rPr>
        <w:t xml:space="preserve"> или </w:t>
      </w: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детерминантом</w:t>
      </w:r>
      <w:r w:rsidRPr="00B93968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1E7044" w:rsidRPr="00B93968" w:rsidRDefault="001E7044" w:rsidP="001E7044">
      <w:pPr>
        <w:pStyle w:val="2"/>
        <w:shd w:val="clear" w:color="auto" w:fill="FFFFFF" w:themeFill="background1"/>
        <w:rPr>
          <w:rFonts w:ascii="Times New Roman" w:hAnsi="Times New Roman" w:cs="Times New Roman"/>
          <w:b w:val="0"/>
          <w:i/>
          <w:sz w:val="24"/>
          <w:szCs w:val="24"/>
        </w:rPr>
      </w:pPr>
      <w:r w:rsidRPr="00B93968">
        <w:rPr>
          <w:rFonts w:ascii="Times New Roman" w:hAnsi="Times New Roman" w:cs="Times New Roman"/>
          <w:b w:val="0"/>
          <w:i/>
          <w:sz w:val="24"/>
          <w:szCs w:val="24"/>
        </w:rPr>
        <w:t>Свойства определителя матрицы</w:t>
      </w:r>
    </w:p>
    <w:p w:rsidR="001E7044" w:rsidRPr="00B93968" w:rsidRDefault="001E7044" w:rsidP="001E7044">
      <w:pPr>
        <w:numPr>
          <w:ilvl w:val="0"/>
          <w:numId w:val="5"/>
        </w:numPr>
        <w:shd w:val="clear" w:color="auto" w:fill="FFFFFF" w:themeFill="background1"/>
        <w:spacing w:before="100" w:beforeAutospacing="1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Определитель единичной матрицы равен единице: 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ind w:left="72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proofErr w:type="spellStart"/>
      <w:r w:rsidRPr="00B93968">
        <w:rPr>
          <w:rFonts w:ascii="Times New Roman" w:hAnsi="Times New Roman" w:cs="Times New Roman"/>
          <w:sz w:val="24"/>
          <w:szCs w:val="24"/>
        </w:rPr>
        <w:t>det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>(E) = 1</w:t>
      </w:r>
    </w:p>
    <w:p w:rsidR="001E7044" w:rsidRPr="00B93968" w:rsidRDefault="001E7044" w:rsidP="001E7044">
      <w:pPr>
        <w:spacing w:before="150" w:after="0"/>
        <w:ind w:left="300" w:right="30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2. Величина определителя не изменится, если все его строки заменить столбцами, причем каждую строку заменить столбцом с тем же номером, то есть</w:t>
      </w:r>
    </w:p>
    <w:p w:rsidR="001E7044" w:rsidRPr="00B93968" w:rsidRDefault="001E7044" w:rsidP="001E7044">
      <w:pPr>
        <w:spacing w:before="150" w:after="0"/>
        <w:ind w:left="300" w:right="30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D3B244" wp14:editId="2E6A9539">
            <wp:extent cx="1676400" cy="714375"/>
            <wp:effectExtent l="0" t="0" r="0" b="0"/>
            <wp:docPr id="521" name="Рисунок 521" descr="http://ok-t.ru/studopedia/baza11/205594970925.files/image0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 descr="http://ok-t.ru/studopedia/baza11/205594970925.files/image015.gif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pacing w:before="150" w:after="0"/>
        <w:ind w:left="300" w:right="30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3. Перестановка двух столбцов или двух строк определителя равносильна умножению его на -1. Например,</w:t>
      </w:r>
    </w:p>
    <w:p w:rsidR="001E7044" w:rsidRPr="00B93968" w:rsidRDefault="001E7044" w:rsidP="001E7044">
      <w:pPr>
        <w:spacing w:before="150" w:after="0"/>
        <w:ind w:left="300" w:right="30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9EB803A" wp14:editId="6AA306B6">
            <wp:extent cx="1752600" cy="714375"/>
            <wp:effectExtent l="0" t="0" r="0" b="0"/>
            <wp:docPr id="520" name="Рисунок 520" descr="http://ok-t.ru/studopedia/baza11/205594970925.files/image0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 descr="http://ok-t.ru/studopedia/baza11/205594970925.files/image016.gif"/>
                    <pic:cNvPicPr>
                      <a:picLocks noChangeAspect="1" noChangeArrowheads="1"/>
                    </pic:cNvPicPr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pacing w:before="150" w:after="0"/>
        <w:ind w:left="300" w:right="30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4. Если определитель имеет два одинаковых столбца или две одинаковые строки, то он равен нулю.</w:t>
      </w:r>
    </w:p>
    <w:p w:rsidR="001E7044" w:rsidRPr="00B93968" w:rsidRDefault="001E7044" w:rsidP="001E7044">
      <w:pPr>
        <w:spacing w:before="150" w:after="0"/>
        <w:ind w:left="300" w:right="30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5. Умножение всех элементов одного столбца или одной строки определителя на любое число k равносильно умножению определителя на это число k. Например,</w:t>
      </w:r>
    </w:p>
    <w:p w:rsidR="001E7044" w:rsidRPr="00B93968" w:rsidRDefault="001E7044" w:rsidP="001E7044">
      <w:pPr>
        <w:spacing w:before="150" w:after="0"/>
        <w:ind w:left="300" w:right="30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B456590" wp14:editId="0055F8F1">
            <wp:extent cx="1819275" cy="714375"/>
            <wp:effectExtent l="0" t="0" r="0" b="0"/>
            <wp:docPr id="519" name="Рисунок 519" descr="http://ok-t.ru/studopedia/baza11/205594970925.files/image0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 descr="http://ok-t.ru/studopedia/baza11/205594970925.files/image017.gif"/>
                    <pic:cNvPicPr>
                      <a:picLocks noChangeAspect="1" noChangeArrowheads="1"/>
                    </pic:cNvPicPr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pacing w:before="150" w:after="0"/>
        <w:ind w:left="300" w:right="30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6. Если все элементы некоторого столбца или некоторой строки равны нулю, то сам определитель равен нулю. Это свойство есть частный 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случае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предыдущего (при k=0).</w:t>
      </w:r>
    </w:p>
    <w:p w:rsidR="001E7044" w:rsidRPr="00B93968" w:rsidRDefault="001E7044" w:rsidP="001E7044">
      <w:pPr>
        <w:spacing w:before="150" w:after="0"/>
        <w:ind w:left="300" w:right="30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7. Если соответствующие элементы двух столбцов или двух строк определителя пропорциональны, то определитель равен нулю.</w:t>
      </w:r>
    </w:p>
    <w:p w:rsidR="001E7044" w:rsidRPr="00B93968" w:rsidRDefault="001E7044" w:rsidP="001E7044">
      <w:pPr>
        <w:spacing w:before="150" w:after="0"/>
        <w:ind w:left="300" w:right="30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8. 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Если каждый элемент n-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го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 xml:space="preserve"> столбца или n-й строки определителя представляет собой сумму двух слагаемых, то определитель может быть представлен в виде </w:t>
      </w:r>
      <w:r w:rsidRPr="00B93968">
        <w:rPr>
          <w:rFonts w:ascii="Times New Roman" w:hAnsi="Times New Roman" w:cs="Times New Roman"/>
          <w:sz w:val="24"/>
          <w:szCs w:val="24"/>
        </w:rPr>
        <w:lastRenderedPageBreak/>
        <w:t>суммы двух определителей, из которых один в n-м столбце или соответственно в n-й строке имеет первые из упомянутых слагаемых, а другой - вторые; элементы, стоящие на остальных местах, у вех трех определителей одни и те же.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Например,</w:t>
      </w:r>
    </w:p>
    <w:p w:rsidR="001E7044" w:rsidRPr="00B93968" w:rsidRDefault="001E7044" w:rsidP="001E7044">
      <w:pPr>
        <w:spacing w:before="150" w:after="0"/>
        <w:ind w:left="300" w:right="30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D3BEECB" wp14:editId="7F44D941">
            <wp:extent cx="2981325" cy="714375"/>
            <wp:effectExtent l="0" t="0" r="0" b="0"/>
            <wp:docPr id="518" name="Рисунок 518" descr="http://ok-t.ru/studopedia/baza11/205594970925.files/image0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 descr="http://ok-t.ru/studopedia/baza11/205594970925.files/image018.gif"/>
                    <pic:cNvPicPr>
                      <a:picLocks noChangeAspect="1" noChangeArrowheads="1"/>
                    </pic:cNvPicPr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pacing w:before="150" w:after="0"/>
        <w:ind w:left="300" w:right="30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9. Если к элементам некоторого столбца (или некоторой строки) прибавить соответствующие элементы другого столбца (или другой строки), умноженные на любой общий множитель, то величина определителя при этом не изменится. Например,</w:t>
      </w:r>
    </w:p>
    <w:p w:rsidR="001E7044" w:rsidRPr="00B93968" w:rsidRDefault="001E7044" w:rsidP="001E7044">
      <w:pPr>
        <w:spacing w:before="150" w:after="0"/>
        <w:ind w:left="300" w:right="30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F4F9644" wp14:editId="7B4467B8">
            <wp:extent cx="2009775" cy="714375"/>
            <wp:effectExtent l="0" t="0" r="0" b="0"/>
            <wp:docPr id="517" name="Рисунок 517" descr="http://ok-t.ru/studopedia/baza11/205594970925.files/image0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 descr="http://ok-t.ru/studopedia/baza11/205594970925.files/image019.gif"/>
                    <pic:cNvPicPr>
                      <a:picLocks noChangeAspect="1" noChangeArrowheads="1"/>
                    </pic:cNvPicPr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pacing w:before="150" w:after="0"/>
        <w:ind w:left="300" w:right="30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0. Определитель</w:t>
      </w:r>
    </w:p>
    <w:p w:rsidR="001E7044" w:rsidRPr="00B93968" w:rsidRDefault="001E7044" w:rsidP="001E7044">
      <w:pPr>
        <w:spacing w:before="150" w:after="0"/>
        <w:ind w:left="300" w:right="30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A4C06D1" wp14:editId="21AE34E7">
            <wp:extent cx="1028700" cy="714375"/>
            <wp:effectExtent l="0" t="0" r="0" b="0"/>
            <wp:docPr id="516" name="Рисунок 516" descr="http://ok-t.ru/studopedia/baza11/205594970925.files/image0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 descr="http://ok-t.ru/studopedia/baza11/205594970925.files/image020.gif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pacing w:before="150" w:after="0"/>
        <w:ind w:left="300" w:right="30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93968">
        <w:rPr>
          <w:rFonts w:ascii="Times New Roman" w:hAnsi="Times New Roman" w:cs="Times New Roman"/>
          <w:sz w:val="24"/>
          <w:szCs w:val="24"/>
        </w:rPr>
        <w:t>равен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сумме произведений элементов какого-либо столбца (или строки) на их алгебраические дополнения.</w:t>
      </w:r>
    </w:p>
    <w:p w:rsidR="001E7044" w:rsidRPr="00B93968" w:rsidRDefault="001E7044" w:rsidP="001E7044">
      <w:pPr>
        <w:pStyle w:val="2"/>
        <w:shd w:val="clear" w:color="auto" w:fill="FFFFFF" w:themeFill="background1"/>
        <w:rPr>
          <w:rFonts w:ascii="Times New Roman" w:hAnsi="Times New Roman" w:cs="Times New Roman"/>
          <w:b w:val="0"/>
          <w:i/>
          <w:sz w:val="24"/>
          <w:szCs w:val="24"/>
        </w:rPr>
      </w:pPr>
      <w:r w:rsidRPr="00B93968">
        <w:rPr>
          <w:rFonts w:ascii="Times New Roman" w:hAnsi="Times New Roman" w:cs="Times New Roman"/>
          <w:b w:val="0"/>
          <w:i/>
          <w:sz w:val="24"/>
          <w:szCs w:val="24"/>
        </w:rPr>
        <w:t xml:space="preserve">Вычисление определителей </w:t>
      </w:r>
    </w:p>
    <w:p w:rsidR="001E7044" w:rsidRPr="00B93968" w:rsidRDefault="001E7044" w:rsidP="001E7044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6" w:name="h4"/>
      <w:bookmarkEnd w:id="6"/>
      <w:r w:rsidRPr="00B93968">
        <w:rPr>
          <w:rFonts w:ascii="Times New Roman" w:hAnsi="Times New Roman" w:cs="Times New Roman"/>
          <w:sz w:val="24"/>
          <w:szCs w:val="24"/>
        </w:rPr>
        <w:t>Для матрицы первого порядка значение определителя равно значению элемента этой матрицы:</w:t>
      </w:r>
    </w:p>
    <w:p w:rsidR="001E7044" w:rsidRPr="00B93968" w:rsidRDefault="001E7044" w:rsidP="001E7044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∆ = |</w:t>
      </w:r>
      <w:r w:rsidRPr="00B93968">
        <w:rPr>
          <w:rStyle w:val="omsformula1"/>
          <w:rFonts w:ascii="Times New Roman" w:hAnsi="Times New Roman" w:cs="Times New Roman"/>
          <w:sz w:val="24"/>
          <w:szCs w:val="24"/>
          <w:specVanish w:val="0"/>
        </w:rPr>
        <w:t>a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B93968">
        <w:rPr>
          <w:rFonts w:ascii="Times New Roman" w:hAnsi="Times New Roman" w:cs="Times New Roman"/>
          <w:sz w:val="24"/>
          <w:szCs w:val="24"/>
        </w:rPr>
        <w:t xml:space="preserve">| = </w:t>
      </w:r>
      <w:r w:rsidRPr="00B93968">
        <w:rPr>
          <w:rStyle w:val="omsformula1"/>
          <w:rFonts w:ascii="Times New Roman" w:hAnsi="Times New Roman" w:cs="Times New Roman"/>
          <w:sz w:val="24"/>
          <w:szCs w:val="24"/>
          <w:specVanish w:val="0"/>
        </w:rPr>
        <w:t>a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11</w:t>
      </w:r>
    </w:p>
    <w:p w:rsidR="001E7044" w:rsidRPr="00B93968" w:rsidRDefault="001E7044" w:rsidP="001E7044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7" w:name="h5"/>
      <w:bookmarkEnd w:id="7"/>
    </w:p>
    <w:p w:rsidR="001E7044" w:rsidRPr="00B93968" w:rsidRDefault="001E7044" w:rsidP="001E7044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Для матрицы 2×2 значение определителя равно разности произведений элементов главной и побочной диагоналей:</w:t>
      </w:r>
    </w:p>
    <w:tbl>
      <w:tblPr>
        <w:tblW w:w="0" w:type="auto"/>
        <w:jc w:val="center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78"/>
        <w:gridCol w:w="654"/>
        <w:gridCol w:w="1757"/>
      </w:tblGrid>
      <w:tr w:rsidR="001E7044" w:rsidRPr="00B93968" w:rsidTr="00EE62E6">
        <w:trPr>
          <w:tblCellSpacing w:w="15" w:type="dxa"/>
          <w:jc w:val="center"/>
        </w:trPr>
        <w:tc>
          <w:tcPr>
            <w:tcW w:w="0" w:type="auto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∆ = </w:t>
            </w:r>
          </w:p>
        </w:tc>
        <w:tc>
          <w:tcPr>
            <w:tcW w:w="0" w:type="auto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tbl>
            <w:tblPr>
              <w:tblW w:w="0" w:type="auto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297"/>
              <w:gridCol w:w="297"/>
            </w:tblGrid>
            <w:tr w:rsidR="001E7044" w:rsidRPr="00B93968" w:rsidTr="00EE62E6">
              <w:tc>
                <w:tcPr>
                  <w:tcW w:w="0" w:type="auto"/>
                  <w:vAlign w:val="center"/>
                  <w:hideMark/>
                </w:tcPr>
                <w:p w:rsidR="001E7044" w:rsidRPr="00B93968" w:rsidRDefault="001E7044" w:rsidP="00EE62E6">
                  <w:pPr>
                    <w:shd w:val="clear" w:color="auto" w:fill="FFFFFF" w:themeFill="background1"/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93968">
                    <w:rPr>
                      <w:rStyle w:val="omsformula1"/>
                      <w:rFonts w:ascii="Times New Roman" w:hAnsi="Times New Roman" w:cs="Times New Roman"/>
                      <w:sz w:val="24"/>
                      <w:szCs w:val="24"/>
                      <w:specVanish w:val="0"/>
                    </w:rPr>
                    <w:t>a</w:t>
                  </w:r>
                  <w:r w:rsidRPr="00B9396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1E7044" w:rsidRPr="00B93968" w:rsidRDefault="001E7044" w:rsidP="00EE62E6">
                  <w:pPr>
                    <w:shd w:val="clear" w:color="auto" w:fill="FFFFFF" w:themeFill="background1"/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93968">
                    <w:rPr>
                      <w:rStyle w:val="omsformula1"/>
                      <w:rFonts w:ascii="Times New Roman" w:hAnsi="Times New Roman" w:cs="Times New Roman"/>
                      <w:sz w:val="24"/>
                      <w:szCs w:val="24"/>
                      <w:specVanish w:val="0"/>
                    </w:rPr>
                    <w:t>a</w:t>
                  </w:r>
                  <w:r w:rsidRPr="00B9396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2</w:t>
                  </w:r>
                </w:p>
              </w:tc>
            </w:tr>
            <w:tr w:rsidR="001E7044" w:rsidRPr="00B93968" w:rsidTr="00EE62E6">
              <w:tc>
                <w:tcPr>
                  <w:tcW w:w="0" w:type="auto"/>
                  <w:vAlign w:val="center"/>
                  <w:hideMark/>
                </w:tcPr>
                <w:p w:rsidR="001E7044" w:rsidRPr="00B93968" w:rsidRDefault="001E7044" w:rsidP="00EE62E6">
                  <w:pPr>
                    <w:shd w:val="clear" w:color="auto" w:fill="FFFFFF" w:themeFill="background1"/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93968">
                    <w:rPr>
                      <w:rStyle w:val="omsformula1"/>
                      <w:rFonts w:ascii="Times New Roman" w:hAnsi="Times New Roman" w:cs="Times New Roman"/>
                      <w:sz w:val="24"/>
                      <w:szCs w:val="24"/>
                      <w:specVanish w:val="0"/>
                    </w:rPr>
                    <w:t>a</w:t>
                  </w:r>
                  <w:r w:rsidRPr="00B9396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1E7044" w:rsidRPr="00B93968" w:rsidRDefault="001E7044" w:rsidP="00EE62E6">
                  <w:pPr>
                    <w:shd w:val="clear" w:color="auto" w:fill="FFFFFF" w:themeFill="background1"/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93968">
                    <w:rPr>
                      <w:rStyle w:val="omsformula1"/>
                      <w:rFonts w:ascii="Times New Roman" w:hAnsi="Times New Roman" w:cs="Times New Roman"/>
                      <w:sz w:val="24"/>
                      <w:szCs w:val="24"/>
                      <w:specVanish w:val="0"/>
                    </w:rPr>
                    <w:t>a</w:t>
                  </w:r>
                  <w:r w:rsidRPr="00B9396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2</w:t>
                  </w:r>
                </w:p>
              </w:tc>
            </w:tr>
          </w:tbl>
          <w:p w:rsidR="001E7044" w:rsidRPr="00B93968" w:rsidRDefault="001E7044" w:rsidP="00EE62E6">
            <w:pPr>
              <w:shd w:val="clear" w:color="auto" w:fill="FFFFFF" w:themeFill="background1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 = </w:t>
            </w:r>
            <w:r w:rsidRPr="00B93968">
              <w:rPr>
                <w:rStyle w:val="omsformula1"/>
                <w:rFonts w:ascii="Times New Roman" w:hAnsi="Times New Roman" w:cs="Times New Roman"/>
                <w:sz w:val="24"/>
                <w:szCs w:val="24"/>
                <w:specVanish w:val="0"/>
              </w:rPr>
              <w:t>a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1</w: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·</w:t>
            </w:r>
            <w:r w:rsidRPr="00B93968">
              <w:rPr>
                <w:rStyle w:val="omsformula1"/>
                <w:rFonts w:ascii="Times New Roman" w:hAnsi="Times New Roman" w:cs="Times New Roman"/>
                <w:sz w:val="24"/>
                <w:szCs w:val="24"/>
                <w:specVanish w:val="0"/>
              </w:rPr>
              <w:t>a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2</w: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r w:rsidRPr="00B93968">
              <w:rPr>
                <w:rStyle w:val="omsformula1"/>
                <w:rFonts w:ascii="Times New Roman" w:hAnsi="Times New Roman" w:cs="Times New Roman"/>
                <w:sz w:val="24"/>
                <w:szCs w:val="24"/>
                <w:specVanish w:val="0"/>
              </w:rPr>
              <w:t>a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·</w:t>
            </w:r>
            <w:r w:rsidRPr="00B93968">
              <w:rPr>
                <w:rStyle w:val="omsformula1"/>
                <w:rFonts w:ascii="Times New Roman" w:hAnsi="Times New Roman" w:cs="Times New Roman"/>
                <w:sz w:val="24"/>
                <w:szCs w:val="24"/>
                <w:specVanish w:val="0"/>
              </w:rPr>
              <w:t>a</w:t>
            </w:r>
            <w:r w:rsidRPr="00B9396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1</w:t>
            </w:r>
          </w:p>
        </w:tc>
      </w:tr>
    </w:tbl>
    <w:p w:rsidR="001E7044" w:rsidRPr="00B93968" w:rsidRDefault="001E7044" w:rsidP="001E7044">
      <w:pPr>
        <w:shd w:val="clear" w:color="auto" w:fill="FFFFFF" w:themeFill="background1"/>
        <w:spacing w:after="0" w:line="330" w:lineRule="atLeast"/>
        <w:outlineLvl w:val="3"/>
        <w:rPr>
          <w:rFonts w:ascii="Times New Roman" w:hAnsi="Times New Roman" w:cs="Times New Roman"/>
          <w:bCs/>
          <w:i/>
          <w:sz w:val="24"/>
          <w:szCs w:val="24"/>
        </w:rPr>
      </w:pPr>
      <w:bookmarkStart w:id="8" w:name="h6"/>
      <w:bookmarkStart w:id="9" w:name="h8"/>
      <w:bookmarkEnd w:id="8"/>
      <w:bookmarkEnd w:id="9"/>
      <w:r w:rsidRPr="00B93968">
        <w:rPr>
          <w:rFonts w:ascii="Times New Roman" w:hAnsi="Times New Roman" w:cs="Times New Roman"/>
          <w:bCs/>
          <w:i/>
          <w:sz w:val="24"/>
          <w:szCs w:val="24"/>
        </w:rPr>
        <w:t>Правило треугольника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Схематически это правило можно изобразить следующим образом: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3304581" wp14:editId="5DE7398F">
            <wp:extent cx="1838325" cy="1323975"/>
            <wp:effectExtent l="0" t="0" r="0" b="0"/>
            <wp:docPr id="440" name="Рисунок 440" descr="Определитель матрицы по правилу тре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Определитель матрицы по правилу треугольника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Произведение элементов в первом определителе, которые соединены прямыми, берется со знаком "плюс"; аналогично, для второго определителя - соответствующие произведения берутся со знаком "минус", т.е. 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A97F8AC" wp14:editId="032B8A2C">
            <wp:extent cx="3886200" cy="590550"/>
            <wp:effectExtent l="0" t="0" r="0" b="0"/>
            <wp:docPr id="439" name="Рисунок 439" descr="http://www.webmath.ru/poleznoe/images/matrix/formules_8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 descr="http://www.webmath.ru/poleznoe/images/matrix/formules_813.png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860697D" wp14:editId="65BBC065">
            <wp:extent cx="2447925" cy="104775"/>
            <wp:effectExtent l="0" t="0" r="0" b="0"/>
            <wp:docPr id="438" name="Рисунок 438" descr="http://www.webmath.ru/poleznoe/images/matrix/formules_8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 descr="http://www.webmath.ru/poleznoe/images/matrix/formules_814.png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pStyle w:val="4"/>
        <w:shd w:val="clear" w:color="auto" w:fill="FFFFFF" w:themeFill="background1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B93968">
        <w:rPr>
          <w:rFonts w:ascii="Times New Roman" w:hAnsi="Times New Roman" w:cs="Times New Roman"/>
          <w:b w:val="0"/>
          <w:sz w:val="24"/>
          <w:szCs w:val="24"/>
        </w:rPr>
        <w:t>Разложение определителя по строке или столбцу</w:t>
      </w:r>
    </w:p>
    <w:p w:rsidR="001E7044" w:rsidRPr="00B93968" w:rsidRDefault="001E7044" w:rsidP="001E7044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1E7044" w:rsidRPr="00B93968" w:rsidRDefault="001E7044" w:rsidP="001E7044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Определитель матрицы равен сумме произведений элементов строки определителя на их </w:t>
      </w:r>
      <w:hyperlink r:id="rId521" w:anchor="h2" w:history="1">
        <w:r w:rsidRPr="00B93968">
          <w:rPr>
            <w:rStyle w:val="a3"/>
            <w:rFonts w:ascii="Times New Roman" w:eastAsiaTheme="majorEastAsia" w:hAnsi="Times New Roman" w:cs="Times New Roman"/>
            <w:sz w:val="24"/>
            <w:szCs w:val="24"/>
          </w:rPr>
          <w:t>алгебраические дополнения</w:t>
        </w:r>
      </w:hyperlink>
      <w:r w:rsidRPr="00B93968">
        <w:rPr>
          <w:rFonts w:ascii="Times New Roman" w:hAnsi="Times New Roman" w:cs="Times New Roman"/>
          <w:sz w:val="24"/>
          <w:szCs w:val="24"/>
        </w:rPr>
        <w:t xml:space="preserve">: </w:t>
      </w:r>
    </w:p>
    <w:tbl>
      <w:tblPr>
        <w:tblW w:w="0" w:type="auto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57"/>
        <w:gridCol w:w="503"/>
        <w:gridCol w:w="4153"/>
      </w:tblGrid>
      <w:tr w:rsidR="001E7044" w:rsidRPr="00B93968" w:rsidTr="00EE62E6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Style w:val="omsformula1"/>
                <w:rFonts w:ascii="Times New Roman" w:hAnsi="Times New Roman" w:cs="Times New Roman"/>
                <w:sz w:val="24"/>
                <w:szCs w:val="24"/>
                <w:specVanish w:val="0"/>
              </w:rPr>
              <w:t>n</w:t>
            </w:r>
          </w:p>
        </w:tc>
        <w:tc>
          <w:tcPr>
            <w:tcW w:w="0" w:type="auto"/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7044" w:rsidRPr="00B93968" w:rsidTr="00EE62E6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det</w:t>
            </w:r>
            <w:proofErr w:type="spellEnd"/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(A) = </w:t>
            </w:r>
          </w:p>
        </w:tc>
        <w:tc>
          <w:tcPr>
            <w:tcW w:w="0" w:type="auto"/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Σ</w:t>
            </w:r>
          </w:p>
        </w:tc>
        <w:tc>
          <w:tcPr>
            <w:tcW w:w="0" w:type="auto"/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93968">
              <w:rPr>
                <w:rStyle w:val="omsformula1"/>
                <w:rFonts w:ascii="Times New Roman" w:hAnsi="Times New Roman" w:cs="Times New Roman"/>
                <w:sz w:val="24"/>
                <w:szCs w:val="24"/>
                <w:specVanish w:val="0"/>
              </w:rPr>
              <w:t>a</w:t>
            </w:r>
            <w:r w:rsidRPr="00B93968">
              <w:rPr>
                <w:rStyle w:val="omsformula1"/>
                <w:rFonts w:ascii="Times New Roman" w:hAnsi="Times New Roman" w:cs="Times New Roman"/>
                <w:sz w:val="24"/>
                <w:szCs w:val="24"/>
                <w:vertAlign w:val="subscript"/>
                <w:specVanish w:val="0"/>
              </w:rPr>
              <w:t>ij</w: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·A</w:t>
            </w:r>
            <w:r w:rsidRPr="00B93968">
              <w:rPr>
                <w:rStyle w:val="omsformula1"/>
                <w:rFonts w:ascii="Times New Roman" w:hAnsi="Times New Roman" w:cs="Times New Roman"/>
                <w:sz w:val="24"/>
                <w:szCs w:val="24"/>
                <w:vertAlign w:val="subscript"/>
                <w:specVanish w:val="0"/>
              </w:rPr>
              <w:t>ij</w:t>
            </w:r>
            <w:proofErr w:type="spellEnd"/>
            <w:r w:rsidRPr="00B93968">
              <w:rPr>
                <w:rFonts w:ascii="Times New Roman" w:hAnsi="Times New Roman" w:cs="Times New Roman"/>
                <w:sz w:val="24"/>
                <w:szCs w:val="24"/>
              </w:rPr>
              <w:t xml:space="preserve">          - разложение по </w:t>
            </w:r>
            <w:r w:rsidRPr="00B93968">
              <w:rPr>
                <w:rStyle w:val="omsformula1"/>
                <w:rFonts w:ascii="Times New Roman" w:hAnsi="Times New Roman" w:cs="Times New Roman"/>
                <w:sz w:val="24"/>
                <w:szCs w:val="24"/>
                <w:specVanish w:val="0"/>
              </w:rPr>
              <w:t>i</w: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-той строке</w:t>
            </w:r>
          </w:p>
        </w:tc>
      </w:tr>
      <w:tr w:rsidR="001E7044" w:rsidRPr="00B93968" w:rsidTr="00EE62E6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Style w:val="omsformula1"/>
                <w:rFonts w:ascii="Times New Roman" w:hAnsi="Times New Roman" w:cs="Times New Roman"/>
                <w:sz w:val="24"/>
                <w:szCs w:val="24"/>
                <w:specVanish w:val="0"/>
              </w:rPr>
              <w:t>j</w: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 = 1</w:t>
            </w:r>
          </w:p>
        </w:tc>
        <w:tc>
          <w:tcPr>
            <w:tcW w:w="0" w:type="auto"/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E7044" w:rsidRPr="00B93968" w:rsidRDefault="001E7044" w:rsidP="001E7044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Определитель матрицы равен сумме произведений элементов столбца определителя на их алгебраические дополнения: </w:t>
      </w:r>
    </w:p>
    <w:tbl>
      <w:tblPr>
        <w:tblW w:w="0" w:type="auto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57"/>
        <w:gridCol w:w="503"/>
        <w:gridCol w:w="4443"/>
      </w:tblGrid>
      <w:tr w:rsidR="001E7044" w:rsidRPr="00B93968" w:rsidTr="00EE62E6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Style w:val="omsformula1"/>
                <w:rFonts w:ascii="Times New Roman" w:hAnsi="Times New Roman" w:cs="Times New Roman"/>
                <w:sz w:val="24"/>
                <w:szCs w:val="24"/>
                <w:specVanish w:val="0"/>
              </w:rPr>
              <w:t>n</w:t>
            </w:r>
          </w:p>
        </w:tc>
        <w:tc>
          <w:tcPr>
            <w:tcW w:w="0" w:type="auto"/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7044" w:rsidRPr="00B93968" w:rsidTr="00EE62E6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det</w:t>
            </w:r>
            <w:proofErr w:type="spellEnd"/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(A) = </w:t>
            </w:r>
          </w:p>
        </w:tc>
        <w:tc>
          <w:tcPr>
            <w:tcW w:w="0" w:type="auto"/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Σ</w:t>
            </w:r>
          </w:p>
        </w:tc>
        <w:tc>
          <w:tcPr>
            <w:tcW w:w="0" w:type="auto"/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93968">
              <w:rPr>
                <w:rStyle w:val="omsformula1"/>
                <w:rFonts w:ascii="Times New Roman" w:hAnsi="Times New Roman" w:cs="Times New Roman"/>
                <w:sz w:val="24"/>
                <w:szCs w:val="24"/>
                <w:specVanish w:val="0"/>
              </w:rPr>
              <w:t>a</w:t>
            </w:r>
            <w:r w:rsidRPr="00B93968">
              <w:rPr>
                <w:rStyle w:val="omsformula1"/>
                <w:rFonts w:ascii="Times New Roman" w:hAnsi="Times New Roman" w:cs="Times New Roman"/>
                <w:sz w:val="24"/>
                <w:szCs w:val="24"/>
                <w:vertAlign w:val="subscript"/>
                <w:specVanish w:val="0"/>
              </w:rPr>
              <w:t>ij</w: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·A</w:t>
            </w:r>
            <w:r w:rsidRPr="00B93968">
              <w:rPr>
                <w:rStyle w:val="omsformula1"/>
                <w:rFonts w:ascii="Times New Roman" w:hAnsi="Times New Roman" w:cs="Times New Roman"/>
                <w:sz w:val="24"/>
                <w:szCs w:val="24"/>
                <w:vertAlign w:val="subscript"/>
                <w:specVanish w:val="0"/>
              </w:rPr>
              <w:t>ij</w:t>
            </w:r>
            <w:proofErr w:type="spellEnd"/>
            <w:r w:rsidRPr="00B93968">
              <w:rPr>
                <w:rFonts w:ascii="Times New Roman" w:hAnsi="Times New Roman" w:cs="Times New Roman"/>
                <w:sz w:val="24"/>
                <w:szCs w:val="24"/>
              </w:rPr>
              <w:t xml:space="preserve">          - разложение по </w:t>
            </w:r>
            <w:r w:rsidRPr="00B93968">
              <w:rPr>
                <w:rStyle w:val="omsformula1"/>
                <w:rFonts w:ascii="Times New Roman" w:hAnsi="Times New Roman" w:cs="Times New Roman"/>
                <w:sz w:val="24"/>
                <w:szCs w:val="24"/>
                <w:specVanish w:val="0"/>
              </w:rPr>
              <w:t>j</w: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-тому столбцу</w:t>
            </w:r>
          </w:p>
        </w:tc>
      </w:tr>
      <w:tr w:rsidR="001E7044" w:rsidRPr="00B93968" w:rsidTr="00EE62E6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Style w:val="omsformula1"/>
                <w:rFonts w:ascii="Times New Roman" w:hAnsi="Times New Roman" w:cs="Times New Roman"/>
                <w:sz w:val="24"/>
                <w:szCs w:val="24"/>
                <w:specVanish w:val="0"/>
              </w:rPr>
              <w:t>i</w:t>
            </w:r>
            <w:r w:rsidRPr="00B93968">
              <w:rPr>
                <w:rFonts w:ascii="Times New Roman" w:hAnsi="Times New Roman" w:cs="Times New Roman"/>
                <w:sz w:val="24"/>
                <w:szCs w:val="24"/>
              </w:rPr>
              <w:t> = 1</w:t>
            </w:r>
          </w:p>
        </w:tc>
        <w:tc>
          <w:tcPr>
            <w:tcW w:w="0" w:type="auto"/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E7044" w:rsidRPr="00B93968" w:rsidRDefault="001E7044" w:rsidP="001E7044">
      <w:pPr>
        <w:pStyle w:val="a4"/>
        <w:shd w:val="clear" w:color="auto" w:fill="FFFFFF" w:themeFill="background1"/>
        <w:spacing w:after="0" w:afterAutospacing="0"/>
        <w:jc w:val="both"/>
      </w:pPr>
      <w:r w:rsidRPr="00B93968">
        <w:t>При разложении определителя матрицы обычно выбирают ту строку/столбец, в которой/ом максимальное количество нулевых элементов.</w:t>
      </w:r>
    </w:p>
    <w:p w:rsidR="001E7044" w:rsidRPr="00B93968" w:rsidRDefault="001E7044" w:rsidP="001E7044">
      <w:pPr>
        <w:shd w:val="clear" w:color="auto" w:fill="FFFFFF" w:themeFill="background1"/>
        <w:spacing w:after="0" w:line="330" w:lineRule="atLeast"/>
        <w:outlineLvl w:val="3"/>
        <w:rPr>
          <w:rFonts w:ascii="Times New Roman" w:hAnsi="Times New Roman" w:cs="Times New Roman"/>
          <w:bCs/>
          <w:i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t xml:space="preserve">Правило </w:t>
      </w:r>
      <w:proofErr w:type="spellStart"/>
      <w:r w:rsidRPr="00B93968">
        <w:rPr>
          <w:rFonts w:ascii="Times New Roman" w:hAnsi="Times New Roman" w:cs="Times New Roman"/>
          <w:bCs/>
          <w:i/>
          <w:sz w:val="24"/>
          <w:szCs w:val="24"/>
        </w:rPr>
        <w:t>Саррюса</w:t>
      </w:r>
      <w:proofErr w:type="spellEnd"/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Справа от определителя дописывают первые два столбца и произведения элементов на главной диагонали и на диагоналях, ей параллельных, берут со знаком "плюс"; а произведения элементов побочной диагонали и диагоналей, ей параллельных, со знаком "минус":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ED0C751" wp14:editId="5A7B6C74">
            <wp:extent cx="4257675" cy="714375"/>
            <wp:effectExtent l="0" t="0" r="0" b="0"/>
            <wp:docPr id="437" name="Рисунок 437" descr="http://www.webmath.ru/poleznoe/images/matrix/formules_8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 descr="http://www.webmath.ru/poleznoe/images/matrix/formules_818.png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BFC8BE9" wp14:editId="32904775">
            <wp:extent cx="2447925" cy="104775"/>
            <wp:effectExtent l="0" t="0" r="0" b="0"/>
            <wp:docPr id="436" name="Рисунок 436" descr="http://www.webmath.ru/poleznoe/images/matrix/formules_8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http://www.webmath.ru/poleznoe/images/matrix/formules_819.png"/>
                    <pic:cNvPicPr>
                      <a:picLocks noChangeAspect="1" noChangeArrowheads="1"/>
                    </pic:cNvPicPr>
                  </pic:nvPicPr>
                  <pic:blipFill>
                    <a:blip r:embed="rId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before="450" w:after="0" w:line="330" w:lineRule="atLeast"/>
        <w:outlineLvl w:val="2"/>
        <w:rPr>
          <w:rFonts w:ascii="Times New Roman" w:hAnsi="Times New Roman" w:cs="Times New Roman"/>
          <w:bCs/>
          <w:i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t>Приведение определителя к треугольному виду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С помощью элементарных преобразований над строками или столбцами определитель приводится к треугольному виду и тогда его значение, согласно </w:t>
      </w:r>
      <w:hyperlink r:id="rId524" w:tooltip="Свойства определителя" w:history="1">
        <w:r w:rsidRPr="00B93968">
          <w:rPr>
            <w:rStyle w:val="a3"/>
            <w:rFonts w:ascii="Times New Roman" w:eastAsiaTheme="majorEastAsia" w:hAnsi="Times New Roman" w:cs="Times New Roman"/>
            <w:sz w:val="24"/>
            <w:szCs w:val="24"/>
          </w:rPr>
          <w:t>свойствам определителя</w:t>
        </w:r>
      </w:hyperlink>
      <w:r w:rsidRPr="00B93968">
        <w:rPr>
          <w:rFonts w:ascii="Times New Roman" w:hAnsi="Times New Roman" w:cs="Times New Roman"/>
          <w:sz w:val="24"/>
          <w:szCs w:val="24"/>
        </w:rPr>
        <w:t>, равно произведению элементов стоящих на главной диагонали.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1E7044" w:rsidRPr="00B93968" w:rsidRDefault="001E7044" w:rsidP="001E7044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 xml:space="preserve">3.4. Решение систем линейных уравнений в матричной форме, по формулам </w:t>
      </w:r>
      <w:proofErr w:type="spellStart"/>
      <w:r w:rsidRPr="00B93968">
        <w:rPr>
          <w:rFonts w:ascii="Times New Roman" w:hAnsi="Times New Roman" w:cs="Times New Roman"/>
          <w:i/>
          <w:sz w:val="24"/>
          <w:szCs w:val="24"/>
        </w:rPr>
        <w:t>Крамера</w:t>
      </w:r>
      <w:proofErr w:type="spellEnd"/>
    </w:p>
    <w:p w:rsidR="001E7044" w:rsidRPr="00B93968" w:rsidRDefault="001E7044" w:rsidP="001E7044">
      <w:pPr>
        <w:pStyle w:val="2"/>
        <w:shd w:val="clear" w:color="auto" w:fill="FFFFFF" w:themeFill="background1"/>
        <w:spacing w:before="0"/>
        <w:rPr>
          <w:rFonts w:ascii="Times New Roman" w:hAnsi="Times New Roman" w:cs="Times New Roman"/>
          <w:b w:val="0"/>
          <w:i/>
          <w:sz w:val="24"/>
          <w:szCs w:val="24"/>
        </w:rPr>
      </w:pPr>
      <w:r w:rsidRPr="00B93968">
        <w:rPr>
          <w:rFonts w:ascii="Times New Roman" w:hAnsi="Times New Roman" w:cs="Times New Roman"/>
          <w:b w:val="0"/>
          <w:i/>
          <w:sz w:val="24"/>
          <w:szCs w:val="24"/>
        </w:rPr>
        <w:t>Матричный метод решения систем линейных алгебраических уравнений</w:t>
      </w:r>
    </w:p>
    <w:p w:rsidR="001E7044" w:rsidRPr="00B93968" w:rsidRDefault="001E7044" w:rsidP="001E704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Минором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41216DD" wp14:editId="25040171">
            <wp:extent cx="247650" cy="161925"/>
            <wp:effectExtent l="0" t="0" r="0" b="0"/>
            <wp:docPr id="474" name="Рисунок 474" descr="http://www.webmath.ru/poleznoe/images/matrix/formules_79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http://www.webmath.ru/poleznoe/images/matrix/formules_796.png"/>
                    <pic:cNvPicPr>
                      <a:picLocks noChangeAspect="1" noChangeArrowheads="1"/>
                    </pic:cNvPicPr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к элементу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5B807C5" wp14:editId="200EE17E">
            <wp:extent cx="180975" cy="123825"/>
            <wp:effectExtent l="0" t="0" r="0" b="0"/>
            <wp:docPr id="473" name="Рисунок 473" descr="http://www.webmath.ru/poleznoe/images/matrix/formules_6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 descr="http://www.webmath.ru/poleznoe/images/matrix/formules_638.png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определителя </w:t>
      </w:r>
      <w:proofErr w:type="gramStart"/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5ED58D7" wp14:editId="2D76278B">
            <wp:extent cx="95250" cy="85725"/>
            <wp:effectExtent l="0" t="0" r="0" b="0"/>
            <wp:docPr id="472" name="Рисунок 472" descr="http://www.webmath.ru/poleznoe/images/formules_1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 descr="http://www.webmath.ru/poleznoe/images/formules_128.png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-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го порядка называется </w:t>
      </w:r>
      <w:hyperlink r:id="rId526" w:tooltip="Определитель матрицы" w:history="1">
        <w:r w:rsidRPr="00B93968">
          <w:rPr>
            <w:rStyle w:val="a3"/>
            <w:rFonts w:ascii="Times New Roman" w:eastAsiaTheme="majorEastAsia" w:hAnsi="Times New Roman" w:cs="Times New Roman"/>
            <w:sz w:val="24"/>
            <w:szCs w:val="24"/>
          </w:rPr>
          <w:t>определитель</w:t>
        </w:r>
      </w:hyperlink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8D7C781" wp14:editId="790D68B1">
            <wp:extent cx="457200" cy="161925"/>
            <wp:effectExtent l="0" t="0" r="0" b="0"/>
            <wp:docPr id="471" name="Рисунок 471" descr="http://www.webmath.ru/poleznoe/images/matrix/formules_79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 descr="http://www.webmath.ru/poleznoe/images/matrix/formules_797.png"/>
                    <pic:cNvPicPr>
                      <a:picLocks noChangeAspect="1" noChangeArrowheads="1"/>
                    </pic:cNvPicPr>
                  </pic:nvPicPr>
                  <pic:blipFill>
                    <a:blip r:embed="rId5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-го порядка, полученный из исходного вычеркиванием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2763D6C" wp14:editId="5D1F1A18">
            <wp:extent cx="47625" cy="114300"/>
            <wp:effectExtent l="0" t="0" r="0" b="0"/>
            <wp:docPr id="470" name="Рисунок 470" descr="http://www.webmath.ru/poleznoe/images/matrix/formules_6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 descr="http://www.webmath.ru/poleznoe/images/matrix/formules_639.png"/>
                    <pic:cNvPicPr>
                      <a:picLocks noChangeAspect="1" noChangeArrowheads="1"/>
                    </pic:cNvPicPr>
                  </pic:nvPicPr>
                  <pic:blipFill>
                    <a:blip r:embed="rId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-той строки 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D38FDF6" wp14:editId="5E7387C7">
            <wp:extent cx="76200" cy="142875"/>
            <wp:effectExtent l="0" t="0" r="0" b="0"/>
            <wp:docPr id="469" name="Рисунок 469" descr="http://www.webmath.ru/poleznoe/images/matrix/formules_6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 descr="http://www.webmath.ru/poleznoe/images/matrix/formules_640.png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-того столбца.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Алгебраическим дополнением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12CCD17" wp14:editId="7EC49F21">
            <wp:extent cx="209550" cy="161925"/>
            <wp:effectExtent l="0" t="0" r="0" b="0"/>
            <wp:docPr id="462" name="Рисунок 462" descr="http://www.webmath.ru/poleznoe/images/matrix/formules_8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http://www.webmath.ru/poleznoe/images/matrix/formules_803.png"/>
                    <pic:cNvPicPr>
                      <a:picLocks noChangeAspect="1" noChangeArrowheads="1"/>
                    </pic:cNvPicPr>
                  </pic:nvPicPr>
                  <pic:blipFill>
                    <a:blip r:embed="rId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к элементу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819A288" wp14:editId="6A7D2AAC">
            <wp:extent cx="180975" cy="123825"/>
            <wp:effectExtent l="0" t="0" r="0" b="0"/>
            <wp:docPr id="461" name="Рисунок 461" descr="http://www.webmath.ru/poleznoe/images/matrix/formules_6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 descr="http://www.webmath.ru/poleznoe/images/matrix/formules_638.png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определителя </w:t>
      </w:r>
      <w:proofErr w:type="gramStart"/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EDAFE92" wp14:editId="12650B12">
            <wp:extent cx="95250" cy="85725"/>
            <wp:effectExtent l="0" t="0" r="0" b="0"/>
            <wp:docPr id="460" name="Рисунок 460" descr="http://www.webmath.ru/poleznoe/images/formules_1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 descr="http://www.webmath.ru/poleznoe/images/formules_128.png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-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>го порядка называется число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96677D2" wp14:editId="7B0F9BA9">
            <wp:extent cx="1343025" cy="190500"/>
            <wp:effectExtent l="0" t="0" r="0" b="0"/>
            <wp:docPr id="459" name="Рисунок 459" descr="Алгебраическое дополнение матриц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 descr="Алгебраическое дополнение матрицы"/>
                    <pic:cNvPicPr>
                      <a:picLocks noChangeAspect="1" noChangeArrowheads="1"/>
                    </pic:cNvPicPr>
                  </pic:nvPicPr>
                  <pic:blipFill>
                    <a:blip r:embed="rId5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 xml:space="preserve">Невырожденной </w:t>
      </w:r>
      <w:r w:rsidRPr="00B93968">
        <w:rPr>
          <w:rFonts w:ascii="Times New Roman" w:hAnsi="Times New Roman" w:cs="Times New Roman"/>
          <w:sz w:val="24"/>
          <w:szCs w:val="24"/>
        </w:rPr>
        <w:t xml:space="preserve">называется </w:t>
      </w:r>
      <w:hyperlink r:id="rId530" w:tooltip="Виды матриц - квадратная матрица" w:history="1">
        <w:r w:rsidRPr="00B93968">
          <w:rPr>
            <w:rStyle w:val="a3"/>
            <w:rFonts w:ascii="Times New Roman" w:eastAsiaTheme="majorEastAsia" w:hAnsi="Times New Roman" w:cs="Times New Roman"/>
            <w:sz w:val="24"/>
            <w:szCs w:val="24"/>
          </w:rPr>
          <w:t>квадратная матрица</w:t>
        </w:r>
      </w:hyperlink>
      <w:r w:rsidRPr="00B93968">
        <w:rPr>
          <w:rFonts w:ascii="Times New Roman" w:hAnsi="Times New Roman" w:cs="Times New Roman"/>
          <w:sz w:val="24"/>
          <w:szCs w:val="24"/>
        </w:rPr>
        <w:t xml:space="preserve">, определитель которой не равен нулю. Квадратная матрица называется </w:t>
      </w: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вырожденной</w:t>
      </w:r>
      <w:r w:rsidRPr="00B93968">
        <w:rPr>
          <w:rFonts w:ascii="Times New Roman" w:hAnsi="Times New Roman" w:cs="Times New Roman"/>
          <w:sz w:val="24"/>
          <w:szCs w:val="24"/>
        </w:rPr>
        <w:t>, если ее определитель равен нулю.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lastRenderedPageBreak/>
        <w:t xml:space="preserve">Квадратная матрица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0D3A393" wp14:editId="7236F792">
            <wp:extent cx="266700" cy="142875"/>
            <wp:effectExtent l="0" t="0" r="0" b="0"/>
            <wp:docPr id="458" name="Рисунок 458" descr="http://www.webmath.ru/poleznoe/images/matrix/formules_8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 descr="http://www.webmath.ru/poleznoe/images/matrix/formules_856.png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называется </w:t>
      </w: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обратной</w:t>
      </w:r>
      <w:r w:rsidRPr="00B93968">
        <w:rPr>
          <w:rFonts w:ascii="Times New Roman" w:hAnsi="Times New Roman" w:cs="Times New Roman"/>
          <w:sz w:val="24"/>
          <w:szCs w:val="24"/>
        </w:rPr>
        <w:t xml:space="preserve"> к невырожденной матрице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1C48C95" wp14:editId="2C52033A">
            <wp:extent cx="114300" cy="114300"/>
            <wp:effectExtent l="0" t="0" r="0" b="0"/>
            <wp:docPr id="457" name="Рисунок 457" descr="http://www.webmath.ru/poleznoe/images/vector/formules_4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 descr="http://www.webmath.ru/poleznoe/images/vector/formules_422.png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528C67" wp14:editId="36E13E6F">
            <wp:extent cx="1362075" cy="142875"/>
            <wp:effectExtent l="0" t="0" r="0" b="0"/>
            <wp:docPr id="456" name="Рисунок 456" descr="http://www.webmath.ru/poleznoe/images/matrix/formules_8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 descr="http://www.webmath.ru/poleznoe/images/matrix/formules_857.png"/>
                    <pic:cNvPicPr>
                      <a:picLocks noChangeAspect="1" noChangeArrowheads="1"/>
                    </pic:cNvPicPr>
                  </pic:nvPicPr>
                  <pic:blipFill>
                    <a:blip r:embed="rId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A24FB31" wp14:editId="77C582F4">
            <wp:extent cx="123825" cy="114300"/>
            <wp:effectExtent l="0" t="0" r="0" b="0"/>
            <wp:docPr id="455" name="Рисунок 455" descr="http://www.webmath.ru/poleznoe/images/matrix/formules_6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 descr="http://www.webmath.ru/poleznoe/images/matrix/formules_652.png"/>
                    <pic:cNvPicPr>
                      <a:picLocks noChangeAspect="1" noChangeArrowheads="1"/>
                    </pic:cNvPicPr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- это единичная матрица соответствующего порядка.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Обратная матрица существует только для </w:t>
      </w: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квадратных</w:t>
      </w:r>
      <w:r w:rsidRPr="00B93968">
        <w:rPr>
          <w:rFonts w:ascii="Times New Roman" w:hAnsi="Times New Roman" w:cs="Times New Roman"/>
          <w:sz w:val="24"/>
          <w:szCs w:val="24"/>
        </w:rPr>
        <w:t xml:space="preserve"> матриц с </w:t>
      </w: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 xml:space="preserve">не равными нулю </w:t>
      </w:r>
      <w:hyperlink r:id="rId534" w:tooltip="Определитель матрицы" w:history="1">
        <w:r w:rsidRPr="00B93968">
          <w:rPr>
            <w:rStyle w:val="a3"/>
            <w:rFonts w:ascii="Times New Roman" w:eastAsiaTheme="majorEastAsia" w:hAnsi="Times New Roman" w:cs="Times New Roman"/>
            <w:sz w:val="24"/>
            <w:szCs w:val="24"/>
          </w:rPr>
          <w:t>определителями</w:t>
        </w:r>
      </w:hyperlink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t xml:space="preserve"> Свойства обратной матрицы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1. 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3DCA17" wp14:editId="307ED383">
            <wp:extent cx="914400" cy="238125"/>
            <wp:effectExtent l="0" t="0" r="0" b="0"/>
            <wp:docPr id="454" name="Рисунок 454" descr="http://www.webmath.ru/poleznoe/images/matrix/formules_8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 descr="http://www.webmath.ru/poleznoe/images/matrix/formules_858.png"/>
                    <pic:cNvPicPr>
                      <a:picLocks noChangeAspect="1" noChangeArrowheads="1"/>
                    </pic:cNvPicPr>
                  </pic:nvPicPr>
                  <pic:blipFill>
                    <a:blip r:embed="rId5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2.   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C850583" wp14:editId="6631198D">
            <wp:extent cx="1333500" cy="333375"/>
            <wp:effectExtent l="0" t="0" r="0" b="0"/>
            <wp:docPr id="453" name="Рисунок 453" descr="http://www.webmath.ru/poleznoe/images/matrix/formules_8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 descr="http://www.webmath.ru/poleznoe/images/matrix/formules_859.png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3.    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4AE2173" wp14:editId="2745E97C">
            <wp:extent cx="1533525" cy="200025"/>
            <wp:effectExtent l="0" t="0" r="0" b="0"/>
            <wp:docPr id="452" name="Рисунок 452" descr="http://www.webmath.ru/poleznoe/images/matrix/formules_8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 descr="http://www.webmath.ru/poleznoe/images/matrix/formules_860.png"/>
                    <pic:cNvPicPr>
                      <a:picLocks noChangeAspect="1" noChangeArrowheads="1"/>
                    </pic:cNvPicPr>
                  </pic:nvPicPr>
                  <pic:blipFill>
                    <a:blip r:embed="rId5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4.   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01AF012" wp14:editId="6478BAF4">
            <wp:extent cx="1209675" cy="200025"/>
            <wp:effectExtent l="0" t="0" r="0" b="0"/>
            <wp:docPr id="451" name="Рисунок 451" descr="http://www.webmath.ru/poleznoe/images/matrix/formules_8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 descr="http://www.webmath.ru/poleznoe/images/matrix/formules_861.png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pStyle w:val="txt"/>
        <w:shd w:val="clear" w:color="auto" w:fill="FFFFFF" w:themeFill="background1"/>
        <w:spacing w:after="0" w:afterAutospacing="0"/>
        <w:rPr>
          <w:color w:val="auto"/>
          <w:sz w:val="24"/>
          <w:szCs w:val="24"/>
        </w:rPr>
      </w:pPr>
      <w:r w:rsidRPr="00B93968">
        <w:rPr>
          <w:bCs/>
          <w:i/>
          <w:color w:val="auto"/>
          <w:sz w:val="24"/>
          <w:szCs w:val="24"/>
        </w:rPr>
        <w:t>Алгоритм нахождения обратной матрицы</w:t>
      </w:r>
      <w:r w:rsidRPr="00B93968">
        <w:rPr>
          <w:color w:val="auto"/>
          <w:sz w:val="24"/>
          <w:szCs w:val="24"/>
        </w:rPr>
        <w:t xml:space="preserve"> с использованием равенства </w:t>
      </w:r>
      <w:r w:rsidRPr="00B93968">
        <w:rPr>
          <w:noProof/>
          <w:color w:val="auto"/>
          <w:sz w:val="24"/>
          <w:szCs w:val="24"/>
        </w:rPr>
        <w:drawing>
          <wp:inline distT="0" distB="0" distL="0" distR="0" wp14:anchorId="06A9095F" wp14:editId="1DD9361D">
            <wp:extent cx="1190625" cy="504825"/>
            <wp:effectExtent l="0" t="0" r="0" b="0"/>
            <wp:docPr id="499" name="Рисунок 499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numPr>
          <w:ilvl w:val="0"/>
          <w:numId w:val="6"/>
        </w:numPr>
        <w:shd w:val="clear" w:color="auto" w:fill="FFFFFF" w:themeFill="background1"/>
        <w:spacing w:before="100" w:beforeAutospacing="1" w:after="0" w:line="240" w:lineRule="auto"/>
        <w:ind w:left="450" w:right="45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Вычисляем определитель матрицы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 xml:space="preserve"> </w:t>
      </w:r>
      <w:r w:rsidRPr="00B93968">
        <w:rPr>
          <w:rFonts w:ascii="Times New Roman" w:hAnsi="Times New Roman" w:cs="Times New Roman"/>
          <w:i/>
          <w:iCs/>
          <w:sz w:val="24"/>
          <w:szCs w:val="24"/>
        </w:rPr>
        <w:t>А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и убеждаемся, что он отличен от нуля (в противном случае матрица </w:t>
      </w:r>
      <w:r w:rsidRPr="00B93968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Pr="00B93968">
        <w:rPr>
          <w:rFonts w:ascii="Times New Roman" w:hAnsi="Times New Roman" w:cs="Times New Roman"/>
          <w:sz w:val="24"/>
          <w:szCs w:val="24"/>
        </w:rPr>
        <w:t xml:space="preserve"> необратима). </w:t>
      </w:r>
    </w:p>
    <w:p w:rsidR="001E7044" w:rsidRPr="00B93968" w:rsidRDefault="001E7044" w:rsidP="001E7044">
      <w:pPr>
        <w:numPr>
          <w:ilvl w:val="0"/>
          <w:numId w:val="6"/>
        </w:numPr>
        <w:shd w:val="clear" w:color="auto" w:fill="FFFFFF" w:themeFill="background1"/>
        <w:spacing w:before="100" w:beforeAutospacing="1" w:after="0" w:line="240" w:lineRule="auto"/>
        <w:ind w:left="450" w:right="45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Строим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0FDBDA5" wp14:editId="116124E2">
            <wp:extent cx="400050" cy="352425"/>
            <wp:effectExtent l="0" t="0" r="0" b="0"/>
            <wp:docPr id="498" name="Рисунок 498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- матрицу из алгебраических дополнений элементов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6D09F95" wp14:editId="1C86FAC9">
            <wp:extent cx="257175" cy="257175"/>
            <wp:effectExtent l="0" t="0" r="0" b="0"/>
            <wp:docPr id="497" name="Рисунок 497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E7044" w:rsidRPr="00B93968" w:rsidRDefault="001E7044" w:rsidP="001E7044">
      <w:pPr>
        <w:numPr>
          <w:ilvl w:val="0"/>
          <w:numId w:val="6"/>
        </w:numPr>
        <w:shd w:val="clear" w:color="auto" w:fill="FFFFFF" w:themeFill="background1"/>
        <w:spacing w:before="100" w:beforeAutospacing="1" w:after="0" w:line="240" w:lineRule="auto"/>
        <w:ind w:left="450" w:right="45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Транспонируем матрицу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4FBAD4" wp14:editId="6ABF0744">
            <wp:extent cx="400050" cy="352425"/>
            <wp:effectExtent l="0" t="0" r="0" b="0"/>
            <wp:docPr id="496" name="Рисунок 496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тем самым получаем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86BB02" wp14:editId="74C111F7">
            <wp:extent cx="476250" cy="438150"/>
            <wp:effectExtent l="0" t="0" r="0" b="0"/>
            <wp:docPr id="495" name="Рисунок 495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E7044" w:rsidRPr="00B93968" w:rsidRDefault="001E7044" w:rsidP="001E7044">
      <w:pPr>
        <w:numPr>
          <w:ilvl w:val="0"/>
          <w:numId w:val="6"/>
        </w:numPr>
        <w:shd w:val="clear" w:color="auto" w:fill="FFFFFF" w:themeFill="background1"/>
        <w:spacing w:before="100" w:beforeAutospacing="1" w:after="0" w:line="240" w:lineRule="auto"/>
        <w:ind w:left="450" w:right="45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Умножаем каждый элемент матрицы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DDB338F" wp14:editId="4D55ADF8">
            <wp:extent cx="476250" cy="438150"/>
            <wp:effectExtent l="0" t="0" r="0" b="0"/>
            <wp:docPr id="494" name="Рисунок 494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на число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AFFE5B2" wp14:editId="761BDF5D">
            <wp:extent cx="247650" cy="495300"/>
            <wp:effectExtent l="0" t="0" r="0" b="0"/>
            <wp:docPr id="493" name="Рисунок 493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. Этой операцией завершается нахождение обратной матрицы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654DCD0" wp14:editId="20A7CBF1">
            <wp:extent cx="295275" cy="295275"/>
            <wp:effectExtent l="0" t="0" r="0" b="0"/>
            <wp:docPr id="492" name="Рисунок 492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E7044" w:rsidRPr="00B93968" w:rsidRDefault="001E7044" w:rsidP="001E7044">
      <w:pPr>
        <w:numPr>
          <w:ilvl w:val="0"/>
          <w:numId w:val="6"/>
        </w:numPr>
        <w:shd w:val="clear" w:color="auto" w:fill="FFFFFF" w:themeFill="background1"/>
        <w:spacing w:before="100" w:beforeAutospacing="1" w:after="0" w:line="240" w:lineRule="auto"/>
        <w:ind w:left="450" w:right="45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Проводим проверку результата, вычисляя произведения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0478EC0" wp14:editId="343C506A">
            <wp:extent cx="504825" cy="285750"/>
            <wp:effectExtent l="0" t="0" r="0" b="0"/>
            <wp:docPr id="491" name="Рисунок 491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8E5C53B" wp14:editId="71CC304A">
            <wp:extent cx="533400" cy="228600"/>
            <wp:effectExtent l="0" t="0" r="0" b="0"/>
            <wp:docPr id="490" name="Рисунок 490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. Есл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1656824" wp14:editId="6A58FE13">
            <wp:extent cx="1495425" cy="257175"/>
            <wp:effectExtent l="0" t="0" r="0" b="0"/>
            <wp:docPr id="489" name="Рисунок 489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то обратная матрица 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найдена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верно, в противном случае где-то была допущена ошибка. 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Система линейных алгебраических уравнений имеет вид: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318064D" wp14:editId="7BB6AB49">
            <wp:extent cx="2276475" cy="1143000"/>
            <wp:effectExtent l="0" t="0" r="0" b="0"/>
            <wp:docPr id="488" name="Рисунок 488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, которые в матричной форме записываются как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9D5FE57" wp14:editId="118B1BF6">
            <wp:extent cx="695325" cy="209550"/>
            <wp:effectExtent l="0" t="0" r="0" b="0"/>
            <wp:docPr id="487" name="Рисунок 487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 где: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 основная матрица системы: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0BC635E" wp14:editId="763CCD0F">
            <wp:extent cx="1924050" cy="1114425"/>
            <wp:effectExtent l="0" t="0" r="0" b="0"/>
            <wp:docPr id="486" name="Рисунок 486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lastRenderedPageBreak/>
        <w:t>Матрица-столбец неизвестных: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593B655" wp14:editId="5EC69459">
            <wp:extent cx="714375" cy="1104900"/>
            <wp:effectExtent l="0" t="0" r="0" b="0"/>
            <wp:docPr id="485" name="Рисунок 485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Матрица свободных членов:</w:t>
      </w:r>
    </w:p>
    <w:p w:rsidR="001E7044" w:rsidRPr="00B93968" w:rsidRDefault="001E7044" w:rsidP="001E7044">
      <w:pPr>
        <w:shd w:val="clear" w:color="auto" w:fill="FFFFFF" w:themeFill="background1"/>
        <w:spacing w:after="0" w:line="27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3360063" wp14:editId="49B99893">
            <wp:extent cx="657225" cy="1123950"/>
            <wp:effectExtent l="0" t="0" r="0" b="0"/>
            <wp:docPr id="484" name="Рисунок 484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pStyle w:val="txt"/>
        <w:shd w:val="clear" w:color="auto" w:fill="FFFFFF" w:themeFill="background1"/>
        <w:spacing w:before="0" w:beforeAutospacing="0" w:after="0" w:afterAutospacing="0"/>
        <w:ind w:left="0" w:right="0"/>
        <w:rPr>
          <w:color w:val="auto"/>
          <w:sz w:val="24"/>
          <w:szCs w:val="24"/>
        </w:rPr>
      </w:pPr>
      <w:r w:rsidRPr="00B93968">
        <w:rPr>
          <w:color w:val="auto"/>
          <w:sz w:val="24"/>
          <w:szCs w:val="24"/>
        </w:rPr>
        <w:t>Пусть для матрицы</w:t>
      </w:r>
      <w:proofErr w:type="gramStart"/>
      <w:r w:rsidRPr="00B93968">
        <w:rPr>
          <w:color w:val="auto"/>
          <w:sz w:val="24"/>
          <w:szCs w:val="24"/>
        </w:rPr>
        <w:t xml:space="preserve"> </w:t>
      </w:r>
      <w:r w:rsidRPr="00B93968">
        <w:rPr>
          <w:i/>
          <w:iCs/>
          <w:color w:val="auto"/>
          <w:sz w:val="24"/>
          <w:szCs w:val="24"/>
        </w:rPr>
        <w:t>А</w:t>
      </w:r>
      <w:proofErr w:type="gramEnd"/>
      <w:r w:rsidRPr="00B93968">
        <w:rPr>
          <w:color w:val="auto"/>
          <w:sz w:val="24"/>
          <w:szCs w:val="24"/>
        </w:rPr>
        <w:t xml:space="preserve"> порядка </w:t>
      </w:r>
      <w:r w:rsidRPr="00B93968">
        <w:rPr>
          <w:i/>
          <w:iCs/>
          <w:color w:val="auto"/>
          <w:sz w:val="24"/>
          <w:szCs w:val="24"/>
        </w:rPr>
        <w:t>n</w:t>
      </w:r>
      <w:r w:rsidRPr="00B93968">
        <w:rPr>
          <w:color w:val="auto"/>
          <w:sz w:val="24"/>
          <w:szCs w:val="24"/>
        </w:rPr>
        <w:t xml:space="preserve"> на </w:t>
      </w:r>
      <w:r w:rsidRPr="00B93968">
        <w:rPr>
          <w:i/>
          <w:iCs/>
          <w:color w:val="auto"/>
          <w:sz w:val="24"/>
          <w:szCs w:val="24"/>
        </w:rPr>
        <w:t>n</w:t>
      </w:r>
      <w:r w:rsidRPr="00B93968">
        <w:rPr>
          <w:color w:val="auto"/>
          <w:sz w:val="24"/>
          <w:szCs w:val="24"/>
        </w:rPr>
        <w:t xml:space="preserve"> существует обратная матрица </w:t>
      </w:r>
      <w:r w:rsidRPr="00B93968">
        <w:rPr>
          <w:noProof/>
          <w:color w:val="auto"/>
          <w:sz w:val="24"/>
          <w:szCs w:val="24"/>
        </w:rPr>
        <w:drawing>
          <wp:inline distT="0" distB="0" distL="0" distR="0" wp14:anchorId="701F2B99" wp14:editId="76D88883">
            <wp:extent cx="295275" cy="323850"/>
            <wp:effectExtent l="0" t="0" r="0" b="0"/>
            <wp:docPr id="450" name="Рисунок 450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color w:val="auto"/>
          <w:sz w:val="24"/>
          <w:szCs w:val="24"/>
        </w:rPr>
        <w:t xml:space="preserve">. Умножим обе части матричного уравнения </w:t>
      </w:r>
      <w:r w:rsidRPr="00B93968">
        <w:rPr>
          <w:noProof/>
          <w:color w:val="auto"/>
          <w:sz w:val="24"/>
          <w:szCs w:val="24"/>
        </w:rPr>
        <w:drawing>
          <wp:inline distT="0" distB="0" distL="0" distR="0" wp14:anchorId="6BF9F410" wp14:editId="6F14E7FF">
            <wp:extent cx="695325" cy="209550"/>
            <wp:effectExtent l="0" t="0" r="0" b="0"/>
            <wp:docPr id="449" name="Рисунок 449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color w:val="auto"/>
          <w:sz w:val="24"/>
          <w:szCs w:val="24"/>
        </w:rPr>
        <w:t xml:space="preserve">слева на </w:t>
      </w:r>
      <w:r w:rsidRPr="00B93968">
        <w:rPr>
          <w:noProof/>
          <w:color w:val="auto"/>
          <w:sz w:val="24"/>
          <w:szCs w:val="24"/>
        </w:rPr>
        <w:drawing>
          <wp:inline distT="0" distB="0" distL="0" distR="0" wp14:anchorId="101507EB" wp14:editId="11DD739A">
            <wp:extent cx="295275" cy="323850"/>
            <wp:effectExtent l="0" t="0" r="0" b="0"/>
            <wp:docPr id="448" name="Рисунок 448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color w:val="auto"/>
          <w:sz w:val="24"/>
          <w:szCs w:val="24"/>
        </w:rPr>
        <w:t xml:space="preserve">(порядки матриц </w:t>
      </w:r>
      <w:r w:rsidRPr="00B93968">
        <w:rPr>
          <w:i/>
          <w:iCs/>
          <w:color w:val="auto"/>
          <w:sz w:val="24"/>
          <w:szCs w:val="24"/>
        </w:rPr>
        <w:t xml:space="preserve">A </w:t>
      </w:r>
      <w:r w:rsidRPr="00B93968">
        <w:rPr>
          <w:rFonts w:ascii="Cambria Math" w:hAnsi="Cambria Math" w:cs="Cambria Math"/>
          <w:i/>
          <w:iCs/>
          <w:color w:val="auto"/>
          <w:sz w:val="24"/>
          <w:szCs w:val="24"/>
        </w:rPr>
        <w:t>⋅</w:t>
      </w:r>
      <w:r w:rsidRPr="00B93968">
        <w:rPr>
          <w:i/>
          <w:iCs/>
          <w:color w:val="auto"/>
          <w:sz w:val="24"/>
          <w:szCs w:val="24"/>
        </w:rPr>
        <w:t xml:space="preserve"> X</w:t>
      </w:r>
      <w:r w:rsidRPr="00B93968">
        <w:rPr>
          <w:color w:val="auto"/>
          <w:sz w:val="24"/>
          <w:szCs w:val="24"/>
        </w:rPr>
        <w:t xml:space="preserve"> и </w:t>
      </w:r>
      <w:r w:rsidRPr="00B93968">
        <w:rPr>
          <w:i/>
          <w:iCs/>
          <w:color w:val="auto"/>
          <w:sz w:val="24"/>
          <w:szCs w:val="24"/>
        </w:rPr>
        <w:t>В</w:t>
      </w:r>
      <w:r w:rsidRPr="00B93968">
        <w:rPr>
          <w:color w:val="auto"/>
          <w:sz w:val="24"/>
          <w:szCs w:val="24"/>
        </w:rPr>
        <w:t xml:space="preserve"> позволяют произвести такую операцию. Имеем </w:t>
      </w:r>
      <w:r w:rsidRPr="00B93968">
        <w:rPr>
          <w:noProof/>
          <w:color w:val="auto"/>
          <w:sz w:val="24"/>
          <w:szCs w:val="24"/>
        </w:rPr>
        <w:drawing>
          <wp:inline distT="0" distB="0" distL="0" distR="0" wp14:anchorId="77A89B61" wp14:editId="1A5DE089">
            <wp:extent cx="1571625" cy="276225"/>
            <wp:effectExtent l="0" t="0" r="0" b="0"/>
            <wp:docPr id="447" name="Рисунок 447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color w:val="auto"/>
          <w:sz w:val="24"/>
          <w:szCs w:val="24"/>
        </w:rPr>
        <w:t xml:space="preserve">. Так как для операции умножения матриц подходящих порядков характерно свойство ассоциативности, то последнее равенство можно переписать как </w:t>
      </w:r>
      <w:r w:rsidRPr="00B93968">
        <w:rPr>
          <w:noProof/>
          <w:color w:val="auto"/>
          <w:sz w:val="24"/>
          <w:szCs w:val="24"/>
        </w:rPr>
        <w:drawing>
          <wp:inline distT="0" distB="0" distL="0" distR="0" wp14:anchorId="1E7BAAD5" wp14:editId="095576AA">
            <wp:extent cx="1485900" cy="352425"/>
            <wp:effectExtent l="0" t="0" r="0" b="0"/>
            <wp:docPr id="446" name="Рисунок 446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color w:val="auto"/>
          <w:sz w:val="24"/>
          <w:szCs w:val="24"/>
        </w:rPr>
        <w:t xml:space="preserve">, а по определению обратной матрицы </w:t>
      </w:r>
      <w:r w:rsidRPr="00B93968">
        <w:rPr>
          <w:noProof/>
          <w:color w:val="auto"/>
          <w:sz w:val="24"/>
          <w:szCs w:val="24"/>
        </w:rPr>
        <w:drawing>
          <wp:inline distT="0" distB="0" distL="0" distR="0" wp14:anchorId="2EB5FD99" wp14:editId="16CEA602">
            <wp:extent cx="847725" cy="276225"/>
            <wp:effectExtent l="0" t="0" r="0" b="0"/>
            <wp:docPr id="445" name="Рисунок 445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color w:val="auto"/>
          <w:sz w:val="24"/>
          <w:szCs w:val="24"/>
        </w:rPr>
        <w:t>(</w:t>
      </w:r>
      <w:r w:rsidRPr="00B93968">
        <w:rPr>
          <w:i/>
          <w:iCs/>
          <w:color w:val="auto"/>
          <w:sz w:val="24"/>
          <w:szCs w:val="24"/>
        </w:rPr>
        <w:t>E</w:t>
      </w:r>
      <w:r w:rsidRPr="00B93968">
        <w:rPr>
          <w:color w:val="auto"/>
          <w:sz w:val="24"/>
          <w:szCs w:val="24"/>
        </w:rPr>
        <w:t xml:space="preserve"> – единичная матрица порядка </w:t>
      </w:r>
      <w:r w:rsidRPr="00B93968">
        <w:rPr>
          <w:i/>
          <w:iCs/>
          <w:color w:val="auto"/>
          <w:sz w:val="24"/>
          <w:szCs w:val="24"/>
        </w:rPr>
        <w:t>n</w:t>
      </w:r>
      <w:r w:rsidRPr="00B93968">
        <w:rPr>
          <w:color w:val="auto"/>
          <w:sz w:val="24"/>
          <w:szCs w:val="24"/>
        </w:rPr>
        <w:t xml:space="preserve"> на </w:t>
      </w:r>
      <w:r w:rsidRPr="00B93968">
        <w:rPr>
          <w:i/>
          <w:iCs/>
          <w:color w:val="auto"/>
          <w:sz w:val="24"/>
          <w:szCs w:val="24"/>
        </w:rPr>
        <w:t>n</w:t>
      </w:r>
      <w:r w:rsidRPr="00B93968">
        <w:rPr>
          <w:color w:val="auto"/>
          <w:sz w:val="24"/>
          <w:szCs w:val="24"/>
        </w:rPr>
        <w:t>), поэтому</w:t>
      </w:r>
      <w:r w:rsidRPr="00B93968">
        <w:rPr>
          <w:color w:val="auto"/>
          <w:sz w:val="24"/>
          <w:szCs w:val="24"/>
        </w:rPr>
        <w:br/>
      </w:r>
      <w:r w:rsidRPr="00B93968">
        <w:rPr>
          <w:noProof/>
          <w:color w:val="auto"/>
          <w:sz w:val="24"/>
          <w:szCs w:val="24"/>
        </w:rPr>
        <w:drawing>
          <wp:inline distT="0" distB="0" distL="0" distR="0" wp14:anchorId="10C362E3" wp14:editId="32B54EDF">
            <wp:extent cx="1924050" cy="895350"/>
            <wp:effectExtent l="0" t="0" r="0" b="0"/>
            <wp:docPr id="444" name="Рисунок 444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pStyle w:val="txt"/>
        <w:shd w:val="clear" w:color="auto" w:fill="FFFFFF" w:themeFill="background1"/>
        <w:spacing w:after="0" w:afterAutospacing="0"/>
        <w:rPr>
          <w:color w:val="auto"/>
          <w:sz w:val="24"/>
          <w:szCs w:val="24"/>
        </w:rPr>
      </w:pPr>
      <w:r w:rsidRPr="00B93968">
        <w:rPr>
          <w:color w:val="auto"/>
          <w:sz w:val="24"/>
          <w:szCs w:val="24"/>
        </w:rPr>
        <w:t xml:space="preserve">Таким образом, </w:t>
      </w:r>
      <w:r w:rsidRPr="00B93968">
        <w:rPr>
          <w:bCs/>
          <w:color w:val="auto"/>
          <w:sz w:val="24"/>
          <w:szCs w:val="24"/>
        </w:rPr>
        <w:t>решение системы линейных алгебраических уравнений матричным методом определяется по формуле</w:t>
      </w:r>
      <w:r w:rsidRPr="00B93968">
        <w:rPr>
          <w:noProof/>
          <w:color w:val="auto"/>
          <w:sz w:val="24"/>
          <w:szCs w:val="24"/>
        </w:rPr>
        <w:drawing>
          <wp:inline distT="0" distB="0" distL="0" distR="0" wp14:anchorId="709F8186" wp14:editId="3238DA95">
            <wp:extent cx="857250" cy="361950"/>
            <wp:effectExtent l="0" t="0" r="0" b="0"/>
            <wp:docPr id="443" name="Рисунок 443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5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color w:val="auto"/>
          <w:sz w:val="24"/>
          <w:szCs w:val="24"/>
        </w:rPr>
        <w:t xml:space="preserve">. </w:t>
      </w:r>
    </w:p>
    <w:p w:rsidR="001E7044" w:rsidRPr="00B93968" w:rsidRDefault="001E7044" w:rsidP="001E7044">
      <w:pPr>
        <w:pStyle w:val="txt"/>
        <w:shd w:val="clear" w:color="auto" w:fill="FFFFFF" w:themeFill="background1"/>
        <w:spacing w:after="0" w:afterAutospacing="0"/>
        <w:rPr>
          <w:color w:val="auto"/>
          <w:sz w:val="24"/>
          <w:szCs w:val="24"/>
        </w:rPr>
      </w:pPr>
      <w:r w:rsidRPr="00B93968">
        <w:rPr>
          <w:color w:val="auto"/>
          <w:sz w:val="24"/>
          <w:szCs w:val="24"/>
        </w:rPr>
        <w:t xml:space="preserve">СИСТЕМУ </w:t>
      </w:r>
      <w:r w:rsidRPr="00B93968">
        <w:rPr>
          <w:i/>
          <w:iCs/>
          <w:color w:val="auto"/>
          <w:sz w:val="24"/>
          <w:szCs w:val="24"/>
        </w:rPr>
        <w:t>n</w:t>
      </w:r>
      <w:r w:rsidRPr="00B93968">
        <w:rPr>
          <w:color w:val="auto"/>
          <w:sz w:val="24"/>
          <w:szCs w:val="24"/>
        </w:rPr>
        <w:t xml:space="preserve"> ЛИНЕЙНЫХ АЛГЕБРАИЧЕСКИХ УРАВНЕНИЙ С </w:t>
      </w:r>
      <w:r w:rsidRPr="00B93968">
        <w:rPr>
          <w:i/>
          <w:iCs/>
          <w:color w:val="auto"/>
          <w:sz w:val="24"/>
          <w:szCs w:val="24"/>
        </w:rPr>
        <w:t>n</w:t>
      </w:r>
      <w:r w:rsidRPr="00B93968">
        <w:rPr>
          <w:color w:val="auto"/>
          <w:sz w:val="24"/>
          <w:szCs w:val="24"/>
        </w:rPr>
        <w:t xml:space="preserve"> НЕИЗВЕСТНЫМИ МОЖНО РЕШАТЬ МАТРИЧНЫМ МЕТОДОМ ТОЛЬКО ТОГДА, КОГДА ОПРЕДЕЛИТЕЛЬ ОСНОВНОЙ МАТРИЦЫ СИСТЕМЫ ОТЛИЧЕН ОТ НУЛЯ. </w:t>
      </w:r>
    </w:p>
    <w:p w:rsidR="001E7044" w:rsidRPr="00B93968" w:rsidRDefault="001E7044" w:rsidP="001E7044">
      <w:pPr>
        <w:shd w:val="clear" w:color="auto" w:fill="FFFFFF" w:themeFill="background1"/>
        <w:spacing w:before="225" w:after="0" w:line="288" w:lineRule="atLeast"/>
        <w:ind w:left="375" w:right="225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t xml:space="preserve">Теорема </w:t>
      </w:r>
      <w:proofErr w:type="spellStart"/>
      <w:r w:rsidRPr="00B93968">
        <w:rPr>
          <w:rFonts w:ascii="Times New Roman" w:hAnsi="Times New Roman" w:cs="Times New Roman"/>
          <w:bCs/>
          <w:i/>
          <w:sz w:val="24"/>
          <w:szCs w:val="24"/>
        </w:rPr>
        <w:t>Крамера</w:t>
      </w:r>
      <w:proofErr w:type="spellEnd"/>
      <w:r w:rsidRPr="00B93968">
        <w:rPr>
          <w:rFonts w:ascii="Times New Roman" w:hAnsi="Times New Roman" w:cs="Times New Roman"/>
          <w:i/>
          <w:sz w:val="24"/>
          <w:szCs w:val="24"/>
        </w:rPr>
        <w:t>.</w:t>
      </w:r>
      <w:r w:rsidRPr="00B93968">
        <w:rPr>
          <w:rFonts w:ascii="Times New Roman" w:hAnsi="Times New Roman" w:cs="Times New Roman"/>
          <w:sz w:val="24"/>
          <w:szCs w:val="24"/>
        </w:rPr>
        <w:t xml:space="preserve"> Пусть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A2644FE" wp14:editId="3931AD53">
            <wp:extent cx="142875" cy="161925"/>
            <wp:effectExtent l="0" t="0" r="0" b="0"/>
            <wp:docPr id="515" name="Рисунок 515" descr="http://ok-t.ru/studopediaru/baza4/2180133227.files/image2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 descr="http://ok-t.ru/studopediaru/baza4/2180133227.files/image216.gif"/>
                    <pic:cNvPicPr>
                      <a:picLocks noChangeAspect="1" noChangeArrowheads="1"/>
                    </pic:cNvPicPr>
                  </pic:nvPicPr>
                  <pic:blipFill>
                    <a:blip r:embed="rId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- определитель матрицы системы А, а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1D315F4" wp14:editId="59FE1272">
            <wp:extent cx="200025" cy="238125"/>
            <wp:effectExtent l="0" t="0" r="0" b="0"/>
            <wp:docPr id="514" name="Рисунок 514" descr="http://ok-t.ru/studopediaru/baza4/2180133227.files/image2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 descr="http://ok-t.ru/studopediaru/baza4/2180133227.files/image218.gif"/>
                    <pic:cNvPicPr>
                      <a:picLocks noChangeAspect="1" noChangeArrowheads="1"/>
                    </pic:cNvPicPr>
                  </pic:nvPicPr>
                  <pic:blipFill>
                    <a:blip r:embed="rId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- определитель матрицы, получаемой из матрицы А заменой </w:t>
      </w:r>
      <w:proofErr w:type="gramStart"/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3169355" wp14:editId="141ED748">
            <wp:extent cx="123825" cy="190500"/>
            <wp:effectExtent l="0" t="0" r="0" b="0"/>
            <wp:docPr id="513" name="Рисунок 513" descr="http://ok-t.ru/studopediaru/baza4/2180133227.files/image0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 descr="http://ok-t.ru/studopediaru/baza4/2180133227.files/image008.gif"/>
                    <pic:cNvPicPr>
                      <a:picLocks noChangeAspect="1" noChangeArrowheads="1"/>
                    </pic:cNvPicPr>
                  </pic:nvPicPr>
                  <pic:blipFill>
                    <a:blip r:embed="rId5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-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го столбца столбцом свободных членов. Тогда, есл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35AFDC" wp14:editId="6CA87F6F">
            <wp:extent cx="381000" cy="180975"/>
            <wp:effectExtent l="0" t="0" r="0" b="0"/>
            <wp:docPr id="512" name="Рисунок 512" descr="http://ok-t.ru/studopediaru/baza4/2180133227.files/image2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 descr="http://ok-t.ru/studopediaru/baza4/2180133227.files/image221.gif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то система имеет единственное решение, определяемое по формулам: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72DB08D" wp14:editId="4EDAC200">
            <wp:extent cx="1485900" cy="419100"/>
            <wp:effectExtent l="0" t="0" r="0" b="0"/>
            <wp:docPr id="511" name="Рисунок 511" descr="http://ok-t.ru/studopediaru/baza4/2180133227.files/image2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 descr="http://ok-t.ru/studopediaru/baza4/2180133227.files/image223.gif"/>
                    <pic:cNvPicPr>
                      <a:picLocks noChangeAspect="1" noChangeArrowheads="1"/>
                    </pic:cNvPicPr>
                  </pic:nvPicPr>
                  <pic:blipFill>
                    <a:blip r:embed="rId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hd w:val="clear" w:color="auto" w:fill="FFFFFF" w:themeFill="background1"/>
        <w:spacing w:before="225" w:after="0" w:line="288" w:lineRule="atLeast"/>
        <w:ind w:left="375" w:right="225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Эти формулы получили название </w:t>
      </w:r>
      <w:r w:rsidRPr="00B93968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формул </w:t>
      </w:r>
      <w:proofErr w:type="spellStart"/>
      <w:r w:rsidRPr="00B93968">
        <w:rPr>
          <w:rFonts w:ascii="Times New Roman" w:hAnsi="Times New Roman" w:cs="Times New Roman"/>
          <w:bCs/>
          <w:i/>
          <w:iCs/>
          <w:sz w:val="24"/>
          <w:szCs w:val="24"/>
        </w:rPr>
        <w:t>Крамера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hd w:val="clear" w:color="auto" w:fill="FFFFFF" w:themeFill="background1"/>
        <w:spacing w:before="225" w:after="0" w:line="288" w:lineRule="atLeast"/>
        <w:ind w:left="375" w:right="225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lastRenderedPageBreak/>
        <w:t xml:space="preserve">Пр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9515D5B" wp14:editId="0177405B">
            <wp:extent cx="142875" cy="161925"/>
            <wp:effectExtent l="0" t="0" r="0" b="0"/>
            <wp:docPr id="510" name="Рисунок 510" descr="http://ok-t.ru/studopediaru/baza4/2180133227.files/image2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 descr="http://ok-t.ru/studopediaru/baza4/2180133227.files/image216.gif"/>
                    <pic:cNvPicPr>
                      <a:picLocks noChangeAspect="1" noChangeArrowheads="1"/>
                    </pic:cNvPicPr>
                  </pic:nvPicPr>
                  <pic:blipFill>
                    <a:blip r:embed="rId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=0 система или не имеет решения (если один из определителей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6ECA3CC" wp14:editId="4F54A08D">
            <wp:extent cx="200025" cy="238125"/>
            <wp:effectExtent l="0" t="0" r="0" b="0"/>
            <wp:docPr id="509" name="Рисунок 509" descr="http://ok-t.ru/studopediaru/baza4/2180133227.files/image2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 descr="http://ok-t.ru/studopediaru/baza4/2180133227.files/image218.gif"/>
                    <pic:cNvPicPr>
                      <a:picLocks noChangeAspect="1" noChangeArrowheads="1"/>
                    </pic:cNvPicPr>
                  </pic:nvPicPr>
                  <pic:blipFill>
                    <a:blip r:embed="rId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CA0258C" wp14:editId="26CD7461">
            <wp:extent cx="238125" cy="180975"/>
            <wp:effectExtent l="0" t="0" r="0" b="0"/>
            <wp:docPr id="508" name="Рисунок 508" descr="http://ok-t.ru/studopediaru/baza4/2180133227.files/image2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 descr="http://ok-t.ru/studopediaru/baza4/2180133227.files/image225.gif"/>
                    <pic:cNvPicPr>
                      <a:picLocks noChangeAspect="1" noChangeArrowheads="1"/>
                    </pic:cNvPicPr>
                  </pic:nvPicPr>
                  <pic:blipFill>
                    <a:blip r:embed="rId5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), или имеет бесчисленное множество решений при всех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2F68521" wp14:editId="365E1F4D">
            <wp:extent cx="200025" cy="238125"/>
            <wp:effectExtent l="0" t="0" r="0" b="0"/>
            <wp:docPr id="507" name="Рисунок 507" descr="http://ok-t.ru/studopediaru/baza4/2180133227.files/image2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 descr="http://ok-t.ru/studopediaru/baza4/2180133227.files/image218.gif"/>
                    <pic:cNvPicPr>
                      <a:picLocks noChangeAspect="1" noChangeArrowheads="1"/>
                    </pic:cNvPicPr>
                  </pic:nvPicPr>
                  <pic:blipFill>
                    <a:blip r:embed="rId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=0.</w:t>
      </w:r>
    </w:p>
    <w:p w:rsidR="001E7044" w:rsidRPr="00B93968" w:rsidRDefault="001E7044" w:rsidP="001E7044">
      <w:pPr>
        <w:shd w:val="clear" w:color="auto" w:fill="FFFFFF" w:themeFill="background1"/>
        <w:spacing w:before="225" w:after="0" w:line="288" w:lineRule="atLeast"/>
        <w:ind w:left="375" w:right="225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 Если система однородна, т.е. все свободные члены равны нулю, то она всегда имеет </w:t>
      </w:r>
      <w:r w:rsidRPr="00B93968">
        <w:rPr>
          <w:rFonts w:ascii="Times New Roman" w:hAnsi="Times New Roman" w:cs="Times New Roman"/>
          <w:bCs/>
          <w:i/>
          <w:iCs/>
          <w:sz w:val="24"/>
          <w:szCs w:val="24"/>
        </w:rPr>
        <w:t>нулевое</w:t>
      </w:r>
      <w:r w:rsidRPr="00B93968">
        <w:rPr>
          <w:rFonts w:ascii="Times New Roman" w:hAnsi="Times New Roman" w:cs="Times New Roman"/>
          <w:sz w:val="24"/>
          <w:szCs w:val="24"/>
        </w:rPr>
        <w:t xml:space="preserve"> (тривиальное) решение 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3E39E6B" wp14:editId="5E4159B8">
            <wp:extent cx="142875" cy="161925"/>
            <wp:effectExtent l="0" t="0" r="0" b="0"/>
            <wp:docPr id="506" name="Рисунок 506" descr="http://ok-t.ru/studopediaru/baza4/2180133227.files/image2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 descr="http://ok-t.ru/studopediaru/baza4/2180133227.files/image216.gif"/>
                    <pic:cNvPicPr>
                      <a:picLocks noChangeAspect="1" noChangeArrowheads="1"/>
                    </pic:cNvPicPr>
                  </pic:nvPicPr>
                  <pic:blipFill>
                    <a:blip r:embed="rId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C1BC270" wp14:editId="1FFEE6F5">
            <wp:extent cx="238125" cy="180975"/>
            <wp:effectExtent l="0" t="0" r="0" b="0"/>
            <wp:docPr id="505" name="Рисунок 505" descr="http://ok-t.ru/studopediaru/baza4/2180133227.files/image2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 descr="http://ok-t.ru/studopediaru/baza4/2180133227.files/image225.gif"/>
                    <pic:cNvPicPr>
                      <a:picLocks noChangeAspect="1" noChangeArrowheads="1"/>
                    </pic:cNvPicPr>
                  </pic:nvPicPr>
                  <pic:blipFill>
                    <a:blip r:embed="rId5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;</w:t>
      </w:r>
    </w:p>
    <w:p w:rsidR="001E7044" w:rsidRPr="00B93968" w:rsidRDefault="001E7044" w:rsidP="001E7044">
      <w:pPr>
        <w:shd w:val="clear" w:color="auto" w:fill="FFFFFF" w:themeFill="background1"/>
        <w:spacing w:before="225" w:after="0" w:line="288" w:lineRule="atLeast"/>
        <w:ind w:left="375" w:right="225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0EEF530" wp14:editId="3A40DE0C">
            <wp:extent cx="142875" cy="161925"/>
            <wp:effectExtent l="0" t="0" r="0" b="0"/>
            <wp:docPr id="504" name="Рисунок 504" descr="http://ok-t.ru/studopediaru/baza4/2180133227.files/image2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 descr="http://ok-t.ru/studopediaru/baza4/2180133227.files/image216.gif"/>
                    <pic:cNvPicPr>
                      <a:picLocks noChangeAspect="1" noChangeArrowheads="1"/>
                    </pic:cNvPicPr>
                  </pic:nvPicPr>
                  <pic:blipFill>
                    <a:blip r:embed="rId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=0, то однородная система имеет </w:t>
      </w:r>
      <w:r w:rsidRPr="00B93968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ненулевые </w:t>
      </w:r>
      <w:r w:rsidRPr="00B93968">
        <w:rPr>
          <w:rFonts w:ascii="Times New Roman" w:hAnsi="Times New Roman" w:cs="Times New Roman"/>
          <w:sz w:val="24"/>
          <w:szCs w:val="24"/>
        </w:rPr>
        <w:t>решения.</w:t>
      </w:r>
    </w:p>
    <w:p w:rsidR="001E7044" w:rsidRPr="00B93968" w:rsidRDefault="001E7044" w:rsidP="001E7044">
      <w:pPr>
        <w:shd w:val="clear" w:color="auto" w:fill="FFFFFF" w:themeFill="background1"/>
        <w:spacing w:before="225" w:after="0" w:line="288" w:lineRule="atLeast"/>
        <w:ind w:left="375" w:right="225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Элементарные преобразования </w:t>
      </w:r>
      <w:r w:rsidRPr="00B93968">
        <w:rPr>
          <w:rFonts w:ascii="Times New Roman" w:hAnsi="Times New Roman" w:cs="Times New Roman"/>
          <w:sz w:val="24"/>
          <w:szCs w:val="24"/>
        </w:rPr>
        <w:t>системы линейных уравнений, не нарушающие равносильность системы:</w:t>
      </w:r>
    </w:p>
    <w:p w:rsidR="001E7044" w:rsidRPr="00B93968" w:rsidRDefault="001E7044" w:rsidP="001E7044">
      <w:pPr>
        <w:shd w:val="clear" w:color="auto" w:fill="FFFFFF" w:themeFill="background1"/>
        <w:spacing w:before="225" w:after="0" w:line="288" w:lineRule="atLeast"/>
        <w:ind w:left="375" w:right="225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) Вычеркивание уравнения системы, у которой все коэффициенты при неизвестных и свободный член равны нулю. Такое уравнение называется тривиальным.</w:t>
      </w:r>
    </w:p>
    <w:p w:rsidR="001E7044" w:rsidRPr="00B93968" w:rsidRDefault="001E7044" w:rsidP="001E7044">
      <w:pPr>
        <w:shd w:val="clear" w:color="auto" w:fill="FFFFFF" w:themeFill="background1"/>
        <w:spacing w:before="225" w:after="0" w:line="288" w:lineRule="atLeast"/>
        <w:ind w:left="375" w:right="225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2) Умножение обеих частей какого-либо уравнения системы на отличное от нуля число.</w:t>
      </w:r>
    </w:p>
    <w:p w:rsidR="001E7044" w:rsidRPr="00B93968" w:rsidRDefault="001E7044" w:rsidP="001E7044">
      <w:pPr>
        <w:shd w:val="clear" w:color="auto" w:fill="FFFFFF" w:themeFill="background1"/>
        <w:spacing w:before="225" w:after="0" w:line="288" w:lineRule="atLeast"/>
        <w:ind w:left="375" w:right="225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3) Замена </w:t>
      </w:r>
      <w:proofErr w:type="gramStart"/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5934142" wp14:editId="5D3B6514">
            <wp:extent cx="142875" cy="161925"/>
            <wp:effectExtent l="0" t="0" r="0" b="0"/>
            <wp:docPr id="502" name="Рисунок 502" descr="http://ok-t.ru/studopediaru/baza4/2180133227.files/image2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 descr="http://ok-t.ru/studopediaru/baza4/2180133227.files/image229.gif"/>
                    <pic:cNvPicPr>
                      <a:picLocks noChangeAspect="1" noChangeArrowheads="1"/>
                    </pic:cNvPicPr>
                  </pic:nvPicPr>
                  <pic:blipFill>
                    <a:blip r:embed="rId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-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го уравнения системы уравнением, которое получается путем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почленного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 xml:space="preserve"> сложения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AA1A3E1" wp14:editId="3618D2FE">
            <wp:extent cx="142875" cy="161925"/>
            <wp:effectExtent l="0" t="0" r="0" b="0"/>
            <wp:docPr id="501" name="Рисунок 501" descr="http://ok-t.ru/studopediaru/baza4/2180133227.files/image15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 descr="http://ok-t.ru/studopediaru/baza4/2180133227.files/image158.gif"/>
                    <pic:cNvPicPr>
                      <a:picLocks noChangeAspect="1" noChangeArrowheads="1"/>
                    </pic:cNvPicPr>
                  </pic:nvPicPr>
                  <pic:blipFill>
                    <a:blip r:embed="rId5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-го и </w:t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1633575" wp14:editId="0606CBE2">
            <wp:extent cx="123825" cy="190500"/>
            <wp:effectExtent l="0" t="0" r="0" b="0"/>
            <wp:docPr id="500" name="Рисунок 500" descr="http://ok-t.ru/studopediaru/baza4/2180133227.files/image0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http://ok-t.ru/studopediaru/baza4/2180133227.files/image008.gif"/>
                    <pic:cNvPicPr>
                      <a:picLocks noChangeAspect="1" noChangeArrowheads="1"/>
                    </pic:cNvPicPr>
                  </pic:nvPicPr>
                  <pic:blipFill>
                    <a:blip r:embed="rId5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-го уравнений системы.</w:t>
      </w:r>
    </w:p>
    <w:p w:rsidR="001E7044" w:rsidRPr="00B93968" w:rsidRDefault="001E7044" w:rsidP="001E7044">
      <w:pPr>
        <w:shd w:val="clear" w:color="auto" w:fill="FFFFFF" w:themeFill="background1"/>
        <w:spacing w:after="0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Тема №</w:t>
      </w:r>
      <w:r w:rsidRPr="00B93968">
        <w:rPr>
          <w:rFonts w:ascii="Times New Roman" w:hAnsi="Times New Roman" w:cs="Times New Roman"/>
          <w:b/>
          <w:sz w:val="24"/>
          <w:szCs w:val="24"/>
        </w:rPr>
        <w:t>5</w:t>
      </w:r>
      <w:r w:rsidRPr="00B93968">
        <w:rPr>
          <w:rFonts w:ascii="Times New Roman" w:hAnsi="Times New Roman" w:cs="Times New Roman"/>
          <w:b/>
          <w:sz w:val="24"/>
          <w:szCs w:val="24"/>
        </w:rPr>
        <w:t xml:space="preserve">  «Элементы теории вероятностей» </w:t>
      </w:r>
    </w:p>
    <w:p w:rsidR="001E7044" w:rsidRPr="00B93968" w:rsidRDefault="001E7044" w:rsidP="001E7044">
      <w:pPr>
        <w:shd w:val="clear" w:color="auto" w:fill="FFFFFF" w:themeFill="background1"/>
        <w:tabs>
          <w:tab w:val="left" w:pos="2930"/>
        </w:tabs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1. Вопросы занятия: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1. Формулы комбинаторики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2. Вероятность события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3. Теоремы сложения и умножения вероятностей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4. Формула полной вероятности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5. Повторение испытаний. Формула Бернулли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6. Дискретная случайная величина и закон ее распределения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1.7. Числовые характеристики дискретной случайной величины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2. Литература.</w:t>
      </w:r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Основная литература</w:t>
      </w:r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1.Седых 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И.Ю.Математика</w:t>
      </w:r>
      <w:proofErr w:type="spell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[электронный курс]: [Текст]: учебник и практикум для СПО/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И.Ю.Седых</w:t>
      </w:r>
      <w:proofErr w:type="spellEnd"/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.-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М.: Издательство Юрайт,2017.-443с.  (электронный ресурс) </w:t>
      </w:r>
      <w:hyperlink r:id="rId567" w:anchor="page/2" w:history="1">
        <w:r w:rsidRPr="00B9396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en-US"/>
          </w:rPr>
          <w:t>https://www.biblio-online.ru/viewer/CAB1548F-63AC-4C3F-8E82-C9B841E8F0A1#page/2</w:t>
        </w:r>
      </w:hyperlink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2.Дорофеева В.А. Математик</w:t>
      </w:r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а[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электронный курс]: [Текст]: учебник для СПО/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В.А.Дорофеева</w:t>
      </w:r>
      <w:proofErr w:type="spellEnd"/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.-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М.: Издательство Юрайт,2017.-400с.  (электронный ресурс) </w:t>
      </w:r>
      <w:hyperlink r:id="rId568" w:anchor="page/4" w:history="1">
        <w:r w:rsidRPr="00B9396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en-US"/>
          </w:rPr>
          <w:t>https://www.biblio-online.ru/viewer/B646843F-0131-41C8-AEB6-B4C37ED1E97F#page/4</w:t>
        </w:r>
      </w:hyperlink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3.Богомолов 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Н.В.Математика</w:t>
      </w:r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.З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задачи</w:t>
      </w:r>
      <w:proofErr w:type="spell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 решениями. В 2ч.Ч.2[электронный курс]: [Текст]</w:t>
      </w:r>
      <w:proofErr w:type="gram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:у</w:t>
      </w:r>
      <w:proofErr w:type="gram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чебное пособие для СПО  /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Н.В.Богомолов</w:t>
      </w:r>
      <w:proofErr w:type="spell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-М.: Издательство Юрайт,2017.-285с.  (электронный ресурс) </w:t>
      </w:r>
      <w:hyperlink r:id="rId569" w:anchor="page/2" w:history="1">
        <w:r w:rsidRPr="00B9396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en-US"/>
          </w:rPr>
          <w:t>https://www.biblio-online.ru/viewer/0523A6DF-2657-4F49-8ACE-1B790E30D8C8#page/2</w:t>
        </w:r>
      </w:hyperlink>
    </w:p>
    <w:p w:rsidR="001E7044" w:rsidRPr="00B93968" w:rsidRDefault="001E7044" w:rsidP="001E7044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 w:rsidRPr="00B93968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Дополнительная литература</w:t>
      </w:r>
    </w:p>
    <w:p w:rsidR="001E7044" w:rsidRPr="00B93968" w:rsidRDefault="001E7044" w:rsidP="001E7044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lastRenderedPageBreak/>
        <w:t xml:space="preserve"> 1. Богомолов Н.В. Математика [Текст]: учебник для СПО / Н.В. Богомолов.- М.: </w:t>
      </w:r>
      <w:proofErr w:type="spellStart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Юрайт</w:t>
      </w:r>
      <w:proofErr w:type="spellEnd"/>
      <w:r w:rsidRPr="00B93968">
        <w:rPr>
          <w:rFonts w:ascii="Times New Roman" w:eastAsia="Times New Roman" w:hAnsi="Times New Roman" w:cs="Times New Roman"/>
          <w:sz w:val="24"/>
          <w:szCs w:val="24"/>
          <w:lang w:eastAsia="en-US"/>
        </w:rPr>
        <w:t>, 2015.- 396 с.</w:t>
      </w:r>
    </w:p>
    <w:p w:rsidR="001E7044" w:rsidRPr="00B93968" w:rsidRDefault="001E7044" w:rsidP="001E7044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3968">
        <w:rPr>
          <w:rFonts w:ascii="Times New Roman" w:hAnsi="Times New Roman" w:cs="Times New Roman"/>
          <w:b/>
          <w:sz w:val="24"/>
          <w:szCs w:val="24"/>
        </w:rPr>
        <w:t>3. Краткое содержание вопросов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3.1. Формулы комбинаторики</w:t>
      </w:r>
    </w:p>
    <w:p w:rsidR="001E7044" w:rsidRPr="00B93968" w:rsidRDefault="001E7044" w:rsidP="001E7044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Размещением</w:t>
      </w:r>
      <w:r w:rsidRPr="00B93968">
        <w:rPr>
          <w:rFonts w:ascii="Times New Roman" w:hAnsi="Times New Roman" w:cs="Times New Roman"/>
          <w:sz w:val="24"/>
          <w:szCs w:val="24"/>
        </w:rPr>
        <w:t xml:space="preserve"> из </w:t>
      </w:r>
      <w:r w:rsidRPr="00B93968">
        <w:rPr>
          <w:rFonts w:ascii="Times New Roman" w:hAnsi="Times New Roman" w:cs="Times New Roman"/>
          <w:bCs/>
          <w:i/>
          <w:sz w:val="24"/>
          <w:szCs w:val="24"/>
        </w:rPr>
        <w:t>n</w:t>
      </w:r>
      <w:r w:rsidRPr="00B93968">
        <w:rPr>
          <w:rFonts w:ascii="Times New Roman" w:hAnsi="Times New Roman" w:cs="Times New Roman"/>
          <w:sz w:val="24"/>
          <w:szCs w:val="24"/>
        </w:rPr>
        <w:t xml:space="preserve"> элементов по </w:t>
      </w:r>
      <w:proofErr w:type="spellStart"/>
      <w:proofErr w:type="gramStart"/>
      <w:r w:rsidRPr="00B93968">
        <w:rPr>
          <w:rFonts w:ascii="Times New Roman" w:hAnsi="Times New Roman" w:cs="Times New Roman"/>
          <w:bCs/>
          <w:i/>
          <w:sz w:val="24"/>
          <w:szCs w:val="24"/>
        </w:rPr>
        <w:t>m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>в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 xml:space="preserve"> комбинаторике называется любой </w:t>
      </w:r>
      <w:r w:rsidRPr="00B93968">
        <w:rPr>
          <w:rFonts w:ascii="Times New Roman" w:hAnsi="Times New Roman" w:cs="Times New Roman"/>
          <w:bCs/>
          <w:sz w:val="24"/>
          <w:szCs w:val="24"/>
        </w:rPr>
        <w:t>упорядоченный набор</w:t>
      </w:r>
      <w:r w:rsidRPr="00B93968">
        <w:rPr>
          <w:rFonts w:ascii="Times New Roman" w:hAnsi="Times New Roman" w:cs="Times New Roman"/>
          <w:sz w:val="24"/>
          <w:szCs w:val="24"/>
        </w:rPr>
        <w:t xml:space="preserve"> из </w:t>
      </w:r>
      <w:r w:rsidRPr="00B93968">
        <w:rPr>
          <w:rFonts w:ascii="Times New Roman" w:hAnsi="Times New Roman" w:cs="Times New Roman"/>
          <w:bCs/>
          <w:i/>
          <w:sz w:val="24"/>
          <w:szCs w:val="24"/>
        </w:rPr>
        <w:t>m</w:t>
      </w:r>
      <w:r w:rsidRPr="00B93968">
        <w:rPr>
          <w:rFonts w:ascii="Times New Roman" w:hAnsi="Times New Roman" w:cs="Times New Roman"/>
          <w:sz w:val="24"/>
          <w:szCs w:val="24"/>
        </w:rPr>
        <w:t xml:space="preserve"> различных элементов, выбранных из генеральной совокупности в </w:t>
      </w:r>
      <w:r w:rsidRPr="00B93968">
        <w:rPr>
          <w:rFonts w:ascii="Times New Roman" w:hAnsi="Times New Roman" w:cs="Times New Roman"/>
          <w:bCs/>
          <w:i/>
          <w:sz w:val="24"/>
          <w:szCs w:val="24"/>
        </w:rPr>
        <w:t>n</w:t>
      </w:r>
      <w:r w:rsidRPr="00B93968">
        <w:rPr>
          <w:rFonts w:ascii="Times New Roman" w:hAnsi="Times New Roman" w:cs="Times New Roman"/>
          <w:sz w:val="24"/>
          <w:szCs w:val="24"/>
        </w:rPr>
        <w:t xml:space="preserve"> элементов. 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Число размещений в комбинаторике обозначается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A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B93968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 xml:space="preserve"> и вычисляется по формуле: </w:t>
      </w:r>
      <w:r w:rsidRPr="00B93968">
        <w:rPr>
          <w:rFonts w:ascii="Times New Roman" w:hAnsi="Times New Roman" w:cs="Times New Roman"/>
          <w:sz w:val="24"/>
          <w:szCs w:val="24"/>
        </w:rPr>
        <w:br/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DC852AD" wp14:editId="19188BD2">
            <wp:extent cx="2722245" cy="403860"/>
            <wp:effectExtent l="0" t="0" r="0" b="0"/>
            <wp:docPr id="399" name="Рисунок 399" descr="комбинатор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 descr="комбинаторика"/>
                    <pic:cNvPicPr>
                      <a:picLocks noChangeAspect="1" noChangeArrowheads="1"/>
                    </pic:cNvPicPr>
                  </pic:nvPicPr>
                  <pic:blipFill>
                    <a:blip r:embed="rId5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245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 xml:space="preserve">Сочетанием </w:t>
      </w:r>
      <w:r w:rsidRPr="00B93968">
        <w:rPr>
          <w:rFonts w:ascii="Times New Roman" w:hAnsi="Times New Roman" w:cs="Times New Roman"/>
          <w:sz w:val="24"/>
          <w:szCs w:val="24"/>
        </w:rPr>
        <w:t xml:space="preserve">из </w:t>
      </w:r>
      <w:r w:rsidRPr="00B93968">
        <w:rPr>
          <w:rFonts w:ascii="Times New Roman" w:hAnsi="Times New Roman" w:cs="Times New Roman"/>
          <w:bCs/>
          <w:i/>
          <w:sz w:val="24"/>
          <w:szCs w:val="24"/>
        </w:rPr>
        <w:t>n</w:t>
      </w:r>
      <w:r w:rsidRPr="00B93968">
        <w:rPr>
          <w:rFonts w:ascii="Times New Roman" w:hAnsi="Times New Roman" w:cs="Times New Roman"/>
          <w:sz w:val="24"/>
          <w:szCs w:val="24"/>
        </w:rPr>
        <w:t xml:space="preserve"> элементов по </w:t>
      </w:r>
      <w:r w:rsidRPr="00B93968">
        <w:rPr>
          <w:rFonts w:ascii="Times New Roman" w:hAnsi="Times New Roman" w:cs="Times New Roman"/>
          <w:bCs/>
          <w:i/>
          <w:sz w:val="24"/>
          <w:szCs w:val="24"/>
        </w:rPr>
        <w:t xml:space="preserve">m </w:t>
      </w:r>
      <w:r w:rsidRPr="00B93968">
        <w:rPr>
          <w:rFonts w:ascii="Times New Roman" w:hAnsi="Times New Roman" w:cs="Times New Roman"/>
          <w:sz w:val="24"/>
          <w:szCs w:val="24"/>
        </w:rPr>
        <w:t xml:space="preserve">в комбинаторике называется любой </w:t>
      </w: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неупорядоченный набор</w:t>
      </w:r>
      <w:r w:rsidRPr="00B93968">
        <w:rPr>
          <w:rFonts w:ascii="Times New Roman" w:hAnsi="Times New Roman" w:cs="Times New Roman"/>
          <w:sz w:val="24"/>
          <w:szCs w:val="24"/>
        </w:rPr>
        <w:t xml:space="preserve"> из </w:t>
      </w:r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m</w:t>
      </w:r>
      <w:r w:rsidRPr="00B93968">
        <w:rPr>
          <w:rFonts w:ascii="Times New Roman" w:hAnsi="Times New Roman" w:cs="Times New Roman"/>
          <w:sz w:val="24"/>
          <w:szCs w:val="24"/>
        </w:rPr>
        <w:t xml:space="preserve"> различных элементов, выбранных из генеральной совокупности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в</w:t>
      </w:r>
      <w:proofErr w:type="gramStart"/>
      <w:r w:rsidRPr="00B93968">
        <w:rPr>
          <w:rStyle w:val="a5"/>
          <w:rFonts w:ascii="Times New Roman" w:eastAsiaTheme="majorEastAsia" w:hAnsi="Times New Roman" w:cs="Times New Roman"/>
          <w:sz w:val="24"/>
          <w:szCs w:val="24"/>
        </w:rPr>
        <w:t>n</w:t>
      </w:r>
      <w:proofErr w:type="spellEnd"/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элементов. 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jc w:val="center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Число сочетаний обозначается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C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B93968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 xml:space="preserve"> и вычисляется по формуле: </w:t>
      </w:r>
      <w:r w:rsidRPr="00B93968">
        <w:rPr>
          <w:rFonts w:ascii="Times New Roman" w:hAnsi="Times New Roman" w:cs="Times New Roman"/>
          <w:sz w:val="24"/>
          <w:szCs w:val="24"/>
        </w:rPr>
        <w:br/>
      </w: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DB8AA04" wp14:editId="105F342C">
            <wp:extent cx="1084580" cy="403860"/>
            <wp:effectExtent l="0" t="0" r="0" b="0"/>
            <wp:docPr id="400" name="Рисунок 400" descr="формула сочета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 descr="формула сочетаний"/>
                    <pic:cNvPicPr>
                      <a:picLocks noChangeAspect="1" noChangeArrowheads="1"/>
                    </pic:cNvPicPr>
                  </pic:nvPicPr>
                  <pic:blipFill>
                    <a:blip r:embed="rId5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458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t>Перестановкой</w:t>
      </w:r>
      <w:r w:rsidRPr="00B93968">
        <w:rPr>
          <w:rFonts w:ascii="Times New Roman" w:hAnsi="Times New Roman" w:cs="Times New Roman"/>
          <w:sz w:val="24"/>
          <w:szCs w:val="24"/>
        </w:rPr>
        <w:t xml:space="preserve"> из </w:t>
      </w:r>
      <w:r w:rsidRPr="00B93968">
        <w:rPr>
          <w:rFonts w:ascii="Times New Roman" w:hAnsi="Times New Roman" w:cs="Times New Roman"/>
          <w:bCs/>
          <w:i/>
          <w:sz w:val="24"/>
          <w:szCs w:val="24"/>
        </w:rPr>
        <w:t>n</w:t>
      </w:r>
      <w:r w:rsidRPr="00B93968">
        <w:rPr>
          <w:rFonts w:ascii="Times New Roman" w:hAnsi="Times New Roman" w:cs="Times New Roman"/>
          <w:sz w:val="24"/>
          <w:szCs w:val="24"/>
        </w:rPr>
        <w:t xml:space="preserve"> элементов называется любой </w:t>
      </w:r>
      <w:r w:rsidRPr="00B93968">
        <w:rPr>
          <w:rFonts w:ascii="Times New Roman" w:hAnsi="Times New Roman" w:cs="Times New Roman"/>
          <w:bCs/>
          <w:sz w:val="24"/>
          <w:szCs w:val="24"/>
        </w:rPr>
        <w:t>упорядоченный набор</w:t>
      </w:r>
      <w:r w:rsidRPr="00B93968">
        <w:rPr>
          <w:rFonts w:ascii="Times New Roman" w:hAnsi="Times New Roman" w:cs="Times New Roman"/>
          <w:sz w:val="24"/>
          <w:szCs w:val="24"/>
        </w:rPr>
        <w:t xml:space="preserve"> этих элементов.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Число различных перестановок из n элементов обозначается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P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 xml:space="preserve"> и вычисляется по формуле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P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>=n!.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3.2. Вероятность события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Несколько событий образуют </w:t>
      </w:r>
      <w:r w:rsidRPr="00B93968">
        <w:rPr>
          <w:rFonts w:ascii="Times New Roman" w:hAnsi="Times New Roman" w:cs="Times New Roman"/>
          <w:bCs/>
          <w:i/>
          <w:iCs/>
          <w:sz w:val="24"/>
          <w:szCs w:val="24"/>
        </w:rPr>
        <w:t>полную группу (пространство исходов)</w:t>
      </w:r>
      <w:r w:rsidRPr="00B93968">
        <w:rPr>
          <w:rFonts w:ascii="Times New Roman" w:hAnsi="Times New Roman" w:cs="Times New Roman"/>
          <w:sz w:val="24"/>
          <w:szCs w:val="24"/>
        </w:rPr>
        <w:t>, если в результате испытания появиться хотя бы одно из них.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iCs/>
          <w:sz w:val="24"/>
          <w:szCs w:val="24"/>
        </w:rPr>
        <w:t>Вероятностью P(A)</w:t>
      </w:r>
      <w:r w:rsidRPr="00B93968">
        <w:rPr>
          <w:rFonts w:ascii="Times New Roman" w:hAnsi="Times New Roman" w:cs="Times New Roman"/>
          <w:sz w:val="24"/>
          <w:szCs w:val="24"/>
        </w:rPr>
        <w:t xml:space="preserve"> события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 xml:space="preserve"> </w:t>
      </w:r>
      <w:r w:rsidRPr="00B93968">
        <w:rPr>
          <w:rFonts w:ascii="Times New Roman" w:hAnsi="Times New Roman" w:cs="Times New Roman"/>
          <w:bCs/>
          <w:i/>
          <w:iCs/>
          <w:sz w:val="24"/>
          <w:szCs w:val="24"/>
        </w:rPr>
        <w:t>А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называют отношение числа благоприятствующих этому событию исходов к общему числу всех равновозможных несовместных элементарных исходов, образующих полную группу. </w:t>
      </w:r>
      <w:r w:rsidRPr="00B93968">
        <w:rPr>
          <w:rFonts w:ascii="Times New Roman" w:hAnsi="Times New Roman" w:cs="Times New Roman"/>
          <w:bCs/>
          <w:iCs/>
          <w:sz w:val="24"/>
          <w:szCs w:val="24"/>
        </w:rPr>
        <w:t>Вероятность P(A)</w:t>
      </w:r>
      <w:r w:rsidRPr="00B93968">
        <w:rPr>
          <w:rFonts w:ascii="Times New Roman" w:hAnsi="Times New Roman" w:cs="Times New Roman"/>
          <w:sz w:val="24"/>
          <w:szCs w:val="24"/>
        </w:rPr>
        <w:t xml:space="preserve"> события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 xml:space="preserve"> </w:t>
      </w:r>
      <w:r w:rsidRPr="00B93968">
        <w:rPr>
          <w:rFonts w:ascii="Times New Roman" w:hAnsi="Times New Roman" w:cs="Times New Roman"/>
          <w:bCs/>
          <w:i/>
          <w:iCs/>
          <w:sz w:val="24"/>
          <w:szCs w:val="24"/>
        </w:rPr>
        <w:t>А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определяется по формуле: 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jc w:val="center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F6131DC" wp14:editId="3EC28F67">
            <wp:extent cx="808355" cy="478155"/>
            <wp:effectExtent l="0" t="0" r="0" b="0"/>
            <wp:docPr id="401" name="Рисунок 401" descr="http://umk.portal.kemsu.ru/uch-mathematics/papers/posobie/vim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 descr="http://umk.portal.kemsu.ru/uch-mathematics/papers/posobie/vim01.gif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8355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,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где </w:t>
      </w:r>
      <w:r w:rsidRPr="00B93968">
        <w:rPr>
          <w:rFonts w:ascii="Times New Roman" w:hAnsi="Times New Roman" w:cs="Times New Roman"/>
          <w:bCs/>
          <w:i/>
          <w:iCs/>
          <w:sz w:val="24"/>
          <w:szCs w:val="24"/>
        </w:rPr>
        <w:t>m</w:t>
      </w:r>
      <w:r w:rsidRPr="00B93968">
        <w:rPr>
          <w:rFonts w:ascii="Times New Roman" w:hAnsi="Times New Roman" w:cs="Times New Roman"/>
          <w:sz w:val="24"/>
          <w:szCs w:val="24"/>
        </w:rPr>
        <w:t xml:space="preserve">– число элементарных исходов, благоприятствующих </w:t>
      </w:r>
      <w:proofErr w:type="spellStart"/>
      <w:r w:rsidRPr="00B93968">
        <w:rPr>
          <w:rFonts w:ascii="Times New Roman" w:hAnsi="Times New Roman" w:cs="Times New Roman"/>
          <w:bCs/>
          <w:i/>
          <w:iCs/>
          <w:sz w:val="24"/>
          <w:szCs w:val="24"/>
        </w:rPr>
        <w:t>A</w:t>
      </w:r>
      <w:r w:rsidRPr="00B93968">
        <w:rPr>
          <w:rFonts w:ascii="Times New Roman" w:hAnsi="Times New Roman" w:cs="Times New Roman"/>
          <w:i/>
          <w:sz w:val="24"/>
          <w:szCs w:val="24"/>
        </w:rPr>
        <w:t>;</w:t>
      </w:r>
      <w:r w:rsidRPr="00B93968">
        <w:rPr>
          <w:rFonts w:ascii="Times New Roman" w:hAnsi="Times New Roman" w:cs="Times New Roman"/>
          <w:bCs/>
          <w:i/>
          <w:iCs/>
          <w:sz w:val="24"/>
          <w:szCs w:val="24"/>
        </w:rPr>
        <w:t>n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 xml:space="preserve"> – число всех возможных элементарных исходов испытания. 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3.3. Теоремы сложения и умножения вероятностей</w:t>
      </w:r>
    </w:p>
    <w:p w:rsidR="001E7044" w:rsidRPr="00B93968" w:rsidRDefault="001E7044" w:rsidP="001E7044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t>Теорема сложения вероятностей</w:t>
      </w:r>
    </w:p>
    <w:p w:rsidR="001E7044" w:rsidRPr="00B93968" w:rsidRDefault="001E7044" w:rsidP="001E7044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Вероятность суммы двух несовместимых событий равна сумме вероятностей этих событий: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B93968">
        <w:rPr>
          <w:rFonts w:ascii="Times New Roman" w:hAnsi="Times New Roman" w:cs="Times New Roman"/>
          <w:bCs/>
          <w:sz w:val="24"/>
          <w:szCs w:val="24"/>
        </w:rPr>
        <w:t>Р</w:t>
      </w:r>
      <w:proofErr w:type="gramEnd"/>
      <w:r w:rsidRPr="00B93968">
        <w:rPr>
          <w:rFonts w:ascii="Times New Roman" w:hAnsi="Times New Roman" w:cs="Times New Roman"/>
          <w:bCs/>
          <w:sz w:val="24"/>
          <w:szCs w:val="24"/>
        </w:rPr>
        <w:t xml:space="preserve"> (А + В) = Р (А) + Р (В)</w:t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pStyle w:val="ab"/>
        <w:shd w:val="clear" w:color="auto" w:fill="FFFFFF" w:themeFill="background1"/>
        <w:spacing w:after="0" w:afterAutospacing="0"/>
        <w:jc w:val="both"/>
      </w:pPr>
      <w:r w:rsidRPr="00B93968">
        <w:lastRenderedPageBreak/>
        <w:t>В случае, когда события</w:t>
      </w:r>
      <w:proofErr w:type="gramStart"/>
      <w:r w:rsidRPr="00B93968">
        <w:t xml:space="preserve"> </w:t>
      </w:r>
      <w:r w:rsidRPr="00B93968">
        <w:rPr>
          <w:bCs/>
        </w:rPr>
        <w:t>А</w:t>
      </w:r>
      <w:proofErr w:type="gramEnd"/>
      <w:r w:rsidRPr="00B93968">
        <w:t xml:space="preserve"> и </w:t>
      </w:r>
      <w:r w:rsidRPr="00B93968">
        <w:rPr>
          <w:bCs/>
        </w:rPr>
        <w:t xml:space="preserve">В </w:t>
      </w:r>
      <w:r w:rsidRPr="00B93968">
        <w:rPr>
          <w:i/>
        </w:rPr>
        <w:t>совместны</w:t>
      </w:r>
      <w:r w:rsidRPr="00B93968">
        <w:t>, вероятность их суммы выражается формулой:</w:t>
      </w:r>
    </w:p>
    <w:p w:rsidR="001E7044" w:rsidRPr="00B93968" w:rsidRDefault="001E7044" w:rsidP="001E7044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B93968">
        <w:rPr>
          <w:rFonts w:ascii="Times New Roman" w:hAnsi="Times New Roman" w:cs="Times New Roman"/>
          <w:bCs/>
          <w:sz w:val="24"/>
          <w:szCs w:val="24"/>
        </w:rPr>
        <w:t>Р</w:t>
      </w:r>
      <w:proofErr w:type="gramEnd"/>
      <w:r w:rsidRPr="00B93968">
        <w:rPr>
          <w:rFonts w:ascii="Times New Roman" w:hAnsi="Times New Roman" w:cs="Times New Roman"/>
          <w:bCs/>
          <w:sz w:val="24"/>
          <w:szCs w:val="24"/>
        </w:rPr>
        <w:t xml:space="preserve"> (А +В) = Р (А) + Р (В) – Р (АВ)</w:t>
      </w:r>
      <w:r w:rsidRPr="00B93968">
        <w:rPr>
          <w:rFonts w:ascii="Times New Roman" w:hAnsi="Times New Roman" w:cs="Times New Roman"/>
          <w:sz w:val="24"/>
          <w:szCs w:val="24"/>
        </w:rPr>
        <w:t>,</w:t>
      </w:r>
    </w:p>
    <w:p w:rsidR="001E7044" w:rsidRPr="00B93968" w:rsidRDefault="001E7044" w:rsidP="001E7044">
      <w:pPr>
        <w:pStyle w:val="ab"/>
        <w:shd w:val="clear" w:color="auto" w:fill="FFFFFF" w:themeFill="background1"/>
        <w:spacing w:before="0" w:beforeAutospacing="0" w:after="0" w:afterAutospacing="0"/>
        <w:jc w:val="both"/>
      </w:pPr>
      <w:r w:rsidRPr="00B93968">
        <w:t xml:space="preserve">где </w:t>
      </w:r>
      <w:r w:rsidRPr="00B93968">
        <w:rPr>
          <w:bCs/>
        </w:rPr>
        <w:t>АВ</w:t>
      </w:r>
      <w:r w:rsidRPr="00B93968">
        <w:t xml:space="preserve"> – произведение событий</w:t>
      </w:r>
      <w:proofErr w:type="gramStart"/>
      <w:r w:rsidRPr="00B93968">
        <w:t xml:space="preserve"> </w:t>
      </w:r>
      <w:r w:rsidRPr="00B93968">
        <w:rPr>
          <w:bCs/>
        </w:rPr>
        <w:t>А</w:t>
      </w:r>
      <w:proofErr w:type="gramEnd"/>
      <w:r w:rsidRPr="00B93968">
        <w:t xml:space="preserve"> и </w:t>
      </w:r>
      <w:r w:rsidRPr="00B93968">
        <w:rPr>
          <w:bCs/>
        </w:rPr>
        <w:t>В</w:t>
      </w:r>
      <w:r w:rsidRPr="00B93968">
        <w:t>.</w:t>
      </w:r>
    </w:p>
    <w:p w:rsidR="001E7044" w:rsidRPr="00B93968" w:rsidRDefault="001E7044" w:rsidP="001E7044">
      <w:pPr>
        <w:pStyle w:val="ab"/>
        <w:shd w:val="clear" w:color="auto" w:fill="FFFFFF" w:themeFill="background1"/>
        <w:spacing w:after="0" w:afterAutospacing="0"/>
        <w:jc w:val="both"/>
      </w:pPr>
      <w:r w:rsidRPr="00B93968">
        <w:t xml:space="preserve">Два события называются </w:t>
      </w:r>
      <w:r w:rsidRPr="00B93968">
        <w:rPr>
          <w:bCs/>
          <w:i/>
        </w:rPr>
        <w:t>зависимыми</w:t>
      </w:r>
      <w:r w:rsidRPr="00B93968">
        <w:t>, если вероятность одного из них зависит от наступления или не наступления другого. В случае зависимых событий вводится понятие условной вероятности события.</w:t>
      </w:r>
    </w:p>
    <w:p w:rsidR="001E7044" w:rsidRPr="00B93968" w:rsidRDefault="001E7044" w:rsidP="001E7044">
      <w:pPr>
        <w:pStyle w:val="ab"/>
        <w:shd w:val="clear" w:color="auto" w:fill="FFFFFF" w:themeFill="background1"/>
        <w:spacing w:after="0" w:afterAutospacing="0"/>
        <w:jc w:val="both"/>
      </w:pPr>
      <w:r w:rsidRPr="00B93968">
        <w:rPr>
          <w:bCs/>
          <w:i/>
        </w:rPr>
        <w:t>Условной вероятностью</w:t>
      </w:r>
      <w:r w:rsidRPr="00B93968">
        <w:rPr>
          <w:bCs/>
        </w:rPr>
        <w:t xml:space="preserve"> Р(А/В)</w:t>
      </w:r>
      <w:r w:rsidRPr="00B93968">
        <w:t xml:space="preserve"> события</w:t>
      </w:r>
      <w:proofErr w:type="gramStart"/>
      <w:r w:rsidRPr="00B93968">
        <w:t xml:space="preserve"> </w:t>
      </w:r>
      <w:r w:rsidRPr="00B93968">
        <w:rPr>
          <w:bCs/>
        </w:rPr>
        <w:t>А</w:t>
      </w:r>
      <w:proofErr w:type="gramEnd"/>
      <w:r w:rsidRPr="00B93968">
        <w:t xml:space="preserve"> называется вероятность события </w:t>
      </w:r>
      <w:r w:rsidRPr="00B93968">
        <w:rPr>
          <w:bCs/>
        </w:rPr>
        <w:t>А</w:t>
      </w:r>
      <w:r w:rsidRPr="00B93968">
        <w:t xml:space="preserve">, вычисленная при условии, что событие </w:t>
      </w:r>
      <w:r w:rsidRPr="00B93968">
        <w:rPr>
          <w:bCs/>
        </w:rPr>
        <w:t>В</w:t>
      </w:r>
      <w:r w:rsidRPr="00B93968">
        <w:t xml:space="preserve"> произошло. Аналогично через </w:t>
      </w:r>
      <w:r w:rsidRPr="00B93968">
        <w:rPr>
          <w:bCs/>
        </w:rPr>
        <w:t>Р(В/А)</w:t>
      </w:r>
      <w:r w:rsidRPr="00B93968">
        <w:t xml:space="preserve"> обозначается условная вероятность события</w:t>
      </w:r>
      <w:proofErr w:type="gramStart"/>
      <w:r w:rsidRPr="00B93968">
        <w:t xml:space="preserve"> </w:t>
      </w:r>
      <w:r w:rsidRPr="00B93968">
        <w:rPr>
          <w:bCs/>
        </w:rPr>
        <w:t>В</w:t>
      </w:r>
      <w:proofErr w:type="gramEnd"/>
      <w:r w:rsidRPr="00B93968">
        <w:t xml:space="preserve"> при условии, что событие </w:t>
      </w:r>
      <w:r w:rsidRPr="00B93968">
        <w:rPr>
          <w:bCs/>
        </w:rPr>
        <w:t>А</w:t>
      </w:r>
      <w:r w:rsidRPr="00B93968">
        <w:t xml:space="preserve"> наступило. 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t>Произведением</w:t>
      </w:r>
      <w:r w:rsidRPr="00B93968">
        <w:rPr>
          <w:rFonts w:ascii="Times New Roman" w:hAnsi="Times New Roman" w:cs="Times New Roman"/>
          <w:bCs/>
          <w:sz w:val="24"/>
          <w:szCs w:val="24"/>
        </w:rPr>
        <w:t xml:space="preserve"> двух событий</w:t>
      </w:r>
      <w:proofErr w:type="gramStart"/>
      <w:r w:rsidRPr="00B93968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93968">
        <w:rPr>
          <w:rFonts w:ascii="Times New Roman" w:hAnsi="Times New Roman" w:cs="Times New Roman"/>
          <w:bCs/>
          <w:i/>
          <w:iCs/>
          <w:sz w:val="24"/>
          <w:szCs w:val="24"/>
        </w:rPr>
        <w:t>А</w:t>
      </w:r>
      <w:proofErr w:type="gramEnd"/>
      <w:r w:rsidRPr="00B93968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и В</w:t>
      </w:r>
      <w:r w:rsidRPr="00B93968">
        <w:rPr>
          <w:rFonts w:ascii="Times New Roman" w:hAnsi="Times New Roman" w:cs="Times New Roman"/>
          <w:sz w:val="24"/>
          <w:szCs w:val="24"/>
        </w:rPr>
        <w:t xml:space="preserve"> называется событие </w:t>
      </w:r>
      <w:r w:rsidRPr="00B93968">
        <w:rPr>
          <w:rFonts w:ascii="Times New Roman" w:hAnsi="Times New Roman" w:cs="Times New Roman"/>
          <w:bCs/>
          <w:sz w:val="24"/>
          <w:szCs w:val="24"/>
        </w:rPr>
        <w:t>С</w:t>
      </w:r>
      <w:r w:rsidRPr="00B93968">
        <w:rPr>
          <w:rFonts w:ascii="Times New Roman" w:hAnsi="Times New Roman" w:cs="Times New Roman"/>
          <w:sz w:val="24"/>
          <w:szCs w:val="24"/>
        </w:rPr>
        <w:t xml:space="preserve">, состоящее в совместном появлении события </w:t>
      </w:r>
      <w:r w:rsidRPr="00B93968">
        <w:rPr>
          <w:rFonts w:ascii="Times New Roman" w:hAnsi="Times New Roman" w:cs="Times New Roman"/>
          <w:bCs/>
          <w:sz w:val="24"/>
          <w:szCs w:val="24"/>
        </w:rPr>
        <w:t>А</w:t>
      </w:r>
      <w:r w:rsidRPr="00B93968">
        <w:rPr>
          <w:rFonts w:ascii="Times New Roman" w:hAnsi="Times New Roman" w:cs="Times New Roman"/>
          <w:sz w:val="24"/>
          <w:szCs w:val="24"/>
        </w:rPr>
        <w:t xml:space="preserve"> и события </w:t>
      </w:r>
      <w:r w:rsidRPr="00B93968">
        <w:rPr>
          <w:rFonts w:ascii="Times New Roman" w:hAnsi="Times New Roman" w:cs="Times New Roman"/>
          <w:bCs/>
          <w:sz w:val="24"/>
          <w:szCs w:val="24"/>
        </w:rPr>
        <w:t>В</w:t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pStyle w:val="1"/>
        <w:shd w:val="clear" w:color="auto" w:fill="FFFFFF" w:themeFill="background1"/>
        <w:jc w:val="both"/>
        <w:rPr>
          <w:rFonts w:ascii="Times New Roman" w:hAnsi="Times New Roman" w:cs="Times New Roman"/>
          <w:b w:val="0"/>
          <w:i/>
          <w:sz w:val="24"/>
          <w:szCs w:val="24"/>
        </w:rPr>
      </w:pPr>
      <w:r w:rsidRPr="00B93968">
        <w:rPr>
          <w:rFonts w:ascii="Times New Roman" w:hAnsi="Times New Roman" w:cs="Times New Roman"/>
          <w:b w:val="0"/>
          <w:i/>
          <w:sz w:val="24"/>
          <w:szCs w:val="24"/>
        </w:rPr>
        <w:t>Теорема  умножения вероятностей</w:t>
      </w:r>
    </w:p>
    <w:p w:rsidR="001E7044" w:rsidRPr="00B93968" w:rsidRDefault="001E7044" w:rsidP="001E7044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Вероятность произведения двух событий равна вероятности одного из них, умноженной на условную вероятность другого при наличии первого: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93968">
        <w:rPr>
          <w:rFonts w:ascii="Times New Roman" w:hAnsi="Times New Roman" w:cs="Times New Roman"/>
          <w:bCs/>
          <w:sz w:val="24"/>
          <w:szCs w:val="24"/>
        </w:rPr>
        <w:t>Р</w:t>
      </w:r>
      <w:proofErr w:type="gramEnd"/>
      <w:r w:rsidRPr="00B93968">
        <w:rPr>
          <w:rFonts w:ascii="Times New Roman" w:hAnsi="Times New Roman" w:cs="Times New Roman"/>
          <w:bCs/>
          <w:sz w:val="24"/>
          <w:szCs w:val="24"/>
        </w:rPr>
        <w:t xml:space="preserve"> (АВ) = Р(А) · Р(В/А)</w:t>
      </w:r>
      <w:r w:rsidRPr="00B93968">
        <w:rPr>
          <w:rFonts w:ascii="Times New Roman" w:hAnsi="Times New Roman" w:cs="Times New Roman"/>
          <w:sz w:val="24"/>
          <w:szCs w:val="24"/>
        </w:rPr>
        <w:t xml:space="preserve">, или </w:t>
      </w:r>
      <w:r w:rsidRPr="00B93968">
        <w:rPr>
          <w:rFonts w:ascii="Times New Roman" w:hAnsi="Times New Roman" w:cs="Times New Roman"/>
          <w:bCs/>
          <w:sz w:val="24"/>
          <w:szCs w:val="24"/>
        </w:rPr>
        <w:t>Р (АВ) = Р(В) · Р(А/В)</w:t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t>Следствие</w:t>
      </w:r>
      <w:r w:rsidRPr="00B93968">
        <w:rPr>
          <w:rFonts w:ascii="Times New Roman" w:hAnsi="Times New Roman" w:cs="Times New Roman"/>
          <w:bCs/>
          <w:sz w:val="24"/>
          <w:szCs w:val="24"/>
        </w:rPr>
        <w:t>.</w:t>
      </w:r>
      <w:r w:rsidRPr="00B93968">
        <w:rPr>
          <w:rFonts w:ascii="Times New Roman" w:hAnsi="Times New Roman" w:cs="Times New Roman"/>
          <w:sz w:val="24"/>
          <w:szCs w:val="24"/>
        </w:rPr>
        <w:t xml:space="preserve"> Вероятность совместного наступления двух независимых  событий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 xml:space="preserve"> </w:t>
      </w:r>
      <w:r w:rsidRPr="00B93968">
        <w:rPr>
          <w:rFonts w:ascii="Times New Roman" w:hAnsi="Times New Roman" w:cs="Times New Roman"/>
          <w:bCs/>
          <w:sz w:val="24"/>
          <w:szCs w:val="24"/>
        </w:rPr>
        <w:t>А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и </w:t>
      </w:r>
      <w:r w:rsidRPr="00B93968">
        <w:rPr>
          <w:rFonts w:ascii="Times New Roman" w:hAnsi="Times New Roman" w:cs="Times New Roman"/>
          <w:bCs/>
          <w:sz w:val="24"/>
          <w:szCs w:val="24"/>
        </w:rPr>
        <w:t>В</w:t>
      </w:r>
      <w:r w:rsidRPr="00B93968">
        <w:rPr>
          <w:rFonts w:ascii="Times New Roman" w:hAnsi="Times New Roman" w:cs="Times New Roman"/>
          <w:sz w:val="24"/>
          <w:szCs w:val="24"/>
        </w:rPr>
        <w:t xml:space="preserve"> равна произведению вероятностей этих событий:</w:t>
      </w:r>
    </w:p>
    <w:p w:rsidR="001E7044" w:rsidRPr="00B93968" w:rsidRDefault="001E7044" w:rsidP="001E7044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93968">
        <w:rPr>
          <w:rFonts w:ascii="Times New Roman" w:hAnsi="Times New Roman" w:cs="Times New Roman"/>
          <w:bCs/>
          <w:sz w:val="24"/>
          <w:szCs w:val="24"/>
        </w:rPr>
        <w:t>Р</w:t>
      </w:r>
      <w:proofErr w:type="gramEnd"/>
      <w:r w:rsidRPr="00B93968">
        <w:rPr>
          <w:rFonts w:ascii="Times New Roman" w:hAnsi="Times New Roman" w:cs="Times New Roman"/>
          <w:bCs/>
          <w:sz w:val="24"/>
          <w:szCs w:val="24"/>
        </w:rPr>
        <w:t xml:space="preserve"> (АВ) = Р(А) · Р(В).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3.4. Формула полной вероятности</w:t>
      </w:r>
    </w:p>
    <w:p w:rsidR="001E7044" w:rsidRPr="00B93968" w:rsidRDefault="001E7044" w:rsidP="001E7044">
      <w:pPr>
        <w:shd w:val="clear" w:color="auto" w:fill="FFFFFF" w:themeFill="background1"/>
        <w:spacing w:after="0"/>
        <w:ind w:right="-2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Если событие </w:t>
      </w:r>
      <w:r w:rsidRPr="00B93968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Pr="00B93968">
        <w:rPr>
          <w:rFonts w:ascii="Times New Roman" w:hAnsi="Times New Roman" w:cs="Times New Roman"/>
          <w:sz w:val="24"/>
          <w:szCs w:val="24"/>
        </w:rPr>
        <w:t xml:space="preserve"> может произойти только при выполнении одного из событий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ind w:left="142" w:right="-2"/>
        <w:jc w:val="both"/>
        <w:rPr>
          <w:rFonts w:ascii="Times New Roman" w:hAnsi="Times New Roman" w:cs="Times New Roman"/>
          <w:sz w:val="24"/>
          <w:szCs w:val="24"/>
        </w:rPr>
      </w:pPr>
      <w:proofErr w:type="gramEnd"/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9042B06" wp14:editId="3FF35F65">
            <wp:extent cx="765810" cy="223520"/>
            <wp:effectExtent l="0" t="0" r="0" b="0"/>
            <wp:docPr id="402" name="Рисунок 402" descr="http://www.matburo.ru/tv/tvbook/par_1_6.files/image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 descr="http://www.matburo.ru/tv/tvbook/par_1_6.files/image002.gif"/>
                    <pic:cNvPicPr>
                      <a:picLocks noChangeAspect="1"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, которые образуют </w:t>
      </w:r>
      <w:r w:rsidRPr="00B93968">
        <w:rPr>
          <w:rFonts w:ascii="Times New Roman" w:hAnsi="Times New Roman" w:cs="Times New Roman"/>
          <w:bCs/>
          <w:i/>
          <w:iCs/>
          <w:sz w:val="24"/>
          <w:szCs w:val="24"/>
        </w:rPr>
        <w:t>полную группу несовместных событий</w:t>
      </w:r>
      <w:r w:rsidRPr="00B93968">
        <w:rPr>
          <w:rFonts w:ascii="Times New Roman" w:hAnsi="Times New Roman" w:cs="Times New Roman"/>
          <w:sz w:val="24"/>
          <w:szCs w:val="24"/>
        </w:rPr>
        <w:t>, то вероятность события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 xml:space="preserve"> </w:t>
      </w:r>
      <w:r w:rsidRPr="00B93968">
        <w:rPr>
          <w:rFonts w:ascii="Times New Roman" w:hAnsi="Times New Roman" w:cs="Times New Roman"/>
          <w:i/>
          <w:iCs/>
          <w:sz w:val="24"/>
          <w:szCs w:val="24"/>
        </w:rPr>
        <w:t>А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вычисляется по формуле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ind w:right="3330"/>
        <w:jc w:val="center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69F73D7" wp14:editId="5E2BEA40">
            <wp:extent cx="3731895" cy="223520"/>
            <wp:effectExtent l="0" t="0" r="0" b="0"/>
            <wp:docPr id="403" name="Рисунок 403" descr="http://www.matburo.ru/tv/tvbook/par_1_6.files/image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 descr="http://www.matburo.ru/tv/tvbook/par_1_6.files/image004.gif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1895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ind w:left="3570" w:right="3330" w:hanging="357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iCs/>
          <w:sz w:val="24"/>
          <w:szCs w:val="24"/>
        </w:rPr>
        <w:t>Формула Байеса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ind w:right="-2"/>
        <w:jc w:val="center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5C68FB6" wp14:editId="3D8419A0">
            <wp:extent cx="2286000" cy="414655"/>
            <wp:effectExtent l="0" t="0" r="0" b="0"/>
            <wp:docPr id="404" name="Рисунок 404" descr="http://www.matburo.ru/tv/tvbook/par_1_6.files/image0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 descr="http://www.matburo.ru/tv/tvbook/par_1_6.files/image012.gif"/>
                    <pic:cNvPicPr>
                      <a:picLocks noChangeAspect="1" noChangeArrowheads="1"/>
                    </pic:cNvPicPr>
                  </pic:nvPicPr>
                  <pic:blipFill>
                    <a:blip r:embed="rId5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3.5. Повторение испытаний. Формула Бернулли</w:t>
      </w:r>
    </w:p>
    <w:p w:rsidR="001E7044" w:rsidRPr="00B93968" w:rsidRDefault="001E7044" w:rsidP="001E7044">
      <w:pPr>
        <w:shd w:val="clear" w:color="auto" w:fill="FFFFFF" w:themeFill="background1"/>
        <w:tabs>
          <w:tab w:val="left" w:pos="9781"/>
        </w:tabs>
        <w:spacing w:before="100" w:beforeAutospacing="1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Если производятся испытания, при которых вероятность появления события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в каждом испытании не зависит от исходов других испытаний, то такие испытания называют независимыми относительно события А.</w:t>
      </w:r>
    </w:p>
    <w:p w:rsidR="001E7044" w:rsidRPr="00B93968" w:rsidRDefault="001E7044" w:rsidP="001E7044">
      <w:pPr>
        <w:shd w:val="clear" w:color="auto" w:fill="FFFFFF" w:themeFill="background1"/>
        <w:tabs>
          <w:tab w:val="left" w:pos="9781"/>
        </w:tabs>
        <w:spacing w:before="100" w:beforeAutospacing="1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Вероятность того, что в </w:t>
      </w:r>
      <w:r w:rsidRPr="00B93968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B93968">
        <w:rPr>
          <w:rFonts w:ascii="Times New Roman" w:hAnsi="Times New Roman" w:cs="Times New Roman"/>
          <w:sz w:val="24"/>
          <w:szCs w:val="24"/>
        </w:rPr>
        <w:t xml:space="preserve"> независимых испытаниях, в каждом из которых вероятность появления события одинакова и равна </w:t>
      </w:r>
      <w:r w:rsidRPr="00B9396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B93968">
        <w:rPr>
          <w:rFonts w:ascii="Times New Roman" w:hAnsi="Times New Roman" w:cs="Times New Roman"/>
          <w:sz w:val="24"/>
          <w:szCs w:val="24"/>
        </w:rPr>
        <w:t>(</w:t>
      </w:r>
      <w:r w:rsidRPr="00B93968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0FD7E72B" wp14:editId="68CC2081">
            <wp:extent cx="574040" cy="212725"/>
            <wp:effectExtent l="0" t="0" r="0" b="0"/>
            <wp:docPr id="405" name="Рисунок 405" descr="http://primer.by/_mod_files/ce_images/tvims1/image0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 descr="http://primer.by/_mod_files/ce_images/tvims1/image072.png"/>
                    <pic:cNvPicPr>
                      <a:picLocks noChangeAspect="1" noChangeArrowheads="1"/>
                    </pic:cNvPicPr>
                  </pic:nvPicPr>
                  <pic:blipFill>
                    <a:blip r:embed="rId5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04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) , событие наступит ровно </w:t>
      </w:r>
      <w:r w:rsidRPr="00B93968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93968">
        <w:rPr>
          <w:rFonts w:ascii="Times New Roman" w:hAnsi="Times New Roman" w:cs="Times New Roman"/>
          <w:sz w:val="24"/>
          <w:szCs w:val="24"/>
        </w:rPr>
        <w:t xml:space="preserve"> раз (безразлично в какой последовательности), равна</w:t>
      </w:r>
    </w:p>
    <w:p w:rsidR="001E7044" w:rsidRPr="00B93968" w:rsidRDefault="001E7044" w:rsidP="001E7044">
      <w:pPr>
        <w:shd w:val="clear" w:color="auto" w:fill="FFFFFF" w:themeFill="background1"/>
        <w:tabs>
          <w:tab w:val="left" w:pos="9781"/>
        </w:tabs>
        <w:spacing w:before="100" w:beforeAutospacing="1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7A07E46E" wp14:editId="1BD33B8F">
            <wp:extent cx="1403350" cy="233680"/>
            <wp:effectExtent l="0" t="0" r="0" b="0"/>
            <wp:docPr id="406" name="Рисунок 406" descr="http://primer.by/_mod_files/ce_images/tvims1/image0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 descr="http://primer.by/_mod_files/ce_images/tvims1/image074.png"/>
                    <pic:cNvPicPr>
                      <a:picLocks noChangeAspect="1" noChangeArrowheads="1"/>
                    </pic:cNvPicPr>
                  </pic:nvPicPr>
                  <pic:blipFill>
                    <a:blip r:embed="rId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 xml:space="preserve"> - Формула Бернулли</w:t>
      </w:r>
    </w:p>
    <w:p w:rsidR="001E7044" w:rsidRPr="00B93968" w:rsidRDefault="001E7044" w:rsidP="001E7044">
      <w:pPr>
        <w:pStyle w:val="a9"/>
        <w:shd w:val="clear" w:color="auto" w:fill="FFFFFF" w:themeFill="background1"/>
        <w:tabs>
          <w:tab w:val="left" w:pos="9781"/>
        </w:tabs>
        <w:spacing w:after="0"/>
        <w:ind w:left="0" w:firstLine="1134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Если:</w:t>
      </w:r>
    </w:p>
    <w:p w:rsidR="001E7044" w:rsidRPr="00B93968" w:rsidRDefault="001E7044" w:rsidP="001E7044">
      <w:pPr>
        <w:shd w:val="clear" w:color="auto" w:fill="FFFFFF" w:themeFill="background1"/>
        <w:tabs>
          <w:tab w:val="left" w:pos="978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Событие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появится менее </w:t>
      </w:r>
      <w:r w:rsidRPr="00B93968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93968">
        <w:rPr>
          <w:rFonts w:ascii="Times New Roman" w:hAnsi="Times New Roman" w:cs="Times New Roman"/>
          <w:sz w:val="24"/>
          <w:szCs w:val="24"/>
        </w:rPr>
        <w:t xml:space="preserve"> раз</w:t>
      </w:r>
    </w:p>
    <w:p w:rsidR="001E7044" w:rsidRPr="00B93968" w:rsidRDefault="001E7044" w:rsidP="001E7044">
      <w:pPr>
        <w:shd w:val="clear" w:color="auto" w:fill="FFFFFF" w:themeFill="background1"/>
        <w:tabs>
          <w:tab w:val="left" w:pos="9781"/>
        </w:tabs>
        <w:spacing w:before="100" w:beforeAutospacing="1" w:after="0"/>
        <w:ind w:firstLine="1134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position w:val="-12"/>
          <w:sz w:val="24"/>
          <w:szCs w:val="24"/>
        </w:rPr>
        <w:lastRenderedPageBreak/>
        <w:drawing>
          <wp:inline distT="0" distB="0" distL="0" distR="0" wp14:anchorId="11A0B07F" wp14:editId="5C9FBFEB">
            <wp:extent cx="2381885" cy="223520"/>
            <wp:effectExtent l="0" t="0" r="0" b="0"/>
            <wp:docPr id="407" name="Рисунок 407" descr="http://primer.by/_mod_files/ce_images/tvims1/image0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 descr="http://primer.by/_mod_files/ce_images/tvims1/image078.png"/>
                    <pic:cNvPicPr>
                      <a:picLocks noChangeAspect="1" noChangeArrowheads="1"/>
                    </pic:cNvPicPr>
                  </pic:nvPicPr>
                  <pic:blipFill>
                    <a:blip r:embed="rId5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885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tabs>
          <w:tab w:val="left" w:pos="9781"/>
        </w:tabs>
        <w:spacing w:before="100" w:beforeAutospacing="1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Событие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появится более </w:t>
      </w:r>
      <w:r w:rsidRPr="00B93968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93968">
        <w:rPr>
          <w:rFonts w:ascii="Times New Roman" w:hAnsi="Times New Roman" w:cs="Times New Roman"/>
          <w:sz w:val="24"/>
          <w:szCs w:val="24"/>
        </w:rPr>
        <w:t xml:space="preserve"> раз</w:t>
      </w:r>
    </w:p>
    <w:p w:rsidR="001E7044" w:rsidRPr="00B93968" w:rsidRDefault="001E7044" w:rsidP="001E7044">
      <w:pPr>
        <w:shd w:val="clear" w:color="auto" w:fill="FFFFFF" w:themeFill="background1"/>
        <w:tabs>
          <w:tab w:val="left" w:pos="9781"/>
        </w:tabs>
        <w:spacing w:before="100" w:beforeAutospacing="1" w:after="0"/>
        <w:ind w:firstLine="1134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779274A8" wp14:editId="48924C83">
            <wp:extent cx="2626360" cy="223520"/>
            <wp:effectExtent l="0" t="0" r="0" b="0"/>
            <wp:docPr id="408" name="Рисунок 408" descr="http://primer.by/_mod_files/ce_images/tvims1/image0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 descr="http://primer.by/_mod_files/ce_images/tvims1/image080.png"/>
                    <pic:cNvPicPr>
                      <a:picLocks noChangeAspect="1" noChangeArrowheads="1"/>
                    </pic:cNvPicPr>
                  </pic:nvPicPr>
                  <pic:blipFill>
                    <a:blip r:embed="rId5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360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44" w:rsidRPr="00B93968" w:rsidRDefault="001E7044" w:rsidP="001E7044">
      <w:pPr>
        <w:shd w:val="clear" w:color="auto" w:fill="FFFFFF" w:themeFill="background1"/>
        <w:tabs>
          <w:tab w:val="left" w:pos="9781"/>
        </w:tabs>
        <w:spacing w:before="100" w:beforeAutospacing="1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eastAsia="Symbol" w:hAnsi="Times New Roman" w:cs="Times New Roman"/>
          <w:sz w:val="24"/>
          <w:szCs w:val="24"/>
        </w:rPr>
        <w:t xml:space="preserve">    </w:t>
      </w:r>
      <w:r w:rsidRPr="00B93968">
        <w:rPr>
          <w:rFonts w:ascii="Times New Roman" w:hAnsi="Times New Roman" w:cs="Times New Roman"/>
          <w:sz w:val="24"/>
          <w:szCs w:val="24"/>
        </w:rPr>
        <w:t>Событие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появится не менее </w:t>
      </w:r>
      <w:r w:rsidRPr="00B93968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93968">
        <w:rPr>
          <w:rFonts w:ascii="Times New Roman" w:hAnsi="Times New Roman" w:cs="Times New Roman"/>
          <w:sz w:val="24"/>
          <w:szCs w:val="24"/>
        </w:rPr>
        <w:t xml:space="preserve"> раз</w:t>
      </w:r>
    </w:p>
    <w:p w:rsidR="001E7044" w:rsidRPr="00B93968" w:rsidRDefault="001E7044" w:rsidP="001E7044">
      <w:pPr>
        <w:shd w:val="clear" w:color="auto" w:fill="FFFFFF" w:themeFill="background1"/>
        <w:tabs>
          <w:tab w:val="left" w:pos="9781"/>
        </w:tabs>
        <w:spacing w:before="100" w:beforeAutospacing="1" w:after="0"/>
        <w:ind w:firstLine="1134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F8E249E" wp14:editId="7B1F91DE">
            <wp:extent cx="2413635" cy="223520"/>
            <wp:effectExtent l="0" t="0" r="0" b="0"/>
            <wp:docPr id="409" name="Рисунок 409" descr="http://primer.by/_mod_files/ce_images/tvims1/image0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 descr="http://primer.by/_mod_files/ce_images/tvims1/image082.png"/>
                    <pic:cNvPicPr>
                      <a:picLocks noChangeAspect="1" noChangeArrowheads="1"/>
                    </pic:cNvPicPr>
                  </pic:nvPicPr>
                  <pic:blipFill>
                    <a:blip r:embed="rId5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635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B93968">
        <w:rPr>
          <w:rFonts w:ascii="Times New Roman" w:hAnsi="Times New Roman" w:cs="Times New Roman"/>
          <w:sz w:val="24"/>
          <w:szCs w:val="24"/>
        </w:rPr>
        <w:t>Событие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появится не более </w:t>
      </w:r>
      <w:r w:rsidRPr="00B93968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93968">
        <w:rPr>
          <w:rFonts w:ascii="Times New Roman" w:hAnsi="Times New Roman" w:cs="Times New Roman"/>
          <w:sz w:val="24"/>
          <w:szCs w:val="24"/>
        </w:rPr>
        <w:t xml:space="preserve"> раз</w:t>
      </w:r>
    </w:p>
    <w:p w:rsidR="001E7044" w:rsidRPr="00B93968" w:rsidRDefault="001E7044" w:rsidP="001E7044">
      <w:pPr>
        <w:shd w:val="clear" w:color="auto" w:fill="FFFFFF" w:themeFill="background1"/>
        <w:tabs>
          <w:tab w:val="left" w:pos="9781"/>
        </w:tabs>
        <w:spacing w:before="100" w:beforeAutospacing="1" w:after="0"/>
        <w:ind w:firstLine="1134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052BF500" wp14:editId="0262C484">
            <wp:extent cx="2190115" cy="223520"/>
            <wp:effectExtent l="0" t="0" r="0" b="0"/>
            <wp:docPr id="410" name="Рисунок 410" descr="http://primer.by/_mod_files/ce_images/tvims1/image0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 descr="http://primer.by/_mod_files/ce_images/tvims1/image084.png"/>
                    <pic:cNvPicPr>
                      <a:picLocks noChangeAspect="1" noChangeArrowheads="1"/>
                    </pic:cNvPicPr>
                  </pic:nvPicPr>
                  <pic:blipFill>
                    <a:blip r:embed="rId5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968">
        <w:rPr>
          <w:rFonts w:ascii="Times New Roman" w:hAnsi="Times New Roman" w:cs="Times New Roman"/>
          <w:sz w:val="24"/>
          <w:szCs w:val="24"/>
        </w:rPr>
        <w:t>, где каждое из слагаемых находится по формуле Бернулли.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3968">
        <w:rPr>
          <w:rFonts w:ascii="Times New Roman" w:hAnsi="Times New Roman" w:cs="Times New Roman"/>
          <w:i/>
          <w:sz w:val="24"/>
          <w:szCs w:val="24"/>
        </w:rPr>
        <w:t>3.6. Дискретная случайная величина и закон ее распределения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Переменная величина называется </w:t>
      </w:r>
      <w:r w:rsidRPr="00B93968">
        <w:rPr>
          <w:rFonts w:ascii="Times New Roman" w:hAnsi="Times New Roman" w:cs="Times New Roman"/>
          <w:i/>
          <w:iCs/>
          <w:sz w:val="24"/>
          <w:szCs w:val="24"/>
        </w:rPr>
        <w:t>случайной</w:t>
      </w:r>
      <w:r w:rsidRPr="00B93968">
        <w:rPr>
          <w:rFonts w:ascii="Times New Roman" w:hAnsi="Times New Roman" w:cs="Times New Roman"/>
          <w:sz w:val="24"/>
          <w:szCs w:val="24"/>
        </w:rPr>
        <w:t xml:space="preserve">, если в результате опыта она может принимать действительные значения с определёнными вероятностями. </w:t>
      </w:r>
    </w:p>
    <w:p w:rsidR="001E7044" w:rsidRPr="00B93968" w:rsidRDefault="001E7044" w:rsidP="001E7044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sz w:val="24"/>
          <w:szCs w:val="24"/>
        </w:rPr>
        <w:t>Дискретная</w:t>
      </w:r>
      <w:r w:rsidRPr="00B93968">
        <w:rPr>
          <w:rFonts w:ascii="Times New Roman" w:hAnsi="Times New Roman" w:cs="Times New Roman"/>
          <w:sz w:val="24"/>
          <w:szCs w:val="24"/>
        </w:rPr>
        <w:t xml:space="preserve"> случайная величина – у нее значения меняются скачкообразно, а не плавно, то есть могут принять лишь некоторые заранее вычисленные значения.</w:t>
      </w:r>
    </w:p>
    <w:p w:rsidR="001E7044" w:rsidRPr="00B93968" w:rsidRDefault="001E7044" w:rsidP="001E7044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t>Закон распределения</w:t>
      </w:r>
      <w:r w:rsidRPr="00B93968">
        <w:rPr>
          <w:rFonts w:ascii="Times New Roman" w:hAnsi="Times New Roman" w:cs="Times New Roman"/>
          <w:bCs/>
          <w:sz w:val="24"/>
          <w:szCs w:val="24"/>
        </w:rPr>
        <w:t xml:space="preserve"> дискретной случайной величины</w:t>
      </w:r>
      <w:r w:rsidRPr="00B93968">
        <w:rPr>
          <w:rFonts w:ascii="Times New Roman" w:hAnsi="Times New Roman" w:cs="Times New Roman"/>
          <w:sz w:val="24"/>
          <w:szCs w:val="24"/>
        </w:rPr>
        <w:t xml:space="preserve"> – это перечень всех возможных значений дискретной случайной величины и соответствующих вероятностей.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Закон распределения можно задать в виде таблицы, формулы или графически. При табличном задании закона распределения в первой строке таблицы записываются возможные значения случайной величины, а во второй – соответствующие значениям вероятност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851"/>
        <w:gridCol w:w="851"/>
        <w:gridCol w:w="851"/>
        <w:gridCol w:w="851"/>
      </w:tblGrid>
      <w:tr w:rsidR="001E7044" w:rsidRPr="00B93968" w:rsidTr="00EE62E6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before="100" w:beforeAutospacing="1"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before="100" w:beforeAutospacing="1"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drawing>
                <wp:inline distT="0" distB="0" distL="0" distR="0" wp14:anchorId="2219A252" wp14:editId="4C74D744">
                  <wp:extent cx="148590" cy="223520"/>
                  <wp:effectExtent l="0" t="0" r="0" b="0"/>
                  <wp:docPr id="411" name="Рисунок 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23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before="100" w:beforeAutospacing="1"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drawing>
                <wp:inline distT="0" distB="0" distL="0" distR="0" wp14:anchorId="39733461" wp14:editId="13AD3D90">
                  <wp:extent cx="180975" cy="223520"/>
                  <wp:effectExtent l="0" t="0" r="0" b="0"/>
                  <wp:docPr id="412" name="Рисунок 4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3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before="100" w:beforeAutospacing="1"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before="100" w:beforeAutospacing="1"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drawing>
                <wp:inline distT="0" distB="0" distL="0" distR="0" wp14:anchorId="781F8C5C" wp14:editId="6D589776">
                  <wp:extent cx="180975" cy="233680"/>
                  <wp:effectExtent l="0" t="0" r="0" b="0"/>
                  <wp:docPr id="413" name="Рисунок 4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7044" w:rsidRPr="00B93968" w:rsidTr="00EE62E6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before="100" w:beforeAutospacing="1" w:after="0" w:line="36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before="100" w:beforeAutospacing="1"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drawing>
                <wp:inline distT="0" distB="0" distL="0" distR="0" wp14:anchorId="7AB7753C" wp14:editId="6B198A3C">
                  <wp:extent cx="180975" cy="223520"/>
                  <wp:effectExtent l="0" t="0" r="0" b="0"/>
                  <wp:docPr id="414" name="Рисунок 4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3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before="100" w:beforeAutospacing="1"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drawing>
                <wp:inline distT="0" distB="0" distL="0" distR="0" wp14:anchorId="4DD92159" wp14:editId="1DE12F6C">
                  <wp:extent cx="191135" cy="223520"/>
                  <wp:effectExtent l="0" t="0" r="0" b="0"/>
                  <wp:docPr id="415" name="Рисунок 4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35" cy="223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before="100" w:beforeAutospacing="1"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9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7044" w:rsidRPr="00B93968" w:rsidRDefault="001E7044" w:rsidP="00EE62E6">
            <w:pPr>
              <w:shd w:val="clear" w:color="auto" w:fill="FFFFFF" w:themeFill="background1"/>
              <w:spacing w:before="100" w:beforeAutospacing="1"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968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drawing>
                <wp:inline distT="0" distB="0" distL="0" distR="0" wp14:anchorId="62E4FEC6" wp14:editId="060EE925">
                  <wp:extent cx="201930" cy="233680"/>
                  <wp:effectExtent l="0" t="0" r="0" b="0"/>
                  <wp:docPr id="416" name="Рисунок 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 xml:space="preserve">Сумма всех вероятностей </w:t>
      </w:r>
      <w:proofErr w:type="spellStart"/>
      <w:r w:rsidRPr="00B93968">
        <w:rPr>
          <w:rFonts w:ascii="Times New Roman" w:hAnsi="Times New Roman" w:cs="Times New Roman"/>
          <w:i/>
          <w:iCs/>
          <w:sz w:val="24"/>
          <w:szCs w:val="24"/>
        </w:rPr>
        <w:t>Σp</w:t>
      </w:r>
      <w:r w:rsidRPr="00B9396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proofErr w:type="spellEnd"/>
      <w:r w:rsidRPr="00B93968">
        <w:rPr>
          <w:rFonts w:ascii="Times New Roman" w:hAnsi="Times New Roman" w:cs="Times New Roman"/>
          <w:i/>
          <w:iCs/>
          <w:sz w:val="24"/>
          <w:szCs w:val="24"/>
        </w:rPr>
        <w:t xml:space="preserve"> = 1</w:t>
      </w:r>
      <w:r w:rsidRPr="00B93968">
        <w:rPr>
          <w:rFonts w:ascii="Times New Roman" w:hAnsi="Times New Roman" w:cs="Times New Roman"/>
          <w:sz w:val="24"/>
          <w:szCs w:val="24"/>
        </w:rPr>
        <w:t>.</w:t>
      </w:r>
    </w:p>
    <w:p w:rsidR="001E7044" w:rsidRPr="00B93968" w:rsidRDefault="001E7044" w:rsidP="001E7044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bidi="he-IL"/>
        </w:rPr>
      </w:pPr>
      <w:r w:rsidRPr="00B93968">
        <w:rPr>
          <w:rFonts w:ascii="Times New Roman" w:hAnsi="Times New Roman" w:cs="Times New Roman"/>
          <w:sz w:val="24"/>
          <w:szCs w:val="24"/>
        </w:rPr>
        <w:t>3.7. Числовые характеристики дискретной случайной величины</w:t>
      </w:r>
    </w:p>
    <w:p w:rsidR="001E7044" w:rsidRPr="00B93968" w:rsidRDefault="001E7044" w:rsidP="001E7044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t>Математическое ожидание</w:t>
      </w:r>
      <w:r w:rsidRPr="00B93968">
        <w:rPr>
          <w:rFonts w:ascii="Times New Roman" w:hAnsi="Times New Roman" w:cs="Times New Roman"/>
          <w:sz w:val="24"/>
          <w:szCs w:val="24"/>
        </w:rPr>
        <w:t xml:space="preserve"> дискретной случайной величины есть сумма произведений всех её возможных значений на их вероятности:</w:t>
      </w:r>
      <w:r w:rsidRPr="00B93968">
        <w:rPr>
          <w:rFonts w:ascii="Times New Roman" w:hAnsi="Times New Roman" w:cs="Times New Roman"/>
          <w:sz w:val="24"/>
          <w:szCs w:val="24"/>
        </w:rPr>
        <w:br/>
        <w:t>M(X) = x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93968">
        <w:rPr>
          <w:rFonts w:ascii="Times New Roman" w:hAnsi="Times New Roman" w:cs="Times New Roman"/>
          <w:sz w:val="24"/>
          <w:szCs w:val="24"/>
        </w:rPr>
        <w:t>p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93968">
        <w:rPr>
          <w:rFonts w:ascii="Times New Roman" w:hAnsi="Times New Roman" w:cs="Times New Roman"/>
          <w:sz w:val="24"/>
          <w:szCs w:val="24"/>
        </w:rPr>
        <w:t xml:space="preserve"> + x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93968">
        <w:rPr>
          <w:rFonts w:ascii="Times New Roman" w:hAnsi="Times New Roman" w:cs="Times New Roman"/>
          <w:sz w:val="24"/>
          <w:szCs w:val="24"/>
        </w:rPr>
        <w:t>p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93968">
        <w:rPr>
          <w:rFonts w:ascii="Times New Roman" w:hAnsi="Times New Roman" w:cs="Times New Roman"/>
          <w:sz w:val="24"/>
          <w:szCs w:val="24"/>
        </w:rPr>
        <w:t xml:space="preserve"> + ... +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x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B93968">
        <w:rPr>
          <w:rFonts w:ascii="Times New Roman" w:hAnsi="Times New Roman" w:cs="Times New Roman"/>
          <w:sz w:val="24"/>
          <w:szCs w:val="24"/>
        </w:rPr>
        <w:t>p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jc w:val="center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t>Свойства математического ожидания</w:t>
      </w:r>
      <w:r w:rsidRPr="00B93968">
        <w:rPr>
          <w:rFonts w:ascii="Times New Roman" w:hAnsi="Times New Roman" w:cs="Times New Roman"/>
          <w:bCs/>
          <w:sz w:val="24"/>
          <w:szCs w:val="24"/>
        </w:rPr>
        <w:t>.</w:t>
      </w:r>
      <w:r w:rsidRPr="00B93968">
        <w:rPr>
          <w:rFonts w:ascii="Times New Roman" w:hAnsi="Times New Roman" w:cs="Times New Roman"/>
          <w:sz w:val="24"/>
          <w:szCs w:val="24"/>
        </w:rPr>
        <w:br/>
        <w:t>1) Математическое ожидание постоянной величины равно самой величине:</w:t>
      </w:r>
      <w:r w:rsidRPr="00B93968">
        <w:rPr>
          <w:rFonts w:ascii="Times New Roman" w:hAnsi="Times New Roman" w:cs="Times New Roman"/>
          <w:sz w:val="24"/>
          <w:szCs w:val="24"/>
        </w:rPr>
        <w:br/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М(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>С) = С</w:t>
      </w:r>
      <w:r w:rsidRPr="00B93968">
        <w:rPr>
          <w:rFonts w:ascii="Times New Roman" w:hAnsi="Times New Roman" w:cs="Times New Roman"/>
          <w:sz w:val="24"/>
          <w:szCs w:val="24"/>
        </w:rPr>
        <w:br/>
        <w:t>2) Постоянный множитель можно выносить за знак математического ожидания:</w:t>
      </w:r>
      <w:r w:rsidRPr="00B93968">
        <w:rPr>
          <w:rFonts w:ascii="Times New Roman" w:hAnsi="Times New Roman" w:cs="Times New Roman"/>
          <w:sz w:val="24"/>
          <w:szCs w:val="24"/>
        </w:rPr>
        <w:br/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М(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>СХ) = С·М(Х)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jc w:val="center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sz w:val="24"/>
          <w:szCs w:val="24"/>
        </w:rPr>
        <w:t>3) Математическое ожидание суммы случайных величин равно сумме математических ожиданий слагаемых:</w:t>
      </w:r>
      <w:r w:rsidRPr="00B93968">
        <w:rPr>
          <w:rFonts w:ascii="Times New Roman" w:hAnsi="Times New Roman" w:cs="Times New Roman"/>
          <w:sz w:val="24"/>
          <w:szCs w:val="24"/>
        </w:rPr>
        <w:br/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М(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>Х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93968">
        <w:rPr>
          <w:rFonts w:ascii="Times New Roman" w:hAnsi="Times New Roman" w:cs="Times New Roman"/>
          <w:sz w:val="24"/>
          <w:szCs w:val="24"/>
        </w:rPr>
        <w:t xml:space="preserve"> + Х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93968">
        <w:rPr>
          <w:rFonts w:ascii="Times New Roman" w:hAnsi="Times New Roman" w:cs="Times New Roman"/>
          <w:sz w:val="24"/>
          <w:szCs w:val="24"/>
        </w:rPr>
        <w:t xml:space="preserve"> + …+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Х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>) = М(Х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93968">
        <w:rPr>
          <w:rFonts w:ascii="Times New Roman" w:hAnsi="Times New Roman" w:cs="Times New Roman"/>
          <w:sz w:val="24"/>
          <w:szCs w:val="24"/>
        </w:rPr>
        <w:t>) + М(Х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93968">
        <w:rPr>
          <w:rFonts w:ascii="Times New Roman" w:hAnsi="Times New Roman" w:cs="Times New Roman"/>
          <w:sz w:val="24"/>
          <w:szCs w:val="24"/>
        </w:rPr>
        <w:t xml:space="preserve">) + ... + 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М(</w:t>
      </w:r>
      <w:proofErr w:type="spellStart"/>
      <w:proofErr w:type="gramEnd"/>
      <w:r w:rsidRPr="00B93968">
        <w:rPr>
          <w:rFonts w:ascii="Times New Roman" w:hAnsi="Times New Roman" w:cs="Times New Roman"/>
          <w:sz w:val="24"/>
          <w:szCs w:val="24"/>
        </w:rPr>
        <w:t>Х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>)</w:t>
      </w:r>
      <w:r w:rsidRPr="00B93968">
        <w:rPr>
          <w:rFonts w:ascii="Times New Roman" w:hAnsi="Times New Roman" w:cs="Times New Roman"/>
          <w:sz w:val="24"/>
          <w:szCs w:val="24"/>
        </w:rPr>
        <w:br/>
        <w:t>4) Математическое ожидание произведения взаимно независимых случайных величин равно произведению математических ожиданий сомножителей:</w:t>
      </w:r>
      <w:r w:rsidRPr="00B93968">
        <w:rPr>
          <w:rFonts w:ascii="Times New Roman" w:hAnsi="Times New Roman" w:cs="Times New Roman"/>
          <w:sz w:val="24"/>
          <w:szCs w:val="24"/>
        </w:rPr>
        <w:br/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М(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>Х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93968">
        <w:rPr>
          <w:rFonts w:ascii="Times New Roman" w:hAnsi="Times New Roman" w:cs="Times New Roman"/>
          <w:sz w:val="24"/>
          <w:szCs w:val="24"/>
        </w:rPr>
        <w:t xml:space="preserve"> · Х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93968">
        <w:rPr>
          <w:rFonts w:ascii="Times New Roman" w:hAnsi="Times New Roman" w:cs="Times New Roman"/>
          <w:sz w:val="24"/>
          <w:szCs w:val="24"/>
        </w:rPr>
        <w:t xml:space="preserve"> · ... ·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Х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 xml:space="preserve">) = 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М(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>Х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93968">
        <w:rPr>
          <w:rFonts w:ascii="Times New Roman" w:hAnsi="Times New Roman" w:cs="Times New Roman"/>
          <w:sz w:val="24"/>
          <w:szCs w:val="24"/>
        </w:rPr>
        <w:t>) · М(Х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93968">
        <w:rPr>
          <w:rFonts w:ascii="Times New Roman" w:hAnsi="Times New Roman" w:cs="Times New Roman"/>
          <w:sz w:val="24"/>
          <w:szCs w:val="24"/>
        </w:rPr>
        <w:t xml:space="preserve">) · ... · </w:t>
      </w:r>
      <w:proofErr w:type="gramStart"/>
      <w:r w:rsidRPr="00B93968">
        <w:rPr>
          <w:rFonts w:ascii="Times New Roman" w:hAnsi="Times New Roman" w:cs="Times New Roman"/>
          <w:sz w:val="24"/>
          <w:szCs w:val="24"/>
        </w:rPr>
        <w:t>М(</w:t>
      </w:r>
      <w:proofErr w:type="spellStart"/>
      <w:proofErr w:type="gramEnd"/>
      <w:r w:rsidRPr="00B93968">
        <w:rPr>
          <w:rFonts w:ascii="Times New Roman" w:hAnsi="Times New Roman" w:cs="Times New Roman"/>
          <w:sz w:val="24"/>
          <w:szCs w:val="24"/>
        </w:rPr>
        <w:t>Х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>)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lastRenderedPageBreak/>
        <w:t xml:space="preserve">Дисперсия </w:t>
      </w:r>
      <w:r w:rsidRPr="00B93968">
        <w:rPr>
          <w:rFonts w:ascii="Times New Roman" w:hAnsi="Times New Roman" w:cs="Times New Roman"/>
          <w:sz w:val="24"/>
          <w:szCs w:val="24"/>
        </w:rPr>
        <w:t>дискретной случайной величины есть математическое ожидание квадрата отклонения случайной величины от её математического ожидания:</w:t>
      </w:r>
      <w:r w:rsidRPr="00B93968">
        <w:rPr>
          <w:rFonts w:ascii="Times New Roman" w:hAnsi="Times New Roman" w:cs="Times New Roman"/>
          <w:sz w:val="24"/>
          <w:szCs w:val="24"/>
        </w:rPr>
        <w:br/>
        <w:t>D(X) = (x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93968">
        <w:rPr>
          <w:rFonts w:ascii="Times New Roman" w:hAnsi="Times New Roman" w:cs="Times New Roman"/>
          <w:sz w:val="24"/>
          <w:szCs w:val="24"/>
        </w:rPr>
        <w:t xml:space="preserve"> - M(X))</w:t>
      </w:r>
      <w:r w:rsidRPr="00B9396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93968">
        <w:rPr>
          <w:rFonts w:ascii="Times New Roman" w:hAnsi="Times New Roman" w:cs="Times New Roman"/>
          <w:sz w:val="24"/>
          <w:szCs w:val="24"/>
        </w:rPr>
        <w:t>p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93968">
        <w:rPr>
          <w:rFonts w:ascii="Times New Roman" w:hAnsi="Times New Roman" w:cs="Times New Roman"/>
          <w:sz w:val="24"/>
          <w:szCs w:val="24"/>
        </w:rPr>
        <w:t xml:space="preserve"> + (x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93968">
        <w:rPr>
          <w:rFonts w:ascii="Times New Roman" w:hAnsi="Times New Roman" w:cs="Times New Roman"/>
          <w:sz w:val="24"/>
          <w:szCs w:val="24"/>
        </w:rPr>
        <w:t xml:space="preserve"> - M(X))</w:t>
      </w:r>
      <w:r w:rsidRPr="00B9396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93968">
        <w:rPr>
          <w:rFonts w:ascii="Times New Roman" w:hAnsi="Times New Roman" w:cs="Times New Roman"/>
          <w:sz w:val="24"/>
          <w:szCs w:val="24"/>
        </w:rPr>
        <w:t>p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93968">
        <w:rPr>
          <w:rFonts w:ascii="Times New Roman" w:hAnsi="Times New Roman" w:cs="Times New Roman"/>
          <w:sz w:val="24"/>
          <w:szCs w:val="24"/>
        </w:rPr>
        <w:t xml:space="preserve"> + ... + (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x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>- M(X))</w:t>
      </w:r>
      <w:r w:rsidRPr="00B9396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93968">
        <w:rPr>
          <w:rFonts w:ascii="Times New Roman" w:hAnsi="Times New Roman" w:cs="Times New Roman"/>
          <w:sz w:val="24"/>
          <w:szCs w:val="24"/>
        </w:rPr>
        <w:t>p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B93968">
        <w:rPr>
          <w:rFonts w:ascii="Times New Roman" w:hAnsi="Times New Roman" w:cs="Times New Roman"/>
          <w:sz w:val="24"/>
          <w:szCs w:val="24"/>
        </w:rPr>
        <w:t xml:space="preserve"> = x</w:t>
      </w:r>
      <w:r w:rsidRPr="00B9396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93968">
        <w:rPr>
          <w:rFonts w:ascii="Times New Roman" w:hAnsi="Times New Roman" w:cs="Times New Roman"/>
          <w:sz w:val="24"/>
          <w:szCs w:val="24"/>
        </w:rPr>
        <w:t>p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93968">
        <w:rPr>
          <w:rFonts w:ascii="Times New Roman" w:hAnsi="Times New Roman" w:cs="Times New Roman"/>
          <w:sz w:val="24"/>
          <w:szCs w:val="24"/>
        </w:rPr>
        <w:t xml:space="preserve"> + x</w:t>
      </w:r>
      <w:r w:rsidRPr="00B9396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93968">
        <w:rPr>
          <w:rFonts w:ascii="Times New Roman" w:hAnsi="Times New Roman" w:cs="Times New Roman"/>
          <w:sz w:val="24"/>
          <w:szCs w:val="24"/>
        </w:rPr>
        <w:t>p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93968">
        <w:rPr>
          <w:rFonts w:ascii="Times New Roman" w:hAnsi="Times New Roman" w:cs="Times New Roman"/>
          <w:sz w:val="24"/>
          <w:szCs w:val="24"/>
        </w:rPr>
        <w:t xml:space="preserve"> + ... + x</w:t>
      </w:r>
      <w:r w:rsidRPr="00B9396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B93968">
        <w:rPr>
          <w:rFonts w:ascii="Times New Roman" w:hAnsi="Times New Roman" w:cs="Times New Roman"/>
          <w:sz w:val="24"/>
          <w:szCs w:val="24"/>
        </w:rPr>
        <w:t>p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B93968">
        <w:rPr>
          <w:rFonts w:ascii="Times New Roman" w:hAnsi="Times New Roman" w:cs="Times New Roman"/>
          <w:sz w:val="24"/>
          <w:szCs w:val="24"/>
        </w:rPr>
        <w:t xml:space="preserve"> - [M(X)]</w:t>
      </w:r>
      <w:r w:rsidRPr="00B93968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t>Свойства дисперсии</w:t>
      </w:r>
      <w:r w:rsidRPr="00B93968">
        <w:rPr>
          <w:rFonts w:ascii="Times New Roman" w:hAnsi="Times New Roman" w:cs="Times New Roman"/>
          <w:bCs/>
          <w:sz w:val="24"/>
          <w:szCs w:val="24"/>
        </w:rPr>
        <w:t>.</w:t>
      </w:r>
      <w:r w:rsidRPr="00B93968">
        <w:rPr>
          <w:rFonts w:ascii="Times New Roman" w:hAnsi="Times New Roman" w:cs="Times New Roman"/>
          <w:sz w:val="24"/>
          <w:szCs w:val="24"/>
        </w:rPr>
        <w:br/>
        <w:t>1) Дисперсия постоянной величины равна нулю: D(С) = 0</w:t>
      </w:r>
      <w:r w:rsidRPr="00B93968">
        <w:rPr>
          <w:rFonts w:ascii="Times New Roman" w:hAnsi="Times New Roman" w:cs="Times New Roman"/>
          <w:sz w:val="24"/>
          <w:szCs w:val="24"/>
        </w:rPr>
        <w:br/>
        <w:t>2) Постоянный множитель можно выносить за знак дисперсии, предварительно возведя его в квадрат: D(СХ) = С</w:t>
      </w:r>
      <w:proofErr w:type="gramStart"/>
      <w:r w:rsidRPr="00B9396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· D(Х)</w:t>
      </w:r>
      <w:r w:rsidRPr="00B93968">
        <w:rPr>
          <w:rFonts w:ascii="Times New Roman" w:hAnsi="Times New Roman" w:cs="Times New Roman"/>
          <w:sz w:val="24"/>
          <w:szCs w:val="24"/>
        </w:rPr>
        <w:br/>
        <w:t>3) Дисперсия суммы (разности) независимых случайных величин равна сумме дисперсий слагаемых: D(Х</w:t>
      </w:r>
      <w:proofErr w:type="gramStart"/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 xml:space="preserve"> ± Х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93968">
        <w:rPr>
          <w:rFonts w:ascii="Times New Roman" w:hAnsi="Times New Roman" w:cs="Times New Roman"/>
          <w:sz w:val="24"/>
          <w:szCs w:val="24"/>
        </w:rPr>
        <w:t xml:space="preserve"> ± ... ± 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Х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B93968">
        <w:rPr>
          <w:rFonts w:ascii="Times New Roman" w:hAnsi="Times New Roman" w:cs="Times New Roman"/>
          <w:sz w:val="24"/>
          <w:szCs w:val="24"/>
        </w:rPr>
        <w:t>) = D(Х</w:t>
      </w:r>
      <w:proofErr w:type="gramStart"/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B93968">
        <w:rPr>
          <w:rFonts w:ascii="Times New Roman" w:hAnsi="Times New Roman" w:cs="Times New Roman"/>
          <w:sz w:val="24"/>
          <w:szCs w:val="24"/>
        </w:rPr>
        <w:t>) + D(Х</w:t>
      </w:r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93968">
        <w:rPr>
          <w:rFonts w:ascii="Times New Roman" w:hAnsi="Times New Roman" w:cs="Times New Roman"/>
          <w:sz w:val="24"/>
          <w:szCs w:val="24"/>
        </w:rPr>
        <w:t>) + ... + D(</w:t>
      </w:r>
      <w:proofErr w:type="spellStart"/>
      <w:r w:rsidRPr="00B93968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B93968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proofErr w:type="gramEnd"/>
      <w:r w:rsidRPr="00B93968">
        <w:rPr>
          <w:rFonts w:ascii="Times New Roman" w:hAnsi="Times New Roman" w:cs="Times New Roman"/>
          <w:sz w:val="24"/>
          <w:szCs w:val="24"/>
        </w:rPr>
        <w:t>)</w:t>
      </w:r>
    </w:p>
    <w:p w:rsidR="001E7044" w:rsidRPr="00B93968" w:rsidRDefault="001E7044" w:rsidP="001E7044">
      <w:pPr>
        <w:shd w:val="clear" w:color="auto" w:fill="FFFFFF" w:themeFill="background1"/>
        <w:spacing w:before="100" w:beforeAutospacing="1" w:after="0"/>
        <w:rPr>
          <w:rFonts w:ascii="Times New Roman" w:hAnsi="Times New Roman" w:cs="Times New Roman"/>
          <w:sz w:val="24"/>
          <w:szCs w:val="24"/>
        </w:rPr>
      </w:pPr>
      <w:r w:rsidRPr="00B93968">
        <w:rPr>
          <w:rFonts w:ascii="Times New Roman" w:hAnsi="Times New Roman" w:cs="Times New Roman"/>
          <w:bCs/>
          <w:i/>
          <w:sz w:val="24"/>
          <w:szCs w:val="24"/>
        </w:rPr>
        <w:t xml:space="preserve">Среднее </w:t>
      </w:r>
      <w:proofErr w:type="spellStart"/>
      <w:r w:rsidRPr="00B93968">
        <w:rPr>
          <w:rFonts w:ascii="Times New Roman" w:hAnsi="Times New Roman" w:cs="Times New Roman"/>
          <w:bCs/>
          <w:i/>
          <w:sz w:val="24"/>
          <w:szCs w:val="24"/>
        </w:rPr>
        <w:t>квадратическое</w:t>
      </w:r>
      <w:proofErr w:type="spellEnd"/>
      <w:r w:rsidRPr="00B93968">
        <w:rPr>
          <w:rFonts w:ascii="Times New Roman" w:hAnsi="Times New Roman" w:cs="Times New Roman"/>
          <w:bCs/>
          <w:i/>
          <w:sz w:val="24"/>
          <w:szCs w:val="24"/>
        </w:rPr>
        <w:t xml:space="preserve"> отклонение</w:t>
      </w:r>
      <w:r w:rsidRPr="00B93968">
        <w:rPr>
          <w:rFonts w:ascii="Times New Roman" w:hAnsi="Times New Roman" w:cs="Times New Roman"/>
          <w:sz w:val="24"/>
          <w:szCs w:val="24"/>
        </w:rPr>
        <w:t xml:space="preserve"> дискретной случайной величины, оно же стандартное отклонение или среднее квадратичное отклонение есть корень квадратный из дисперсии:</w:t>
      </w:r>
      <w:r w:rsidRPr="00B93968">
        <w:rPr>
          <w:rFonts w:ascii="Times New Roman" w:hAnsi="Times New Roman" w:cs="Times New Roman"/>
          <w:sz w:val="24"/>
          <w:szCs w:val="24"/>
        </w:rPr>
        <w:br/>
        <w:t>σ(X) = √D(X)</w:t>
      </w:r>
    </w:p>
    <w:p w:rsidR="003A1605" w:rsidRPr="00B93968" w:rsidRDefault="003A1605">
      <w:pPr>
        <w:rPr>
          <w:rFonts w:ascii="Times New Roman" w:hAnsi="Times New Roman" w:cs="Times New Roman"/>
          <w:sz w:val="24"/>
          <w:szCs w:val="24"/>
        </w:rPr>
      </w:pPr>
    </w:p>
    <w:sectPr w:rsidR="003A1605" w:rsidRPr="00B9396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JI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8765A"/>
    <w:multiLevelType w:val="multilevel"/>
    <w:tmpl w:val="5F90957A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>
    <w:nsid w:val="04F96F34"/>
    <w:multiLevelType w:val="multilevel"/>
    <w:tmpl w:val="AC6086B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00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8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0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600" w:hanging="2160"/>
      </w:pPr>
      <w:rPr>
        <w:rFonts w:hint="default"/>
      </w:rPr>
    </w:lvl>
  </w:abstractNum>
  <w:abstractNum w:abstractNumId="2">
    <w:nsid w:val="06DB35C9"/>
    <w:multiLevelType w:val="hybridMultilevel"/>
    <w:tmpl w:val="542C7F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173DD0"/>
    <w:multiLevelType w:val="multilevel"/>
    <w:tmpl w:val="464A14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0F53F89"/>
    <w:multiLevelType w:val="hybridMultilevel"/>
    <w:tmpl w:val="DC509B84"/>
    <w:lvl w:ilvl="0" w:tplc="A872A15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FC2BA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>
    <w:nsid w:val="1A3055C6"/>
    <w:multiLevelType w:val="multilevel"/>
    <w:tmpl w:val="BDD056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1F57CC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2D9B503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2E650ADD"/>
    <w:multiLevelType w:val="singleLevel"/>
    <w:tmpl w:val="C84C9244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0">
    <w:nsid w:val="37AC091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3B155B7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40316B8A"/>
    <w:multiLevelType w:val="multilevel"/>
    <w:tmpl w:val="C5AE53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40A8344E"/>
    <w:multiLevelType w:val="multilevel"/>
    <w:tmpl w:val="A5B6B2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204627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43386B91"/>
    <w:multiLevelType w:val="hybridMultilevel"/>
    <w:tmpl w:val="542C7F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24329E7"/>
    <w:multiLevelType w:val="multilevel"/>
    <w:tmpl w:val="89DC2D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52A83F6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8">
    <w:nsid w:val="58CF516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>
    <w:nsid w:val="65677CAC"/>
    <w:multiLevelType w:val="hybridMultilevel"/>
    <w:tmpl w:val="443E8A80"/>
    <w:lvl w:ilvl="0" w:tplc="8CC85CAA">
      <w:numFmt w:val="bullet"/>
      <w:lvlText w:val=""/>
      <w:lvlJc w:val="left"/>
      <w:pPr>
        <w:ind w:left="2109" w:hanging="900"/>
      </w:pPr>
      <w:rPr>
        <w:rFonts w:ascii="Times New Roman" w:eastAsia="Symbol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0">
    <w:nsid w:val="66965DA4"/>
    <w:multiLevelType w:val="multilevel"/>
    <w:tmpl w:val="5D9A31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66F34665"/>
    <w:multiLevelType w:val="hybridMultilevel"/>
    <w:tmpl w:val="7D8832DC"/>
    <w:lvl w:ilvl="0" w:tplc="ABC887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FF268D8"/>
    <w:multiLevelType w:val="hybridMultilevel"/>
    <w:tmpl w:val="CB9A8B32"/>
    <w:lvl w:ilvl="0" w:tplc="A6E077C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60E534A"/>
    <w:multiLevelType w:val="multilevel"/>
    <w:tmpl w:val="0C381954"/>
    <w:lvl w:ilvl="0">
      <w:start w:val="2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06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600" w:hanging="2160"/>
      </w:pPr>
      <w:rPr>
        <w:rFonts w:hint="default"/>
      </w:rPr>
    </w:lvl>
  </w:abstractNum>
  <w:num w:numId="1">
    <w:abstractNumId w:val="20"/>
  </w:num>
  <w:num w:numId="2">
    <w:abstractNumId w:val="23"/>
  </w:num>
  <w:num w:numId="3">
    <w:abstractNumId w:val="13"/>
  </w:num>
  <w:num w:numId="4">
    <w:abstractNumId w:val="12"/>
  </w:num>
  <w:num w:numId="5">
    <w:abstractNumId w:val="6"/>
  </w:num>
  <w:num w:numId="6">
    <w:abstractNumId w:val="16"/>
  </w:num>
  <w:num w:numId="7">
    <w:abstractNumId w:val="1"/>
  </w:num>
  <w:num w:numId="8">
    <w:abstractNumId w:val="3"/>
  </w:num>
  <w:num w:numId="9">
    <w:abstractNumId w:val="0"/>
  </w:num>
  <w:num w:numId="10">
    <w:abstractNumId w:val="19"/>
  </w:num>
  <w:num w:numId="11">
    <w:abstractNumId w:val="7"/>
  </w:num>
  <w:num w:numId="12">
    <w:abstractNumId w:val="5"/>
  </w:num>
  <w:num w:numId="13">
    <w:abstractNumId w:val="17"/>
  </w:num>
  <w:num w:numId="14">
    <w:abstractNumId w:val="11"/>
  </w:num>
  <w:num w:numId="15">
    <w:abstractNumId w:val="10"/>
  </w:num>
  <w:num w:numId="16">
    <w:abstractNumId w:val="8"/>
  </w:num>
  <w:num w:numId="17">
    <w:abstractNumId w:val="18"/>
  </w:num>
  <w:num w:numId="18">
    <w:abstractNumId w:val="14"/>
  </w:num>
  <w:num w:numId="19">
    <w:abstractNumId w:val="9"/>
  </w:num>
  <w:num w:numId="20">
    <w:abstractNumId w:val="21"/>
  </w:num>
  <w:num w:numId="21">
    <w:abstractNumId w:val="2"/>
  </w:num>
  <w:num w:numId="22">
    <w:abstractNumId w:val="15"/>
  </w:num>
  <w:num w:numId="23">
    <w:abstractNumId w:val="4"/>
  </w:num>
  <w:num w:numId="2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3E50"/>
    <w:rsid w:val="0001104B"/>
    <w:rsid w:val="00020327"/>
    <w:rsid w:val="000361B1"/>
    <w:rsid w:val="00036D91"/>
    <w:rsid w:val="00046DE1"/>
    <w:rsid w:val="00047E09"/>
    <w:rsid w:val="000505DA"/>
    <w:rsid w:val="00050A2E"/>
    <w:rsid w:val="000663F4"/>
    <w:rsid w:val="0007075F"/>
    <w:rsid w:val="00081CA1"/>
    <w:rsid w:val="00092CEC"/>
    <w:rsid w:val="000B3C63"/>
    <w:rsid w:val="000B421C"/>
    <w:rsid w:val="000C513C"/>
    <w:rsid w:val="000D7BCF"/>
    <w:rsid w:val="000E7E9D"/>
    <w:rsid w:val="000F75E6"/>
    <w:rsid w:val="00121A96"/>
    <w:rsid w:val="0012267E"/>
    <w:rsid w:val="00140AB1"/>
    <w:rsid w:val="00143A9C"/>
    <w:rsid w:val="00182AE8"/>
    <w:rsid w:val="0018556B"/>
    <w:rsid w:val="00197DE7"/>
    <w:rsid w:val="001B6123"/>
    <w:rsid w:val="001C0B20"/>
    <w:rsid w:val="001C29E4"/>
    <w:rsid w:val="001D4BE7"/>
    <w:rsid w:val="001E32BF"/>
    <w:rsid w:val="001E3C7A"/>
    <w:rsid w:val="001E7044"/>
    <w:rsid w:val="001E7A4F"/>
    <w:rsid w:val="001F47FE"/>
    <w:rsid w:val="001F5147"/>
    <w:rsid w:val="001F6102"/>
    <w:rsid w:val="001F6648"/>
    <w:rsid w:val="0020403A"/>
    <w:rsid w:val="00211BAB"/>
    <w:rsid w:val="00216FE6"/>
    <w:rsid w:val="0021769D"/>
    <w:rsid w:val="00223050"/>
    <w:rsid w:val="002240C0"/>
    <w:rsid w:val="0023458F"/>
    <w:rsid w:val="00247E7C"/>
    <w:rsid w:val="002632F6"/>
    <w:rsid w:val="002635A2"/>
    <w:rsid w:val="002719C5"/>
    <w:rsid w:val="002811C3"/>
    <w:rsid w:val="00282365"/>
    <w:rsid w:val="002B3B2E"/>
    <w:rsid w:val="002C0978"/>
    <w:rsid w:val="002C6A90"/>
    <w:rsid w:val="002F7405"/>
    <w:rsid w:val="0030075A"/>
    <w:rsid w:val="003013EF"/>
    <w:rsid w:val="00305CFE"/>
    <w:rsid w:val="00313B81"/>
    <w:rsid w:val="00316CBA"/>
    <w:rsid w:val="003223AC"/>
    <w:rsid w:val="00355EB0"/>
    <w:rsid w:val="00372304"/>
    <w:rsid w:val="00383980"/>
    <w:rsid w:val="00387D3F"/>
    <w:rsid w:val="003A1605"/>
    <w:rsid w:val="003A74A0"/>
    <w:rsid w:val="003B5869"/>
    <w:rsid w:val="003C2265"/>
    <w:rsid w:val="003E0F6E"/>
    <w:rsid w:val="003F35B5"/>
    <w:rsid w:val="004070E7"/>
    <w:rsid w:val="00410604"/>
    <w:rsid w:val="00417001"/>
    <w:rsid w:val="004532D5"/>
    <w:rsid w:val="00461277"/>
    <w:rsid w:val="004738E7"/>
    <w:rsid w:val="00477D47"/>
    <w:rsid w:val="00493D03"/>
    <w:rsid w:val="00497EFE"/>
    <w:rsid w:val="004B196D"/>
    <w:rsid w:val="004E1EDE"/>
    <w:rsid w:val="004E37F0"/>
    <w:rsid w:val="004E7F9C"/>
    <w:rsid w:val="00500EAA"/>
    <w:rsid w:val="005036CC"/>
    <w:rsid w:val="0051078D"/>
    <w:rsid w:val="00516110"/>
    <w:rsid w:val="00521A65"/>
    <w:rsid w:val="005354E7"/>
    <w:rsid w:val="00541412"/>
    <w:rsid w:val="0055082D"/>
    <w:rsid w:val="005537D0"/>
    <w:rsid w:val="00561510"/>
    <w:rsid w:val="00562EE9"/>
    <w:rsid w:val="00573021"/>
    <w:rsid w:val="00580079"/>
    <w:rsid w:val="00587635"/>
    <w:rsid w:val="00587AC0"/>
    <w:rsid w:val="00587B1B"/>
    <w:rsid w:val="005B3BB7"/>
    <w:rsid w:val="005D6C80"/>
    <w:rsid w:val="005F7FD1"/>
    <w:rsid w:val="00601FF3"/>
    <w:rsid w:val="006123D0"/>
    <w:rsid w:val="006352E8"/>
    <w:rsid w:val="00637B56"/>
    <w:rsid w:val="00644BA4"/>
    <w:rsid w:val="00653B83"/>
    <w:rsid w:val="0066673E"/>
    <w:rsid w:val="0067148A"/>
    <w:rsid w:val="00695256"/>
    <w:rsid w:val="006A4ADB"/>
    <w:rsid w:val="006B379F"/>
    <w:rsid w:val="006B592E"/>
    <w:rsid w:val="006C60D2"/>
    <w:rsid w:val="006C7C8C"/>
    <w:rsid w:val="0070195E"/>
    <w:rsid w:val="00707A90"/>
    <w:rsid w:val="007249EA"/>
    <w:rsid w:val="0073421B"/>
    <w:rsid w:val="00743CB6"/>
    <w:rsid w:val="00746AAC"/>
    <w:rsid w:val="00753FC6"/>
    <w:rsid w:val="00781554"/>
    <w:rsid w:val="007819FB"/>
    <w:rsid w:val="00797B30"/>
    <w:rsid w:val="007A0FF7"/>
    <w:rsid w:val="007A23F9"/>
    <w:rsid w:val="007A2FDC"/>
    <w:rsid w:val="007C1B2D"/>
    <w:rsid w:val="007C346D"/>
    <w:rsid w:val="007C4734"/>
    <w:rsid w:val="007C60FB"/>
    <w:rsid w:val="007D2E6E"/>
    <w:rsid w:val="007F594F"/>
    <w:rsid w:val="007F794C"/>
    <w:rsid w:val="00805372"/>
    <w:rsid w:val="00814CA9"/>
    <w:rsid w:val="00830769"/>
    <w:rsid w:val="0084436A"/>
    <w:rsid w:val="00855272"/>
    <w:rsid w:val="00875AA8"/>
    <w:rsid w:val="0088154A"/>
    <w:rsid w:val="0089334C"/>
    <w:rsid w:val="00895542"/>
    <w:rsid w:val="008A3990"/>
    <w:rsid w:val="008C2DDC"/>
    <w:rsid w:val="008C5B93"/>
    <w:rsid w:val="008C7086"/>
    <w:rsid w:val="008F0F04"/>
    <w:rsid w:val="008F1C90"/>
    <w:rsid w:val="00933BB8"/>
    <w:rsid w:val="0093466F"/>
    <w:rsid w:val="0095042C"/>
    <w:rsid w:val="009716B8"/>
    <w:rsid w:val="00974498"/>
    <w:rsid w:val="009908A9"/>
    <w:rsid w:val="009A3900"/>
    <w:rsid w:val="009A5065"/>
    <w:rsid w:val="009A5EBB"/>
    <w:rsid w:val="009B0B1C"/>
    <w:rsid w:val="009B0F7B"/>
    <w:rsid w:val="009B2327"/>
    <w:rsid w:val="009D160A"/>
    <w:rsid w:val="009D1FC9"/>
    <w:rsid w:val="009D41DB"/>
    <w:rsid w:val="009E4D9D"/>
    <w:rsid w:val="009F67DB"/>
    <w:rsid w:val="00A03DC8"/>
    <w:rsid w:val="00A04B9E"/>
    <w:rsid w:val="00A11A63"/>
    <w:rsid w:val="00A30946"/>
    <w:rsid w:val="00A31614"/>
    <w:rsid w:val="00A405D2"/>
    <w:rsid w:val="00A4327C"/>
    <w:rsid w:val="00A45003"/>
    <w:rsid w:val="00A46EF2"/>
    <w:rsid w:val="00A577E4"/>
    <w:rsid w:val="00A8604B"/>
    <w:rsid w:val="00A8735C"/>
    <w:rsid w:val="00A909CD"/>
    <w:rsid w:val="00A911D0"/>
    <w:rsid w:val="00AA5DA5"/>
    <w:rsid w:val="00AB297A"/>
    <w:rsid w:val="00AB69AA"/>
    <w:rsid w:val="00AB7F3F"/>
    <w:rsid w:val="00AC0511"/>
    <w:rsid w:val="00AC3642"/>
    <w:rsid w:val="00AE2ACE"/>
    <w:rsid w:val="00AE50A3"/>
    <w:rsid w:val="00AE5996"/>
    <w:rsid w:val="00AF1018"/>
    <w:rsid w:val="00B13DB9"/>
    <w:rsid w:val="00B23E48"/>
    <w:rsid w:val="00B25E67"/>
    <w:rsid w:val="00B4099E"/>
    <w:rsid w:val="00B43E50"/>
    <w:rsid w:val="00B447FA"/>
    <w:rsid w:val="00B46E34"/>
    <w:rsid w:val="00B5008D"/>
    <w:rsid w:val="00B51A3F"/>
    <w:rsid w:val="00B51A55"/>
    <w:rsid w:val="00B67D98"/>
    <w:rsid w:val="00B728EA"/>
    <w:rsid w:val="00B8319B"/>
    <w:rsid w:val="00B87194"/>
    <w:rsid w:val="00B93968"/>
    <w:rsid w:val="00BA7274"/>
    <w:rsid w:val="00BD2044"/>
    <w:rsid w:val="00C00306"/>
    <w:rsid w:val="00C11466"/>
    <w:rsid w:val="00C16CE5"/>
    <w:rsid w:val="00C2260E"/>
    <w:rsid w:val="00C26EF7"/>
    <w:rsid w:val="00C32E0A"/>
    <w:rsid w:val="00C3419F"/>
    <w:rsid w:val="00C349E6"/>
    <w:rsid w:val="00C40359"/>
    <w:rsid w:val="00C479E9"/>
    <w:rsid w:val="00C625CF"/>
    <w:rsid w:val="00C62FE1"/>
    <w:rsid w:val="00C66146"/>
    <w:rsid w:val="00C84296"/>
    <w:rsid w:val="00C84B7A"/>
    <w:rsid w:val="00C95463"/>
    <w:rsid w:val="00CA24C9"/>
    <w:rsid w:val="00CA392E"/>
    <w:rsid w:val="00CB1BE3"/>
    <w:rsid w:val="00CB5EC4"/>
    <w:rsid w:val="00CB65B7"/>
    <w:rsid w:val="00CB789E"/>
    <w:rsid w:val="00CC6838"/>
    <w:rsid w:val="00CE23AA"/>
    <w:rsid w:val="00CF6DC6"/>
    <w:rsid w:val="00D0055F"/>
    <w:rsid w:val="00D1190C"/>
    <w:rsid w:val="00D12CDB"/>
    <w:rsid w:val="00D1329F"/>
    <w:rsid w:val="00D25137"/>
    <w:rsid w:val="00D30E37"/>
    <w:rsid w:val="00D41294"/>
    <w:rsid w:val="00D43150"/>
    <w:rsid w:val="00D512B2"/>
    <w:rsid w:val="00D55086"/>
    <w:rsid w:val="00D6075F"/>
    <w:rsid w:val="00D71E91"/>
    <w:rsid w:val="00D74A33"/>
    <w:rsid w:val="00D75E72"/>
    <w:rsid w:val="00D769D5"/>
    <w:rsid w:val="00D960E2"/>
    <w:rsid w:val="00DA0B2E"/>
    <w:rsid w:val="00DA230F"/>
    <w:rsid w:val="00DA2FB8"/>
    <w:rsid w:val="00DC7D1C"/>
    <w:rsid w:val="00DE5BEA"/>
    <w:rsid w:val="00DF1FF3"/>
    <w:rsid w:val="00DF5D55"/>
    <w:rsid w:val="00DF5E35"/>
    <w:rsid w:val="00E072CF"/>
    <w:rsid w:val="00E23CFA"/>
    <w:rsid w:val="00E56002"/>
    <w:rsid w:val="00E64E34"/>
    <w:rsid w:val="00E73CF0"/>
    <w:rsid w:val="00E74C01"/>
    <w:rsid w:val="00E91DAC"/>
    <w:rsid w:val="00E924E8"/>
    <w:rsid w:val="00EB38A7"/>
    <w:rsid w:val="00EB3E2D"/>
    <w:rsid w:val="00EB41EF"/>
    <w:rsid w:val="00EB52E7"/>
    <w:rsid w:val="00EC078E"/>
    <w:rsid w:val="00EC2611"/>
    <w:rsid w:val="00EC5F3C"/>
    <w:rsid w:val="00ED2413"/>
    <w:rsid w:val="00ED3505"/>
    <w:rsid w:val="00EE11A5"/>
    <w:rsid w:val="00EE51B3"/>
    <w:rsid w:val="00EF2AB0"/>
    <w:rsid w:val="00EF7F35"/>
    <w:rsid w:val="00F03308"/>
    <w:rsid w:val="00F04874"/>
    <w:rsid w:val="00F16321"/>
    <w:rsid w:val="00F22FA1"/>
    <w:rsid w:val="00F55834"/>
    <w:rsid w:val="00F562C4"/>
    <w:rsid w:val="00F76F2A"/>
    <w:rsid w:val="00F80A6C"/>
    <w:rsid w:val="00F80F93"/>
    <w:rsid w:val="00F85974"/>
    <w:rsid w:val="00F928EB"/>
    <w:rsid w:val="00F9407C"/>
    <w:rsid w:val="00F94665"/>
    <w:rsid w:val="00FA3548"/>
    <w:rsid w:val="00FA3E96"/>
    <w:rsid w:val="00FA7F9C"/>
    <w:rsid w:val="00FB6B88"/>
    <w:rsid w:val="00FC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7044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1E7044"/>
    <w:pPr>
      <w:spacing w:before="480" w:after="0" w:line="240" w:lineRule="auto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E704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E704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E7044"/>
    <w:rPr>
      <w:rFonts w:asciiTheme="majorHAnsi" w:eastAsiaTheme="majorEastAsia" w:hAnsiTheme="majorHAnsi" w:cstheme="majorBidi"/>
      <w:b/>
      <w:bCs/>
      <w:sz w:val="28"/>
      <w:szCs w:val="28"/>
      <w:lang w:eastAsia="ru-RU"/>
    </w:rPr>
  </w:style>
  <w:style w:type="character" w:styleId="a3">
    <w:name w:val="Hyperlink"/>
    <w:basedOn w:val="a0"/>
    <w:uiPriority w:val="99"/>
    <w:unhideWhenUsed/>
    <w:rsid w:val="001E7044"/>
    <w:rPr>
      <w:color w:val="0000FF" w:themeColor="hyperlink"/>
      <w:u w:val="single"/>
    </w:rPr>
  </w:style>
  <w:style w:type="paragraph" w:styleId="a4">
    <w:name w:val="Normal (Web)"/>
    <w:basedOn w:val="a"/>
    <w:uiPriority w:val="99"/>
    <w:unhideWhenUsed/>
    <w:rsid w:val="001E70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5">
    <w:name w:val="Strong"/>
    <w:uiPriority w:val="22"/>
    <w:qFormat/>
    <w:rsid w:val="001E7044"/>
    <w:rPr>
      <w:b/>
      <w:bCs/>
    </w:rPr>
  </w:style>
  <w:style w:type="character" w:customStyle="1" w:styleId="term1">
    <w:name w:val="term1"/>
    <w:basedOn w:val="a0"/>
    <w:rsid w:val="001E7044"/>
    <w:rPr>
      <w:b/>
      <w:bCs/>
      <w:i/>
      <w:iCs/>
      <w:color w:val="025752"/>
    </w:rPr>
  </w:style>
  <w:style w:type="character" w:customStyle="1" w:styleId="m1">
    <w:name w:val="m1"/>
    <w:basedOn w:val="a0"/>
    <w:rsid w:val="001E7044"/>
    <w:rPr>
      <w:i/>
      <w:iCs/>
    </w:rPr>
  </w:style>
  <w:style w:type="paragraph" w:customStyle="1" w:styleId="a6">
    <w:name w:val="a"/>
    <w:basedOn w:val="a"/>
    <w:rsid w:val="001E7044"/>
    <w:pPr>
      <w:spacing w:after="1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grame">
    <w:name w:val="grame"/>
    <w:basedOn w:val="a0"/>
    <w:rsid w:val="001E7044"/>
  </w:style>
  <w:style w:type="paragraph" w:customStyle="1" w:styleId="a00">
    <w:name w:val="a0"/>
    <w:basedOn w:val="a"/>
    <w:rsid w:val="001E7044"/>
    <w:pPr>
      <w:spacing w:after="1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itle1">
    <w:name w:val="title1"/>
    <w:basedOn w:val="a0"/>
    <w:rsid w:val="001E7044"/>
    <w:rPr>
      <w:rFonts w:ascii="Trebuchet MS" w:hAnsi="Trebuchet MS" w:hint="default"/>
      <w:b/>
      <w:bCs/>
      <w:color w:val="FFFFFF"/>
      <w:sz w:val="17"/>
      <w:szCs w:val="17"/>
    </w:rPr>
  </w:style>
  <w:style w:type="paragraph" w:styleId="a7">
    <w:name w:val="Balloon Text"/>
    <w:basedOn w:val="a"/>
    <w:link w:val="a8"/>
    <w:uiPriority w:val="99"/>
    <w:semiHidden/>
    <w:unhideWhenUsed/>
    <w:rsid w:val="001E70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1E7044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1E70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1E7044"/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paragraph" w:styleId="a9">
    <w:name w:val="List Paragraph"/>
    <w:basedOn w:val="a"/>
    <w:uiPriority w:val="34"/>
    <w:qFormat/>
    <w:rsid w:val="001E7044"/>
    <w:pPr>
      <w:ind w:left="720"/>
      <w:contextualSpacing/>
    </w:pPr>
    <w:rPr>
      <w:rFonts w:eastAsiaTheme="minorHAnsi"/>
      <w:lang w:eastAsia="en-US"/>
    </w:rPr>
  </w:style>
  <w:style w:type="paragraph" w:customStyle="1" w:styleId="txt">
    <w:name w:val="txt"/>
    <w:basedOn w:val="a"/>
    <w:rsid w:val="001E7044"/>
    <w:pPr>
      <w:spacing w:before="100" w:beforeAutospacing="1" w:after="100" w:afterAutospacing="1" w:line="240" w:lineRule="auto"/>
      <w:ind w:left="150" w:right="150"/>
    </w:pPr>
    <w:rPr>
      <w:rFonts w:ascii="Times New Roman" w:eastAsia="Times New Roman" w:hAnsi="Times New Roman" w:cs="Times New Roman"/>
      <w:color w:val="32322E"/>
      <w:sz w:val="21"/>
      <w:szCs w:val="21"/>
    </w:rPr>
  </w:style>
  <w:style w:type="character" w:customStyle="1" w:styleId="omsformula1">
    <w:name w:val="oms_formula1"/>
    <w:basedOn w:val="a0"/>
    <w:rsid w:val="001E7044"/>
    <w:rPr>
      <w:rFonts w:ascii="MJI" w:hAnsi="MJI" w:hint="default"/>
      <w:vanish w:val="0"/>
      <w:webHidden w:val="0"/>
      <w:sz w:val="29"/>
      <w:szCs w:val="29"/>
      <w:specVanish w:val="0"/>
    </w:rPr>
  </w:style>
  <w:style w:type="character" w:styleId="aa">
    <w:name w:val="Emphasis"/>
    <w:uiPriority w:val="20"/>
    <w:qFormat/>
    <w:rsid w:val="001E7044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b">
    <w:name w:val="Body Text"/>
    <w:basedOn w:val="a"/>
    <w:link w:val="ac"/>
    <w:uiPriority w:val="99"/>
    <w:semiHidden/>
    <w:unhideWhenUsed/>
    <w:rsid w:val="001E70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c">
    <w:name w:val="Основной текст Знак"/>
    <w:basedOn w:val="a0"/>
    <w:link w:val="ab"/>
    <w:uiPriority w:val="99"/>
    <w:semiHidden/>
    <w:rsid w:val="001E704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Body Text Indent"/>
    <w:basedOn w:val="a"/>
    <w:link w:val="ae"/>
    <w:uiPriority w:val="99"/>
    <w:semiHidden/>
    <w:unhideWhenUsed/>
    <w:rsid w:val="001E7044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e">
    <w:name w:val="Основной текст с отступом Знак"/>
    <w:basedOn w:val="a0"/>
    <w:link w:val="ad"/>
    <w:uiPriority w:val="99"/>
    <w:semiHidden/>
    <w:rsid w:val="001E704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-">
    <w:name w:val="опред-е"/>
    <w:basedOn w:val="a0"/>
    <w:rsid w:val="001E7044"/>
    <w:rPr>
      <w:b/>
      <w:bCs/>
    </w:rPr>
  </w:style>
  <w:style w:type="character" w:customStyle="1" w:styleId="para6">
    <w:name w:val="para6"/>
    <w:basedOn w:val="a0"/>
    <w:rsid w:val="001E7044"/>
    <w:rPr>
      <w:vanish w:val="0"/>
      <w:webHidden w:val="0"/>
      <w:specVanish w:val="0"/>
    </w:rPr>
  </w:style>
  <w:style w:type="character" w:customStyle="1" w:styleId="FontStyle50">
    <w:name w:val="Font Style50"/>
    <w:basedOn w:val="a0"/>
    <w:rsid w:val="00DF5D55"/>
    <w:rPr>
      <w:rFonts w:ascii="Times New Roman" w:hAnsi="Times New Roman" w:cs="Times New Roman" w:hint="default"/>
      <w:b/>
      <w:bCs/>
      <w:sz w:val="18"/>
      <w:szCs w:val="18"/>
    </w:rPr>
  </w:style>
  <w:style w:type="paragraph" w:customStyle="1" w:styleId="Style39">
    <w:name w:val="Style39"/>
    <w:basedOn w:val="a"/>
    <w:rsid w:val="00DF5D5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65">
    <w:name w:val="Font Style65"/>
    <w:basedOn w:val="a0"/>
    <w:rsid w:val="006C7C8C"/>
    <w:rPr>
      <w:rFonts w:ascii="Times New Roman" w:hAnsi="Times New Roman" w:cs="Times New Roman" w:hint="default"/>
      <w:b/>
      <w:bCs/>
      <w:sz w:val="18"/>
      <w:szCs w:val="18"/>
    </w:rPr>
  </w:style>
  <w:style w:type="paragraph" w:styleId="af">
    <w:name w:val="Subtitle"/>
    <w:basedOn w:val="a"/>
    <w:link w:val="af0"/>
    <w:qFormat/>
    <w:rsid w:val="006C7C8C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f0">
    <w:name w:val="Подзаголовок Знак"/>
    <w:basedOn w:val="a0"/>
    <w:link w:val="af"/>
    <w:rsid w:val="006C7C8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Style6">
    <w:name w:val="Style6"/>
    <w:basedOn w:val="a"/>
    <w:rsid w:val="006C7C8C"/>
    <w:pPr>
      <w:widowControl w:val="0"/>
      <w:autoSpaceDE w:val="0"/>
      <w:autoSpaceDN w:val="0"/>
      <w:adjustRightInd w:val="0"/>
      <w:spacing w:after="0" w:line="226" w:lineRule="exact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styleId="21">
    <w:name w:val="Body Text 2"/>
    <w:basedOn w:val="a"/>
    <w:link w:val="22"/>
    <w:uiPriority w:val="99"/>
    <w:semiHidden/>
    <w:unhideWhenUsed/>
    <w:rsid w:val="00BD2044"/>
    <w:pPr>
      <w:spacing w:after="120" w:line="480" w:lineRule="auto"/>
    </w:pPr>
    <w:rPr>
      <w:rFonts w:ascii="Calibri" w:eastAsia="Times New Roman" w:hAnsi="Calibri" w:cs="Times New Roman"/>
    </w:rPr>
  </w:style>
  <w:style w:type="character" w:customStyle="1" w:styleId="22">
    <w:name w:val="Основной текст 2 Знак"/>
    <w:basedOn w:val="a0"/>
    <w:link w:val="21"/>
    <w:uiPriority w:val="99"/>
    <w:semiHidden/>
    <w:rsid w:val="00BD2044"/>
    <w:rPr>
      <w:rFonts w:ascii="Calibri" w:eastAsia="Times New Roman" w:hAnsi="Calibri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7044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1E7044"/>
    <w:pPr>
      <w:spacing w:before="480" w:after="0" w:line="240" w:lineRule="auto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E704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E704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E7044"/>
    <w:rPr>
      <w:rFonts w:asciiTheme="majorHAnsi" w:eastAsiaTheme="majorEastAsia" w:hAnsiTheme="majorHAnsi" w:cstheme="majorBidi"/>
      <w:b/>
      <w:bCs/>
      <w:sz w:val="28"/>
      <w:szCs w:val="28"/>
      <w:lang w:eastAsia="ru-RU"/>
    </w:rPr>
  </w:style>
  <w:style w:type="character" w:styleId="a3">
    <w:name w:val="Hyperlink"/>
    <w:basedOn w:val="a0"/>
    <w:uiPriority w:val="99"/>
    <w:unhideWhenUsed/>
    <w:rsid w:val="001E7044"/>
    <w:rPr>
      <w:color w:val="0000FF" w:themeColor="hyperlink"/>
      <w:u w:val="single"/>
    </w:rPr>
  </w:style>
  <w:style w:type="paragraph" w:styleId="a4">
    <w:name w:val="Normal (Web)"/>
    <w:basedOn w:val="a"/>
    <w:uiPriority w:val="99"/>
    <w:unhideWhenUsed/>
    <w:rsid w:val="001E70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5">
    <w:name w:val="Strong"/>
    <w:uiPriority w:val="22"/>
    <w:qFormat/>
    <w:rsid w:val="001E7044"/>
    <w:rPr>
      <w:b/>
      <w:bCs/>
    </w:rPr>
  </w:style>
  <w:style w:type="character" w:customStyle="1" w:styleId="term1">
    <w:name w:val="term1"/>
    <w:basedOn w:val="a0"/>
    <w:rsid w:val="001E7044"/>
    <w:rPr>
      <w:b/>
      <w:bCs/>
      <w:i/>
      <w:iCs/>
      <w:color w:val="025752"/>
    </w:rPr>
  </w:style>
  <w:style w:type="character" w:customStyle="1" w:styleId="m1">
    <w:name w:val="m1"/>
    <w:basedOn w:val="a0"/>
    <w:rsid w:val="001E7044"/>
    <w:rPr>
      <w:i/>
      <w:iCs/>
    </w:rPr>
  </w:style>
  <w:style w:type="paragraph" w:customStyle="1" w:styleId="a6">
    <w:name w:val="a"/>
    <w:basedOn w:val="a"/>
    <w:rsid w:val="001E7044"/>
    <w:pPr>
      <w:spacing w:after="1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grame">
    <w:name w:val="grame"/>
    <w:basedOn w:val="a0"/>
    <w:rsid w:val="001E7044"/>
  </w:style>
  <w:style w:type="paragraph" w:customStyle="1" w:styleId="a00">
    <w:name w:val="a0"/>
    <w:basedOn w:val="a"/>
    <w:rsid w:val="001E7044"/>
    <w:pPr>
      <w:spacing w:after="1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itle1">
    <w:name w:val="title1"/>
    <w:basedOn w:val="a0"/>
    <w:rsid w:val="001E7044"/>
    <w:rPr>
      <w:rFonts w:ascii="Trebuchet MS" w:hAnsi="Trebuchet MS" w:hint="default"/>
      <w:b/>
      <w:bCs/>
      <w:color w:val="FFFFFF"/>
      <w:sz w:val="17"/>
      <w:szCs w:val="17"/>
    </w:rPr>
  </w:style>
  <w:style w:type="paragraph" w:styleId="a7">
    <w:name w:val="Balloon Text"/>
    <w:basedOn w:val="a"/>
    <w:link w:val="a8"/>
    <w:uiPriority w:val="99"/>
    <w:semiHidden/>
    <w:unhideWhenUsed/>
    <w:rsid w:val="001E70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1E7044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1E70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1E7044"/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paragraph" w:styleId="a9">
    <w:name w:val="List Paragraph"/>
    <w:basedOn w:val="a"/>
    <w:uiPriority w:val="34"/>
    <w:qFormat/>
    <w:rsid w:val="001E7044"/>
    <w:pPr>
      <w:ind w:left="720"/>
      <w:contextualSpacing/>
    </w:pPr>
    <w:rPr>
      <w:rFonts w:eastAsiaTheme="minorHAnsi"/>
      <w:lang w:eastAsia="en-US"/>
    </w:rPr>
  </w:style>
  <w:style w:type="paragraph" w:customStyle="1" w:styleId="txt">
    <w:name w:val="txt"/>
    <w:basedOn w:val="a"/>
    <w:rsid w:val="001E7044"/>
    <w:pPr>
      <w:spacing w:before="100" w:beforeAutospacing="1" w:after="100" w:afterAutospacing="1" w:line="240" w:lineRule="auto"/>
      <w:ind w:left="150" w:right="150"/>
    </w:pPr>
    <w:rPr>
      <w:rFonts w:ascii="Times New Roman" w:eastAsia="Times New Roman" w:hAnsi="Times New Roman" w:cs="Times New Roman"/>
      <w:color w:val="32322E"/>
      <w:sz w:val="21"/>
      <w:szCs w:val="21"/>
    </w:rPr>
  </w:style>
  <w:style w:type="character" w:customStyle="1" w:styleId="omsformula1">
    <w:name w:val="oms_formula1"/>
    <w:basedOn w:val="a0"/>
    <w:rsid w:val="001E7044"/>
    <w:rPr>
      <w:rFonts w:ascii="MJI" w:hAnsi="MJI" w:hint="default"/>
      <w:vanish w:val="0"/>
      <w:webHidden w:val="0"/>
      <w:sz w:val="29"/>
      <w:szCs w:val="29"/>
      <w:specVanish w:val="0"/>
    </w:rPr>
  </w:style>
  <w:style w:type="character" w:styleId="aa">
    <w:name w:val="Emphasis"/>
    <w:uiPriority w:val="20"/>
    <w:qFormat/>
    <w:rsid w:val="001E7044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b">
    <w:name w:val="Body Text"/>
    <w:basedOn w:val="a"/>
    <w:link w:val="ac"/>
    <w:uiPriority w:val="99"/>
    <w:semiHidden/>
    <w:unhideWhenUsed/>
    <w:rsid w:val="001E70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c">
    <w:name w:val="Основной текст Знак"/>
    <w:basedOn w:val="a0"/>
    <w:link w:val="ab"/>
    <w:uiPriority w:val="99"/>
    <w:semiHidden/>
    <w:rsid w:val="001E704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Body Text Indent"/>
    <w:basedOn w:val="a"/>
    <w:link w:val="ae"/>
    <w:uiPriority w:val="99"/>
    <w:semiHidden/>
    <w:unhideWhenUsed/>
    <w:rsid w:val="001E7044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e">
    <w:name w:val="Основной текст с отступом Знак"/>
    <w:basedOn w:val="a0"/>
    <w:link w:val="ad"/>
    <w:uiPriority w:val="99"/>
    <w:semiHidden/>
    <w:rsid w:val="001E704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-">
    <w:name w:val="опред-е"/>
    <w:basedOn w:val="a0"/>
    <w:rsid w:val="001E7044"/>
    <w:rPr>
      <w:b/>
      <w:bCs/>
    </w:rPr>
  </w:style>
  <w:style w:type="character" w:customStyle="1" w:styleId="para6">
    <w:name w:val="para6"/>
    <w:basedOn w:val="a0"/>
    <w:rsid w:val="001E7044"/>
    <w:rPr>
      <w:vanish w:val="0"/>
      <w:webHidden w:val="0"/>
      <w:specVanish w:val="0"/>
    </w:rPr>
  </w:style>
  <w:style w:type="character" w:customStyle="1" w:styleId="FontStyle50">
    <w:name w:val="Font Style50"/>
    <w:basedOn w:val="a0"/>
    <w:rsid w:val="00DF5D55"/>
    <w:rPr>
      <w:rFonts w:ascii="Times New Roman" w:hAnsi="Times New Roman" w:cs="Times New Roman" w:hint="default"/>
      <w:b/>
      <w:bCs/>
      <w:sz w:val="18"/>
      <w:szCs w:val="18"/>
    </w:rPr>
  </w:style>
  <w:style w:type="paragraph" w:customStyle="1" w:styleId="Style39">
    <w:name w:val="Style39"/>
    <w:basedOn w:val="a"/>
    <w:rsid w:val="00DF5D5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65">
    <w:name w:val="Font Style65"/>
    <w:basedOn w:val="a0"/>
    <w:rsid w:val="006C7C8C"/>
    <w:rPr>
      <w:rFonts w:ascii="Times New Roman" w:hAnsi="Times New Roman" w:cs="Times New Roman" w:hint="default"/>
      <w:b/>
      <w:bCs/>
      <w:sz w:val="18"/>
      <w:szCs w:val="18"/>
    </w:rPr>
  </w:style>
  <w:style w:type="paragraph" w:styleId="af">
    <w:name w:val="Subtitle"/>
    <w:basedOn w:val="a"/>
    <w:link w:val="af0"/>
    <w:qFormat/>
    <w:rsid w:val="006C7C8C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f0">
    <w:name w:val="Подзаголовок Знак"/>
    <w:basedOn w:val="a0"/>
    <w:link w:val="af"/>
    <w:rsid w:val="006C7C8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Style6">
    <w:name w:val="Style6"/>
    <w:basedOn w:val="a"/>
    <w:rsid w:val="006C7C8C"/>
    <w:pPr>
      <w:widowControl w:val="0"/>
      <w:autoSpaceDE w:val="0"/>
      <w:autoSpaceDN w:val="0"/>
      <w:adjustRightInd w:val="0"/>
      <w:spacing w:after="0" w:line="226" w:lineRule="exact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styleId="21">
    <w:name w:val="Body Text 2"/>
    <w:basedOn w:val="a"/>
    <w:link w:val="22"/>
    <w:uiPriority w:val="99"/>
    <w:semiHidden/>
    <w:unhideWhenUsed/>
    <w:rsid w:val="00BD2044"/>
    <w:pPr>
      <w:spacing w:after="120" w:line="480" w:lineRule="auto"/>
    </w:pPr>
    <w:rPr>
      <w:rFonts w:ascii="Calibri" w:eastAsia="Times New Roman" w:hAnsi="Calibri" w:cs="Times New Roman"/>
    </w:rPr>
  </w:style>
  <w:style w:type="character" w:customStyle="1" w:styleId="22">
    <w:name w:val="Основной текст 2 Знак"/>
    <w:basedOn w:val="a0"/>
    <w:link w:val="21"/>
    <w:uiPriority w:val="99"/>
    <w:semiHidden/>
    <w:rsid w:val="00BD2044"/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24" Type="http://schemas.openxmlformats.org/officeDocument/2006/relationships/image" Target="media/image155.gif"/><Relationship Id="rId366" Type="http://schemas.openxmlformats.org/officeDocument/2006/relationships/image" Target="media/image193.png"/><Relationship Id="rId531" Type="http://schemas.openxmlformats.org/officeDocument/2006/relationships/image" Target="media/image330.png"/><Relationship Id="rId573" Type="http://schemas.openxmlformats.org/officeDocument/2006/relationships/image" Target="media/image368.gif"/><Relationship Id="rId170" Type="http://schemas.openxmlformats.org/officeDocument/2006/relationships/image" Target="media/image82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49.gif"/><Relationship Id="rId268" Type="http://schemas.openxmlformats.org/officeDocument/2006/relationships/image" Target="media/image129.wmf"/><Relationship Id="rId475" Type="http://schemas.openxmlformats.org/officeDocument/2006/relationships/image" Target="media/image285.png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6.gif"/><Relationship Id="rId377" Type="http://schemas.openxmlformats.org/officeDocument/2006/relationships/image" Target="media/image204.png"/><Relationship Id="rId500" Type="http://schemas.openxmlformats.org/officeDocument/2006/relationships/hyperlink" Target="http://www.webmath.ru/poleznoe/formules_2_0.php" TargetMode="External"/><Relationship Id="rId542" Type="http://schemas.openxmlformats.org/officeDocument/2006/relationships/image" Target="media/image340.png"/><Relationship Id="rId584" Type="http://schemas.openxmlformats.org/officeDocument/2006/relationships/image" Target="media/image379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6.bin"/><Relationship Id="rId402" Type="http://schemas.openxmlformats.org/officeDocument/2006/relationships/image" Target="media/image224.png"/><Relationship Id="rId279" Type="http://schemas.openxmlformats.org/officeDocument/2006/relationships/oleObject" Target="embeddings/oleObject137.bin"/><Relationship Id="rId444" Type="http://schemas.openxmlformats.org/officeDocument/2006/relationships/image" Target="media/image260.gif"/><Relationship Id="rId486" Type="http://schemas.openxmlformats.org/officeDocument/2006/relationships/image" Target="media/image296.jpeg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hyperlink" Target="https://www.biblio-online.ru/viewer/CAB1548F-63AC-4C3F-8E82-C9B841E8F0A1" TargetMode="External"/><Relationship Id="rId388" Type="http://schemas.openxmlformats.org/officeDocument/2006/relationships/image" Target="media/image215.png"/><Relationship Id="rId511" Type="http://schemas.openxmlformats.org/officeDocument/2006/relationships/image" Target="media/image314.png"/><Relationship Id="rId553" Type="http://schemas.openxmlformats.org/officeDocument/2006/relationships/image" Target="media/image351.png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100.wmf"/><Relationship Id="rId413" Type="http://schemas.openxmlformats.org/officeDocument/2006/relationships/hyperlink" Target="http://www.webmath.ru/poleznoe/formules_8_3.php" TargetMode="External"/><Relationship Id="rId248" Type="http://schemas.openxmlformats.org/officeDocument/2006/relationships/image" Target="media/image119.wmf"/><Relationship Id="rId455" Type="http://schemas.openxmlformats.org/officeDocument/2006/relationships/image" Target="media/image271.png"/><Relationship Id="rId497" Type="http://schemas.openxmlformats.org/officeDocument/2006/relationships/hyperlink" Target="http://www.webmath.ru/poleznoe/formules_6_1.php" TargetMode="External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2.wmf"/><Relationship Id="rId357" Type="http://schemas.openxmlformats.org/officeDocument/2006/relationships/image" Target="media/image184.png"/><Relationship Id="rId522" Type="http://schemas.openxmlformats.org/officeDocument/2006/relationships/image" Target="media/image324.png"/><Relationship Id="rId54" Type="http://schemas.openxmlformats.org/officeDocument/2006/relationships/image" Target="media/image25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4.bin"/><Relationship Id="rId399" Type="http://schemas.openxmlformats.org/officeDocument/2006/relationships/hyperlink" Target="http://www.webmath.ru/poleznoe/formules_8_3.php" TargetMode="External"/><Relationship Id="rId564" Type="http://schemas.openxmlformats.org/officeDocument/2006/relationships/image" Target="media/image362.gif"/><Relationship Id="rId259" Type="http://schemas.openxmlformats.org/officeDocument/2006/relationships/oleObject" Target="embeddings/oleObject127.bin"/><Relationship Id="rId424" Type="http://schemas.openxmlformats.org/officeDocument/2006/relationships/image" Target="media/image241.png"/><Relationship Id="rId466" Type="http://schemas.openxmlformats.org/officeDocument/2006/relationships/hyperlink" Target="http://www.mathprofi.ru/nuli_funkcii_intervaly_znakopostoyanstva_metod_intervalov.html" TargetMode="External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image" Target="media/image130.wmf"/><Relationship Id="rId326" Type="http://schemas.openxmlformats.org/officeDocument/2006/relationships/image" Target="media/image157.gif"/><Relationship Id="rId533" Type="http://schemas.openxmlformats.org/officeDocument/2006/relationships/image" Target="media/image332.png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95.gif"/><Relationship Id="rId575" Type="http://schemas.openxmlformats.org/officeDocument/2006/relationships/image" Target="media/image370.gif"/><Relationship Id="rId172" Type="http://schemas.openxmlformats.org/officeDocument/2006/relationships/image" Target="media/image83.png"/><Relationship Id="rId228" Type="http://schemas.openxmlformats.org/officeDocument/2006/relationships/image" Target="media/image110.wmf"/><Relationship Id="rId435" Type="http://schemas.openxmlformats.org/officeDocument/2006/relationships/image" Target="media/image251.gif"/><Relationship Id="rId477" Type="http://schemas.openxmlformats.org/officeDocument/2006/relationships/image" Target="media/image287.png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8.gif"/><Relationship Id="rId502" Type="http://schemas.openxmlformats.org/officeDocument/2006/relationships/image" Target="media/image309.png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206.png"/><Relationship Id="rId544" Type="http://schemas.openxmlformats.org/officeDocument/2006/relationships/image" Target="media/image342.png"/><Relationship Id="rId586" Type="http://schemas.openxmlformats.org/officeDocument/2006/relationships/image" Target="media/image381.wmf"/><Relationship Id="rId7" Type="http://schemas.openxmlformats.org/officeDocument/2006/relationships/oleObject" Target="embeddings/oleObject1.bin"/><Relationship Id="rId183" Type="http://schemas.openxmlformats.org/officeDocument/2006/relationships/image" Target="media/image89.wmf"/><Relationship Id="rId239" Type="http://schemas.openxmlformats.org/officeDocument/2006/relationships/oleObject" Target="embeddings/oleObject117.bin"/><Relationship Id="rId390" Type="http://schemas.openxmlformats.org/officeDocument/2006/relationships/hyperlink" Target="http://www.webmath.ru/poleznoe/formules_8_1.php" TargetMode="External"/><Relationship Id="rId404" Type="http://schemas.openxmlformats.org/officeDocument/2006/relationships/image" Target="media/image226.png"/><Relationship Id="rId446" Type="http://schemas.openxmlformats.org/officeDocument/2006/relationships/image" Target="media/image262.gif"/><Relationship Id="rId250" Type="http://schemas.openxmlformats.org/officeDocument/2006/relationships/image" Target="media/image120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88" Type="http://schemas.openxmlformats.org/officeDocument/2006/relationships/image" Target="media/image298.png"/><Relationship Id="rId45" Type="http://schemas.openxmlformats.org/officeDocument/2006/relationships/oleObject" Target="embeddings/oleObject2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hyperlink" Target="https://www.biblio-online.ru/viewer/0523A6DF-2657-4F49-8ACE-1B790E30D8C8" TargetMode="External"/><Relationship Id="rId513" Type="http://schemas.openxmlformats.org/officeDocument/2006/relationships/image" Target="media/image316.gif"/><Relationship Id="rId555" Type="http://schemas.openxmlformats.org/officeDocument/2006/relationships/image" Target="media/image353.png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101.wmf"/><Relationship Id="rId415" Type="http://schemas.openxmlformats.org/officeDocument/2006/relationships/image" Target="media/image234.png"/><Relationship Id="rId457" Type="http://schemas.openxmlformats.org/officeDocument/2006/relationships/image" Target="media/image273.png"/><Relationship Id="rId261" Type="http://schemas.openxmlformats.org/officeDocument/2006/relationships/oleObject" Target="embeddings/oleObject128.bin"/><Relationship Id="rId499" Type="http://schemas.openxmlformats.org/officeDocument/2006/relationships/image" Target="media/image307.png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3.wmf"/><Relationship Id="rId359" Type="http://schemas.openxmlformats.org/officeDocument/2006/relationships/image" Target="media/image186.png"/><Relationship Id="rId524" Type="http://schemas.openxmlformats.org/officeDocument/2006/relationships/hyperlink" Target="http://www.webmath.ru/poleznoe/formules_6_9.php" TargetMode="External"/><Relationship Id="rId566" Type="http://schemas.openxmlformats.org/officeDocument/2006/relationships/image" Target="media/image364.gi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8.png"/><Relationship Id="rId219" Type="http://schemas.openxmlformats.org/officeDocument/2006/relationships/oleObject" Target="embeddings/oleObject105.bin"/><Relationship Id="rId370" Type="http://schemas.openxmlformats.org/officeDocument/2006/relationships/image" Target="media/image197.gif"/><Relationship Id="rId426" Type="http://schemas.openxmlformats.org/officeDocument/2006/relationships/image" Target="media/image243.gif"/><Relationship Id="rId230" Type="http://schemas.openxmlformats.org/officeDocument/2006/relationships/image" Target="media/image111.wmf"/><Relationship Id="rId468" Type="http://schemas.openxmlformats.org/officeDocument/2006/relationships/image" Target="media/image281.gif"/><Relationship Id="rId25" Type="http://schemas.openxmlformats.org/officeDocument/2006/relationships/oleObject" Target="embeddings/oleObject10.bin"/><Relationship Id="rId67" Type="http://schemas.openxmlformats.org/officeDocument/2006/relationships/image" Target="media/image31.wmf"/><Relationship Id="rId272" Type="http://schemas.openxmlformats.org/officeDocument/2006/relationships/image" Target="media/image131.wmf"/><Relationship Id="rId328" Type="http://schemas.openxmlformats.org/officeDocument/2006/relationships/image" Target="media/image159.gif"/><Relationship Id="rId535" Type="http://schemas.openxmlformats.org/officeDocument/2006/relationships/image" Target="media/image333.png"/><Relationship Id="rId577" Type="http://schemas.openxmlformats.org/officeDocument/2006/relationships/image" Target="media/image372.png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208.png"/><Relationship Id="rId241" Type="http://schemas.openxmlformats.org/officeDocument/2006/relationships/oleObject" Target="embeddings/oleObject118.bin"/><Relationship Id="rId437" Type="http://schemas.openxmlformats.org/officeDocument/2006/relationships/image" Target="media/image253.gif"/><Relationship Id="rId479" Type="http://schemas.openxmlformats.org/officeDocument/2006/relationships/image" Target="media/image289.png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image" Target="media/image170.gif"/><Relationship Id="rId490" Type="http://schemas.openxmlformats.org/officeDocument/2006/relationships/image" Target="media/image300.png"/><Relationship Id="rId504" Type="http://schemas.openxmlformats.org/officeDocument/2006/relationships/hyperlink" Target="http://www.webmath.ru/poleznoe/formules_6_5.php" TargetMode="External"/><Relationship Id="rId546" Type="http://schemas.openxmlformats.org/officeDocument/2006/relationships/image" Target="media/image344.png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8.wmf"/><Relationship Id="rId185" Type="http://schemas.openxmlformats.org/officeDocument/2006/relationships/image" Target="media/image90.wmf"/><Relationship Id="rId350" Type="http://schemas.openxmlformats.org/officeDocument/2006/relationships/image" Target="media/image178.png"/><Relationship Id="rId406" Type="http://schemas.openxmlformats.org/officeDocument/2006/relationships/image" Target="media/image228.png"/><Relationship Id="rId588" Type="http://schemas.openxmlformats.org/officeDocument/2006/relationships/fontTable" Target="fontTable.xml"/><Relationship Id="rId9" Type="http://schemas.openxmlformats.org/officeDocument/2006/relationships/oleObject" Target="embeddings/oleObject2.bin"/><Relationship Id="rId210" Type="http://schemas.openxmlformats.org/officeDocument/2006/relationships/image" Target="media/image102.wmf"/><Relationship Id="rId392" Type="http://schemas.openxmlformats.org/officeDocument/2006/relationships/image" Target="media/image218.png"/><Relationship Id="rId448" Type="http://schemas.openxmlformats.org/officeDocument/2006/relationships/image" Target="media/image264.gif"/><Relationship Id="rId252" Type="http://schemas.openxmlformats.org/officeDocument/2006/relationships/image" Target="media/image121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image" Target="media/image318.gif"/><Relationship Id="rId47" Type="http://schemas.openxmlformats.org/officeDocument/2006/relationships/oleObject" Target="embeddings/oleObject2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88.png"/><Relationship Id="rId557" Type="http://schemas.openxmlformats.org/officeDocument/2006/relationships/image" Target="media/image355.png"/><Relationship Id="rId196" Type="http://schemas.openxmlformats.org/officeDocument/2006/relationships/oleObject" Target="embeddings/oleObject94.bin"/><Relationship Id="rId417" Type="http://schemas.openxmlformats.org/officeDocument/2006/relationships/image" Target="media/image236.png"/><Relationship Id="rId459" Type="http://schemas.openxmlformats.org/officeDocument/2006/relationships/image" Target="media/image275.png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7.wmf"/><Relationship Id="rId319" Type="http://schemas.openxmlformats.org/officeDocument/2006/relationships/image" Target="media/image154.wmf"/><Relationship Id="rId470" Type="http://schemas.openxmlformats.org/officeDocument/2006/relationships/image" Target="media/image283.gif"/><Relationship Id="rId491" Type="http://schemas.openxmlformats.org/officeDocument/2006/relationships/image" Target="media/image301.png"/><Relationship Id="rId505" Type="http://schemas.openxmlformats.org/officeDocument/2006/relationships/hyperlink" Target="http://www.webmath.ru/poleznoe/formules_6_3.php" TargetMode="External"/><Relationship Id="rId526" Type="http://schemas.openxmlformats.org/officeDocument/2006/relationships/hyperlink" Target="http://www.webmath.ru/poleznoe/formules_6_9.php" TargetMode="External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1.gif"/><Relationship Id="rId547" Type="http://schemas.openxmlformats.org/officeDocument/2006/relationships/image" Target="media/image345.png"/><Relationship Id="rId568" Type="http://schemas.openxmlformats.org/officeDocument/2006/relationships/hyperlink" Target="https://www.biblio-online.ru/viewer/B646843F-0131-41C8-AEB6-B4C37ED1E97F" TargetMode="External"/><Relationship Id="rId589" Type="http://schemas.openxmlformats.org/officeDocument/2006/relationships/theme" Target="theme/theme1.xml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9.png"/><Relationship Id="rId372" Type="http://schemas.openxmlformats.org/officeDocument/2006/relationships/image" Target="media/image199.png"/><Relationship Id="rId393" Type="http://schemas.openxmlformats.org/officeDocument/2006/relationships/image" Target="media/image219.png"/><Relationship Id="rId407" Type="http://schemas.openxmlformats.org/officeDocument/2006/relationships/image" Target="media/image229.png"/><Relationship Id="rId428" Type="http://schemas.openxmlformats.org/officeDocument/2006/relationships/hyperlink" Target="http://www.mathprofi.ru/nepreryvnost_funkcii_i_tochki_razryva.html" TargetMode="External"/><Relationship Id="rId449" Type="http://schemas.openxmlformats.org/officeDocument/2006/relationships/image" Target="media/image265.gif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76.png"/><Relationship Id="rId481" Type="http://schemas.openxmlformats.org/officeDocument/2006/relationships/image" Target="media/image291.png"/><Relationship Id="rId516" Type="http://schemas.openxmlformats.org/officeDocument/2006/relationships/image" Target="media/image319.gi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537" Type="http://schemas.openxmlformats.org/officeDocument/2006/relationships/image" Target="media/image335.png"/><Relationship Id="rId558" Type="http://schemas.openxmlformats.org/officeDocument/2006/relationships/image" Target="media/image356.png"/><Relationship Id="rId579" Type="http://schemas.openxmlformats.org/officeDocument/2006/relationships/image" Target="media/image374.png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hyperlink" Target="mailto:vivan62@list.ru" TargetMode="External"/><Relationship Id="rId341" Type="http://schemas.openxmlformats.org/officeDocument/2006/relationships/image" Target="media/image172.gif"/><Relationship Id="rId362" Type="http://schemas.openxmlformats.org/officeDocument/2006/relationships/image" Target="media/image189.png"/><Relationship Id="rId383" Type="http://schemas.openxmlformats.org/officeDocument/2006/relationships/image" Target="media/image210.png"/><Relationship Id="rId418" Type="http://schemas.openxmlformats.org/officeDocument/2006/relationships/hyperlink" Target="http://www.webmath.ru/poleznoe/formules_9_3.php" TargetMode="External"/><Relationship Id="rId439" Type="http://schemas.openxmlformats.org/officeDocument/2006/relationships/image" Target="media/image255.gif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66.png"/><Relationship Id="rId471" Type="http://schemas.openxmlformats.org/officeDocument/2006/relationships/hyperlink" Target="https://www.biblio-online.ru/viewer/CAB1548F-63AC-4C3F-8E82-C9B841E8F0A1" TargetMode="External"/><Relationship Id="rId506" Type="http://schemas.openxmlformats.org/officeDocument/2006/relationships/image" Target="media/image310.png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0.wmf"/><Relationship Id="rId492" Type="http://schemas.openxmlformats.org/officeDocument/2006/relationships/image" Target="media/image302.png"/><Relationship Id="rId527" Type="http://schemas.openxmlformats.org/officeDocument/2006/relationships/image" Target="media/image327.png"/><Relationship Id="rId548" Type="http://schemas.openxmlformats.org/officeDocument/2006/relationships/image" Target="media/image346.png"/><Relationship Id="rId569" Type="http://schemas.openxmlformats.org/officeDocument/2006/relationships/hyperlink" Target="https://www.biblio-online.ru/viewer/0523A6DF-2657-4F49-8ACE-1B790E30D8C8" TargetMode="External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image" Target="media/image91.wmf"/><Relationship Id="rId331" Type="http://schemas.openxmlformats.org/officeDocument/2006/relationships/image" Target="media/image162.gif"/><Relationship Id="rId352" Type="http://schemas.openxmlformats.org/officeDocument/2006/relationships/hyperlink" Target="http://www.webmath.ru/poleznoe/formules_7_9.php" TargetMode="External"/><Relationship Id="rId373" Type="http://schemas.openxmlformats.org/officeDocument/2006/relationships/image" Target="media/image200.png"/><Relationship Id="rId394" Type="http://schemas.openxmlformats.org/officeDocument/2006/relationships/image" Target="media/image220.png"/><Relationship Id="rId408" Type="http://schemas.openxmlformats.org/officeDocument/2006/relationships/image" Target="media/image230.png"/><Relationship Id="rId429" Type="http://schemas.openxmlformats.org/officeDocument/2006/relationships/image" Target="media/image245.gif"/><Relationship Id="rId580" Type="http://schemas.openxmlformats.org/officeDocument/2006/relationships/image" Target="media/image375.png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2.wmf"/><Relationship Id="rId440" Type="http://schemas.openxmlformats.org/officeDocument/2006/relationships/image" Target="media/image256.gi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461" Type="http://schemas.openxmlformats.org/officeDocument/2006/relationships/hyperlink" Target="http://www.mathprofi.ru/uravnenie_pryamoi_na_ploskosti.html" TargetMode="External"/><Relationship Id="rId482" Type="http://schemas.openxmlformats.org/officeDocument/2006/relationships/image" Target="media/image292.gif"/><Relationship Id="rId517" Type="http://schemas.openxmlformats.org/officeDocument/2006/relationships/image" Target="media/image320.gif"/><Relationship Id="rId538" Type="http://schemas.openxmlformats.org/officeDocument/2006/relationships/image" Target="media/image336.png"/><Relationship Id="rId559" Type="http://schemas.openxmlformats.org/officeDocument/2006/relationships/image" Target="media/image357.gi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image" Target="media/image96.wmf"/><Relationship Id="rId321" Type="http://schemas.openxmlformats.org/officeDocument/2006/relationships/hyperlink" Target="https://www.biblio-online.ru/viewer/CAB1548F-63AC-4C3F-8E82-C9B841E8F0A1" TargetMode="External"/><Relationship Id="rId342" Type="http://schemas.openxmlformats.org/officeDocument/2006/relationships/image" Target="media/image173.gif"/><Relationship Id="rId363" Type="http://schemas.openxmlformats.org/officeDocument/2006/relationships/image" Target="media/image190.png"/><Relationship Id="rId384" Type="http://schemas.openxmlformats.org/officeDocument/2006/relationships/image" Target="media/image211.png"/><Relationship Id="rId419" Type="http://schemas.openxmlformats.org/officeDocument/2006/relationships/image" Target="media/image237.png"/><Relationship Id="rId570" Type="http://schemas.openxmlformats.org/officeDocument/2006/relationships/image" Target="media/image365.gi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7.wmf"/><Relationship Id="rId430" Type="http://schemas.openxmlformats.org/officeDocument/2006/relationships/image" Target="media/image246.gi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8.wmf"/><Relationship Id="rId451" Type="http://schemas.openxmlformats.org/officeDocument/2006/relationships/image" Target="media/image267.png"/><Relationship Id="rId472" Type="http://schemas.openxmlformats.org/officeDocument/2006/relationships/hyperlink" Target="https://www.biblio-online.ru/viewer/B646843F-0131-41C8-AEB6-B4C37ED1E97F" TargetMode="External"/><Relationship Id="rId493" Type="http://schemas.openxmlformats.org/officeDocument/2006/relationships/hyperlink" Target="http://www.webmath.ru/poleznoe/formules_6_2.php" TargetMode="External"/><Relationship Id="rId507" Type="http://schemas.openxmlformats.org/officeDocument/2006/relationships/image" Target="media/image311.png"/><Relationship Id="rId528" Type="http://schemas.openxmlformats.org/officeDocument/2006/relationships/image" Target="media/image328.png"/><Relationship Id="rId549" Type="http://schemas.openxmlformats.org/officeDocument/2006/relationships/image" Target="media/image347.png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3.gif"/><Relationship Id="rId353" Type="http://schemas.openxmlformats.org/officeDocument/2006/relationships/image" Target="media/image180.png"/><Relationship Id="rId374" Type="http://schemas.openxmlformats.org/officeDocument/2006/relationships/image" Target="media/image201.png"/><Relationship Id="rId395" Type="http://schemas.openxmlformats.org/officeDocument/2006/relationships/hyperlink" Target="https://www.biblio-online.ru/viewer/CAB1548F-63AC-4C3F-8E82-C9B841E8F0A1" TargetMode="External"/><Relationship Id="rId409" Type="http://schemas.openxmlformats.org/officeDocument/2006/relationships/image" Target="media/image231.png"/><Relationship Id="rId560" Type="http://schemas.openxmlformats.org/officeDocument/2006/relationships/image" Target="media/image358.gif"/><Relationship Id="rId581" Type="http://schemas.openxmlformats.org/officeDocument/2006/relationships/image" Target="media/image376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2.wmf"/><Relationship Id="rId420" Type="http://schemas.openxmlformats.org/officeDocument/2006/relationships/image" Target="media/image238.png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6.bin"/><Relationship Id="rId441" Type="http://schemas.openxmlformats.org/officeDocument/2006/relationships/image" Target="media/image257.gif"/><Relationship Id="rId462" Type="http://schemas.openxmlformats.org/officeDocument/2006/relationships/image" Target="media/image277.gif"/><Relationship Id="rId483" Type="http://schemas.openxmlformats.org/officeDocument/2006/relationships/image" Target="media/image293.gif"/><Relationship Id="rId518" Type="http://schemas.openxmlformats.org/officeDocument/2006/relationships/image" Target="media/image321.gif"/><Relationship Id="rId539" Type="http://schemas.openxmlformats.org/officeDocument/2006/relationships/image" Target="media/image337.png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8.bin"/><Relationship Id="rId322" Type="http://schemas.openxmlformats.org/officeDocument/2006/relationships/hyperlink" Target="https://www.biblio-online.ru/viewer/B646843F-0131-41C8-AEB6-B4C37ED1E97F" TargetMode="External"/><Relationship Id="rId343" Type="http://schemas.openxmlformats.org/officeDocument/2006/relationships/image" Target="media/image174.gif"/><Relationship Id="rId364" Type="http://schemas.openxmlformats.org/officeDocument/2006/relationships/image" Target="media/image191.png"/><Relationship Id="rId550" Type="http://schemas.openxmlformats.org/officeDocument/2006/relationships/image" Target="media/image348.png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212.png"/><Relationship Id="rId571" Type="http://schemas.openxmlformats.org/officeDocument/2006/relationships/image" Target="media/image366.gif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1.bin"/><Relationship Id="rId410" Type="http://schemas.openxmlformats.org/officeDocument/2006/relationships/hyperlink" Target="http://www.webmath.ru/poleznoe/formules_8_3.php" TargetMode="External"/><Relationship Id="rId431" Type="http://schemas.openxmlformats.org/officeDocument/2006/relationships/image" Target="media/image247.gif"/><Relationship Id="rId452" Type="http://schemas.openxmlformats.org/officeDocument/2006/relationships/image" Target="media/image268.png"/><Relationship Id="rId473" Type="http://schemas.openxmlformats.org/officeDocument/2006/relationships/hyperlink" Target="https://www.biblio-online.ru/viewer/0523A6DF-2657-4F49-8ACE-1B790E30D8C8" TargetMode="External"/><Relationship Id="rId494" Type="http://schemas.openxmlformats.org/officeDocument/2006/relationships/image" Target="media/image303.png"/><Relationship Id="rId508" Type="http://schemas.openxmlformats.org/officeDocument/2006/relationships/image" Target="media/image312.png"/><Relationship Id="rId529" Type="http://schemas.openxmlformats.org/officeDocument/2006/relationships/image" Target="media/image329.png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312" Type="http://schemas.openxmlformats.org/officeDocument/2006/relationships/image" Target="media/image151.wmf"/><Relationship Id="rId333" Type="http://schemas.openxmlformats.org/officeDocument/2006/relationships/image" Target="media/image164.gif"/><Relationship Id="rId354" Type="http://schemas.openxmlformats.org/officeDocument/2006/relationships/image" Target="media/image181.png"/><Relationship Id="rId540" Type="http://schemas.openxmlformats.org/officeDocument/2006/relationships/image" Target="media/image338.png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202.png"/><Relationship Id="rId396" Type="http://schemas.openxmlformats.org/officeDocument/2006/relationships/hyperlink" Target="https://www.biblio-online.ru/viewer/B646843F-0131-41C8-AEB6-B4C37ED1E97F" TargetMode="External"/><Relationship Id="rId561" Type="http://schemas.openxmlformats.org/officeDocument/2006/relationships/image" Target="media/image359.gif"/><Relationship Id="rId582" Type="http://schemas.openxmlformats.org/officeDocument/2006/relationships/image" Target="media/image377.wmf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4.wmf"/><Relationship Id="rId400" Type="http://schemas.openxmlformats.org/officeDocument/2006/relationships/image" Target="media/image222.png"/><Relationship Id="rId421" Type="http://schemas.openxmlformats.org/officeDocument/2006/relationships/hyperlink" Target="http://www.webmath.ru/poleznoe/formules_8_1.php" TargetMode="External"/><Relationship Id="rId442" Type="http://schemas.openxmlformats.org/officeDocument/2006/relationships/image" Target="media/image258.gif"/><Relationship Id="rId463" Type="http://schemas.openxmlformats.org/officeDocument/2006/relationships/image" Target="media/image278.gif"/><Relationship Id="rId484" Type="http://schemas.openxmlformats.org/officeDocument/2006/relationships/image" Target="media/image294.gif"/><Relationship Id="rId519" Type="http://schemas.openxmlformats.org/officeDocument/2006/relationships/image" Target="media/image322.png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46.wmf"/><Relationship Id="rId323" Type="http://schemas.openxmlformats.org/officeDocument/2006/relationships/hyperlink" Target="https://www.biblio-online.ru/viewer/0523A6DF-2657-4F49-8ACE-1B790E30D8C8" TargetMode="External"/><Relationship Id="rId344" Type="http://schemas.openxmlformats.org/officeDocument/2006/relationships/image" Target="media/image175.gif"/><Relationship Id="rId530" Type="http://schemas.openxmlformats.org/officeDocument/2006/relationships/hyperlink" Target="http://www.webmath.ru/poleznoe/formules_6_2.php" TargetMode="Externa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92.png"/><Relationship Id="rId386" Type="http://schemas.openxmlformats.org/officeDocument/2006/relationships/image" Target="media/image213.png"/><Relationship Id="rId551" Type="http://schemas.openxmlformats.org/officeDocument/2006/relationships/image" Target="media/image349.png"/><Relationship Id="rId572" Type="http://schemas.openxmlformats.org/officeDocument/2006/relationships/image" Target="media/image367.gif"/><Relationship Id="rId190" Type="http://schemas.openxmlformats.org/officeDocument/2006/relationships/oleObject" Target="embeddings/oleObject91.bin"/><Relationship Id="rId204" Type="http://schemas.openxmlformats.org/officeDocument/2006/relationships/image" Target="media/image99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39.wmf"/><Relationship Id="rId411" Type="http://schemas.openxmlformats.org/officeDocument/2006/relationships/hyperlink" Target="http://www.webmath.ru/poleznoe/formules_9_1.php" TargetMode="External"/><Relationship Id="rId432" Type="http://schemas.openxmlformats.org/officeDocument/2006/relationships/image" Target="media/image248.gif"/><Relationship Id="rId453" Type="http://schemas.openxmlformats.org/officeDocument/2006/relationships/image" Target="media/image269.png"/><Relationship Id="rId474" Type="http://schemas.openxmlformats.org/officeDocument/2006/relationships/image" Target="media/image284.png"/><Relationship Id="rId509" Type="http://schemas.openxmlformats.org/officeDocument/2006/relationships/hyperlink" Target="http://ru.onlinemschool.com/math/library/matrix/type" TargetMode="External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304.pn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gif"/><Relationship Id="rId355" Type="http://schemas.openxmlformats.org/officeDocument/2006/relationships/image" Target="media/image182.png"/><Relationship Id="rId376" Type="http://schemas.openxmlformats.org/officeDocument/2006/relationships/image" Target="media/image203.png"/><Relationship Id="rId397" Type="http://schemas.openxmlformats.org/officeDocument/2006/relationships/hyperlink" Target="https://www.biblio-online.ru/viewer/0523A6DF-2657-4F49-8ACE-1B790E30D8C8" TargetMode="External"/><Relationship Id="rId520" Type="http://schemas.openxmlformats.org/officeDocument/2006/relationships/image" Target="media/image323.png"/><Relationship Id="rId541" Type="http://schemas.openxmlformats.org/officeDocument/2006/relationships/image" Target="media/image339.png"/><Relationship Id="rId562" Type="http://schemas.openxmlformats.org/officeDocument/2006/relationships/image" Target="media/image360.gif"/><Relationship Id="rId583" Type="http://schemas.openxmlformats.org/officeDocument/2006/relationships/image" Target="media/image378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4.wmf"/><Relationship Id="rId401" Type="http://schemas.openxmlformats.org/officeDocument/2006/relationships/image" Target="media/image223.png"/><Relationship Id="rId422" Type="http://schemas.openxmlformats.org/officeDocument/2006/relationships/image" Target="media/image239.png"/><Relationship Id="rId443" Type="http://schemas.openxmlformats.org/officeDocument/2006/relationships/image" Target="media/image259.gif"/><Relationship Id="rId464" Type="http://schemas.openxmlformats.org/officeDocument/2006/relationships/hyperlink" Target="http://www.mathprofi.ru/nepreryvnost_funkcii_i_tochki_razryva.html" TargetMode="External"/><Relationship Id="rId303" Type="http://schemas.openxmlformats.org/officeDocument/2006/relationships/oleObject" Target="embeddings/oleObject149.bin"/><Relationship Id="rId485" Type="http://schemas.openxmlformats.org/officeDocument/2006/relationships/image" Target="media/image295.gif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345" Type="http://schemas.openxmlformats.org/officeDocument/2006/relationships/image" Target="media/image176.gif"/><Relationship Id="rId387" Type="http://schemas.openxmlformats.org/officeDocument/2006/relationships/image" Target="media/image214.png"/><Relationship Id="rId510" Type="http://schemas.openxmlformats.org/officeDocument/2006/relationships/image" Target="media/image313.png"/><Relationship Id="rId552" Type="http://schemas.openxmlformats.org/officeDocument/2006/relationships/image" Target="media/image350.png"/><Relationship Id="rId191" Type="http://schemas.openxmlformats.org/officeDocument/2006/relationships/image" Target="media/image93.wmf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32.png"/><Relationship Id="rId107" Type="http://schemas.openxmlformats.org/officeDocument/2006/relationships/image" Target="media/image51.wmf"/><Relationship Id="rId289" Type="http://schemas.openxmlformats.org/officeDocument/2006/relationships/oleObject" Target="embeddings/oleObject142.bin"/><Relationship Id="rId454" Type="http://schemas.openxmlformats.org/officeDocument/2006/relationships/image" Target="media/image270.png"/><Relationship Id="rId496" Type="http://schemas.openxmlformats.org/officeDocument/2006/relationships/image" Target="media/image305.png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1.wmf"/><Relationship Id="rId314" Type="http://schemas.openxmlformats.org/officeDocument/2006/relationships/hyperlink" Target="mailto:vivan62@list.ru" TargetMode="External"/><Relationship Id="rId356" Type="http://schemas.openxmlformats.org/officeDocument/2006/relationships/image" Target="media/image183.png"/><Relationship Id="rId398" Type="http://schemas.openxmlformats.org/officeDocument/2006/relationships/image" Target="media/image221.png"/><Relationship Id="rId521" Type="http://schemas.openxmlformats.org/officeDocument/2006/relationships/hyperlink" Target="http://ru.onlinemschool.com/math/library/matrix/minors/" TargetMode="External"/><Relationship Id="rId563" Type="http://schemas.openxmlformats.org/officeDocument/2006/relationships/image" Target="media/image361.gi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5.wmf"/><Relationship Id="rId423" Type="http://schemas.openxmlformats.org/officeDocument/2006/relationships/image" Target="media/image240.png"/><Relationship Id="rId258" Type="http://schemas.openxmlformats.org/officeDocument/2006/relationships/image" Target="media/image124.wmf"/><Relationship Id="rId465" Type="http://schemas.openxmlformats.org/officeDocument/2006/relationships/image" Target="media/image279.gi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6.gif"/><Relationship Id="rId367" Type="http://schemas.openxmlformats.org/officeDocument/2006/relationships/image" Target="media/image194.png"/><Relationship Id="rId532" Type="http://schemas.openxmlformats.org/officeDocument/2006/relationships/image" Target="media/image331.png"/><Relationship Id="rId574" Type="http://schemas.openxmlformats.org/officeDocument/2006/relationships/image" Target="media/image369.gi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50.jpeg"/><Relationship Id="rId476" Type="http://schemas.openxmlformats.org/officeDocument/2006/relationships/image" Target="media/image286.png"/><Relationship Id="rId33" Type="http://schemas.openxmlformats.org/officeDocument/2006/relationships/oleObject" Target="embeddings/oleObject14.bin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36" Type="http://schemas.openxmlformats.org/officeDocument/2006/relationships/image" Target="media/image167.gif"/><Relationship Id="rId501" Type="http://schemas.openxmlformats.org/officeDocument/2006/relationships/image" Target="media/image308.png"/><Relationship Id="rId543" Type="http://schemas.openxmlformats.org/officeDocument/2006/relationships/image" Target="media/image341.png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oleObject" Target="embeddings/oleObject87.bin"/><Relationship Id="rId378" Type="http://schemas.openxmlformats.org/officeDocument/2006/relationships/image" Target="media/image205.png"/><Relationship Id="rId403" Type="http://schemas.openxmlformats.org/officeDocument/2006/relationships/image" Target="media/image225.png"/><Relationship Id="rId585" Type="http://schemas.openxmlformats.org/officeDocument/2006/relationships/image" Target="media/image380.wmf"/><Relationship Id="rId6" Type="http://schemas.openxmlformats.org/officeDocument/2006/relationships/image" Target="media/image1.wmf"/><Relationship Id="rId238" Type="http://schemas.openxmlformats.org/officeDocument/2006/relationships/image" Target="media/image114.wmf"/><Relationship Id="rId445" Type="http://schemas.openxmlformats.org/officeDocument/2006/relationships/image" Target="media/image261.gif"/><Relationship Id="rId487" Type="http://schemas.openxmlformats.org/officeDocument/2006/relationships/image" Target="media/image297.png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hyperlink" Target="https://www.biblio-online.ru/viewer/B646843F-0131-41C8-AEB6-B4C37ED1E97F" TargetMode="External"/><Relationship Id="rId512" Type="http://schemas.openxmlformats.org/officeDocument/2006/relationships/image" Target="media/image315.gif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image" Target="media/image216.png"/><Relationship Id="rId554" Type="http://schemas.openxmlformats.org/officeDocument/2006/relationships/image" Target="media/image352.png"/><Relationship Id="rId193" Type="http://schemas.openxmlformats.org/officeDocument/2006/relationships/image" Target="media/image94.wmf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33.png"/><Relationship Id="rId456" Type="http://schemas.openxmlformats.org/officeDocument/2006/relationships/image" Target="media/image272.png"/><Relationship Id="rId498" Type="http://schemas.openxmlformats.org/officeDocument/2006/relationships/image" Target="media/image306.png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image" Target="media/image125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325.png"/><Relationship Id="rId55" Type="http://schemas.openxmlformats.org/officeDocument/2006/relationships/oleObject" Target="embeddings/oleObject2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85.png"/><Relationship Id="rId565" Type="http://schemas.openxmlformats.org/officeDocument/2006/relationships/image" Target="media/image363.gif"/><Relationship Id="rId162" Type="http://schemas.openxmlformats.org/officeDocument/2006/relationships/oleObject" Target="embeddings/oleObject78.bin"/><Relationship Id="rId218" Type="http://schemas.openxmlformats.org/officeDocument/2006/relationships/image" Target="media/image106.wmf"/><Relationship Id="rId425" Type="http://schemas.openxmlformats.org/officeDocument/2006/relationships/image" Target="media/image242.gif"/><Relationship Id="rId467" Type="http://schemas.openxmlformats.org/officeDocument/2006/relationships/image" Target="media/image280.jpeg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hyperlink" Target="mailto:vivan62@list.ru" TargetMode="External"/><Relationship Id="rId131" Type="http://schemas.openxmlformats.org/officeDocument/2006/relationships/image" Target="media/image63.wmf"/><Relationship Id="rId327" Type="http://schemas.openxmlformats.org/officeDocument/2006/relationships/image" Target="media/image158.gif"/><Relationship Id="rId369" Type="http://schemas.openxmlformats.org/officeDocument/2006/relationships/image" Target="media/image196.gif"/><Relationship Id="rId534" Type="http://schemas.openxmlformats.org/officeDocument/2006/relationships/hyperlink" Target="http://www.webmath.ru/poleznoe/formules_6_9.php" TargetMode="External"/><Relationship Id="rId576" Type="http://schemas.openxmlformats.org/officeDocument/2006/relationships/image" Target="media/image371.png"/><Relationship Id="rId173" Type="http://schemas.openxmlformats.org/officeDocument/2006/relationships/image" Target="media/image84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207.png"/><Relationship Id="rId436" Type="http://schemas.openxmlformats.org/officeDocument/2006/relationships/image" Target="media/image252.gif"/><Relationship Id="rId240" Type="http://schemas.openxmlformats.org/officeDocument/2006/relationships/image" Target="media/image115.wmf"/><Relationship Id="rId478" Type="http://schemas.openxmlformats.org/officeDocument/2006/relationships/image" Target="media/image288.png"/><Relationship Id="rId35" Type="http://schemas.openxmlformats.org/officeDocument/2006/relationships/oleObject" Target="embeddings/oleObject1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6.wmf"/><Relationship Id="rId338" Type="http://schemas.openxmlformats.org/officeDocument/2006/relationships/image" Target="media/image169.gif"/><Relationship Id="rId503" Type="http://schemas.openxmlformats.org/officeDocument/2006/relationships/hyperlink" Target="http://www.webmath.ru/poleznoe/formules_6_1.php" TargetMode="External"/><Relationship Id="rId545" Type="http://schemas.openxmlformats.org/officeDocument/2006/relationships/image" Target="media/image343.png"/><Relationship Id="rId587" Type="http://schemas.openxmlformats.org/officeDocument/2006/relationships/image" Target="media/image382.wmf"/><Relationship Id="rId8" Type="http://schemas.openxmlformats.org/officeDocument/2006/relationships/image" Target="media/image2.wmf"/><Relationship Id="rId142" Type="http://schemas.openxmlformats.org/officeDocument/2006/relationships/hyperlink" Target="mailto:vivan62@list.ru" TargetMode="External"/><Relationship Id="rId184" Type="http://schemas.openxmlformats.org/officeDocument/2006/relationships/oleObject" Target="embeddings/oleObject88.bin"/><Relationship Id="rId391" Type="http://schemas.openxmlformats.org/officeDocument/2006/relationships/image" Target="media/image217.png"/><Relationship Id="rId405" Type="http://schemas.openxmlformats.org/officeDocument/2006/relationships/image" Target="media/image227.png"/><Relationship Id="rId447" Type="http://schemas.openxmlformats.org/officeDocument/2006/relationships/image" Target="media/image263.gif"/><Relationship Id="rId251" Type="http://schemas.openxmlformats.org/officeDocument/2006/relationships/oleObject" Target="embeddings/oleObject123.bin"/><Relationship Id="rId489" Type="http://schemas.openxmlformats.org/officeDocument/2006/relationships/image" Target="media/image299.png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7.png"/><Relationship Id="rId514" Type="http://schemas.openxmlformats.org/officeDocument/2006/relationships/image" Target="media/image317.gif"/><Relationship Id="rId556" Type="http://schemas.openxmlformats.org/officeDocument/2006/relationships/image" Target="media/image354.png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3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0.bin"/><Relationship Id="rId360" Type="http://schemas.openxmlformats.org/officeDocument/2006/relationships/image" Target="media/image187.png"/><Relationship Id="rId416" Type="http://schemas.openxmlformats.org/officeDocument/2006/relationships/image" Target="media/image235.png"/><Relationship Id="rId220" Type="http://schemas.openxmlformats.org/officeDocument/2006/relationships/image" Target="media/image107.wmf"/><Relationship Id="rId458" Type="http://schemas.openxmlformats.org/officeDocument/2006/relationships/image" Target="media/image274.png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6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326.png"/><Relationship Id="rId567" Type="http://schemas.openxmlformats.org/officeDocument/2006/relationships/hyperlink" Target="https://www.biblio-online.ru/viewer/CAB1548F-63AC-4C3F-8E82-C9B841E8F0A1" TargetMode="External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9.wmf"/><Relationship Id="rId371" Type="http://schemas.openxmlformats.org/officeDocument/2006/relationships/image" Target="media/image198.gif"/><Relationship Id="rId427" Type="http://schemas.openxmlformats.org/officeDocument/2006/relationships/image" Target="media/image244.gif"/><Relationship Id="rId469" Type="http://schemas.openxmlformats.org/officeDocument/2006/relationships/image" Target="media/image282.gi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60.gif"/><Relationship Id="rId480" Type="http://schemas.openxmlformats.org/officeDocument/2006/relationships/image" Target="media/image290.png"/><Relationship Id="rId536" Type="http://schemas.openxmlformats.org/officeDocument/2006/relationships/image" Target="media/image334.png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71.gif"/><Relationship Id="rId578" Type="http://schemas.openxmlformats.org/officeDocument/2006/relationships/image" Target="media/image373.png"/><Relationship Id="rId200" Type="http://schemas.openxmlformats.org/officeDocument/2006/relationships/image" Target="media/image97.wmf"/><Relationship Id="rId382" Type="http://schemas.openxmlformats.org/officeDocument/2006/relationships/image" Target="media/image209.png"/><Relationship Id="rId438" Type="http://schemas.openxmlformats.org/officeDocument/2006/relationships/image" Target="media/image254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</TotalTime>
  <Pages>32</Pages>
  <Words>6992</Words>
  <Characters>39857</Characters>
  <Application>Microsoft Office Word</Application>
  <DocSecurity>0</DocSecurity>
  <Lines>332</Lines>
  <Paragraphs>93</Paragraphs>
  <ScaleCrop>false</ScaleCrop>
  <Company>SPecialiST RePack</Company>
  <LinksUpToDate>false</LinksUpToDate>
  <CharactersWithSpaces>467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15</cp:revision>
  <dcterms:created xsi:type="dcterms:W3CDTF">2020-05-06T13:48:00Z</dcterms:created>
  <dcterms:modified xsi:type="dcterms:W3CDTF">2020-05-06T17:55:00Z</dcterms:modified>
</cp:coreProperties>
</file>